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9.xml" ContentType="application/vnd.openxmlformats-officedocument.theme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1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2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3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theme/theme14.xml" ContentType="application/vnd.openxmlformats-officedocument.theme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theme/theme15.xml" ContentType="application/vnd.openxmlformats-officedocument.theme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theme/theme16.xml" ContentType="application/vnd.openxmlformats-officedocument.theme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17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2.xml" ContentType="application/vnd.openxmlformats-officedocument.presentationml.tags+xml"/>
  <Override PartName="/ppt/notesSlides/notesSlide15.xml" ContentType="application/vnd.openxmlformats-officedocument.presentationml.notesSlide+xml"/>
  <Override PartName="/ppt/tags/tag3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notesSlides/notesSlide19.xml" ContentType="application/vnd.openxmlformats-officedocument.presentationml.notesSlide+xml"/>
  <Override PartName="/ppt/tags/tag5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29.xml" ContentType="application/vnd.openxmlformats-officedocument.presentationml.notesSlide+xml"/>
  <Override PartName="/ppt/tags/tag6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4" r:id="rId2"/>
    <p:sldMasterId id="2147483687" r:id="rId3"/>
    <p:sldMasterId id="2147483748" r:id="rId4"/>
    <p:sldMasterId id="2147483761" r:id="rId5"/>
    <p:sldMasterId id="2147483806" r:id="rId6"/>
    <p:sldMasterId id="2147483819" r:id="rId7"/>
    <p:sldMasterId id="2147483892" r:id="rId8"/>
    <p:sldMasterId id="2147483904" r:id="rId9"/>
    <p:sldMasterId id="2147483917" r:id="rId10"/>
    <p:sldMasterId id="2147483943" r:id="rId11"/>
    <p:sldMasterId id="2147483956" r:id="rId12"/>
    <p:sldMasterId id="2147483968" r:id="rId13"/>
    <p:sldMasterId id="2147483985" r:id="rId14"/>
    <p:sldMasterId id="2147484003" r:id="rId15"/>
    <p:sldMasterId id="2147484028" r:id="rId16"/>
    <p:sldMasterId id="2147484043" r:id="rId17"/>
    <p:sldMasterId id="2147484056" r:id="rId18"/>
  </p:sldMasterIdLst>
  <p:notesMasterIdLst>
    <p:notesMasterId r:id="rId62"/>
  </p:notesMasterIdLst>
  <p:handoutMasterIdLst>
    <p:handoutMasterId r:id="rId63"/>
  </p:handoutMasterIdLst>
  <p:sldIdLst>
    <p:sldId id="286" r:id="rId19"/>
    <p:sldId id="852" r:id="rId20"/>
    <p:sldId id="871" r:id="rId21"/>
    <p:sldId id="880" r:id="rId22"/>
    <p:sldId id="788" r:id="rId23"/>
    <p:sldId id="548" r:id="rId24"/>
    <p:sldId id="825" r:id="rId25"/>
    <p:sldId id="861" r:id="rId26"/>
    <p:sldId id="862" r:id="rId27"/>
    <p:sldId id="458" r:id="rId28"/>
    <p:sldId id="684" r:id="rId29"/>
    <p:sldId id="811" r:id="rId30"/>
    <p:sldId id="1860" r:id="rId31"/>
    <p:sldId id="1861" r:id="rId32"/>
    <p:sldId id="643" r:id="rId33"/>
    <p:sldId id="872" r:id="rId34"/>
    <p:sldId id="1866" r:id="rId35"/>
    <p:sldId id="1864" r:id="rId36"/>
    <p:sldId id="874" r:id="rId37"/>
    <p:sldId id="1865" r:id="rId38"/>
    <p:sldId id="1867" r:id="rId39"/>
    <p:sldId id="867" r:id="rId40"/>
    <p:sldId id="1868" r:id="rId41"/>
    <p:sldId id="1869" r:id="rId42"/>
    <p:sldId id="1871" r:id="rId43"/>
    <p:sldId id="1863" r:id="rId44"/>
    <p:sldId id="1875" r:id="rId45"/>
    <p:sldId id="1876" r:id="rId46"/>
    <p:sldId id="470" r:id="rId47"/>
    <p:sldId id="1862" r:id="rId48"/>
    <p:sldId id="1647" r:id="rId49"/>
    <p:sldId id="1736" r:id="rId50"/>
    <p:sldId id="1737" r:id="rId51"/>
    <p:sldId id="1843" r:id="rId52"/>
    <p:sldId id="1714" r:id="rId53"/>
    <p:sldId id="1859" r:id="rId54"/>
    <p:sldId id="1874" r:id="rId55"/>
    <p:sldId id="550" r:id="rId56"/>
    <p:sldId id="551" r:id="rId57"/>
    <p:sldId id="1705" r:id="rId58"/>
    <p:sldId id="1640" r:id="rId59"/>
    <p:sldId id="1287" r:id="rId60"/>
    <p:sldId id="796" r:id="rId61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kadiy Taranenko" initials="AT" lastIdx="13" clrIdx="0">
    <p:extLst>
      <p:ext uri="{19B8F6BF-5375-455C-9EA6-DF929625EA0E}">
        <p15:presenceInfo xmlns:p15="http://schemas.microsoft.com/office/powerpoint/2012/main" userId="6af8197be277c4db" providerId="Windows Live"/>
      </p:ext>
    </p:extLst>
  </p:cmAuthor>
  <p:cmAuthor id="2" name="Петр Парфенов" initials="ПП" lastIdx="6" clrIdx="1">
    <p:extLst>
      <p:ext uri="{19B8F6BF-5375-455C-9EA6-DF929625EA0E}">
        <p15:presenceInfo xmlns:p15="http://schemas.microsoft.com/office/powerpoint/2012/main" userId="aabe5716e90e97c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33CC33"/>
    <a:srgbClr val="66FF33"/>
    <a:srgbClr val="009900"/>
    <a:srgbClr val="990099"/>
    <a:srgbClr val="000090"/>
    <a:srgbClr val="0000FF"/>
    <a:srgbClr val="FFFF00"/>
    <a:srgbClr val="FF33CC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12" autoAdjust="0"/>
    <p:restoredTop sz="94646" autoAdjust="0"/>
  </p:normalViewPr>
  <p:slideViewPr>
    <p:cSldViewPr>
      <p:cViewPr varScale="1">
        <p:scale>
          <a:sx n="70" d="100"/>
          <a:sy n="70" d="100"/>
        </p:scale>
        <p:origin x="121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286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312" y="-10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61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commentAuthors" Target="commentAuthor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theme" Target="theme/theme1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4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11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13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0T21:45:24.899" idx="6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AAB6E9F1-63B8-4395-862C-41442373140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ru-RU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992" y="1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ru-RU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407" y="4861441"/>
            <a:ext cx="568325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r>
              <a:rPr lang="en-US" altLang="ru-RU"/>
              <a:t>Yuri Riabov         QM2006 Shanghai                  Nov. 19, 2006</a:t>
            </a:r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992" y="9721107"/>
            <a:ext cx="307842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10481795-BEC2-4D02-AF40-DF7C3D85021A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2">
            <a:extLst>
              <a:ext uri="{FF2B5EF4-FFF2-40B4-BE49-F238E27FC236}">
                <a16:creationId xmlns:a16="http://schemas.microsoft.com/office/drawing/2014/main" id="{128AC4D3-A7CA-4A6B-BB22-E0313A621C38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2A895529-43E2-48F2-80FF-C38AF260A7C4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59" name="Text Box 1">
            <a:extLst>
              <a:ext uri="{FF2B5EF4-FFF2-40B4-BE49-F238E27FC236}">
                <a16:creationId xmlns:a16="http://schemas.microsoft.com/office/drawing/2014/main" id="{026BA46B-AD2E-417D-983B-24890BB35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27ED8D1-4F6E-4D2B-86DC-0FE0F1313239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0" name="Text Box 2">
            <a:extLst>
              <a:ext uri="{FF2B5EF4-FFF2-40B4-BE49-F238E27FC236}">
                <a16:creationId xmlns:a16="http://schemas.microsoft.com/office/drawing/2014/main" id="{B54D2FA2-E1D5-4B2C-B002-800FC15ED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721F15EA-E629-4CA8-8032-22EDE8C9A55E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1" name="Text Box 3">
            <a:extLst>
              <a:ext uri="{FF2B5EF4-FFF2-40B4-BE49-F238E27FC236}">
                <a16:creationId xmlns:a16="http://schemas.microsoft.com/office/drawing/2014/main" id="{37370DCA-B61E-4DA7-B875-2BCF13AC5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888944F3-F518-4C86-A11E-CB2A07768020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2" name="Text Box 4">
            <a:extLst>
              <a:ext uri="{FF2B5EF4-FFF2-40B4-BE49-F238E27FC236}">
                <a16:creationId xmlns:a16="http://schemas.microsoft.com/office/drawing/2014/main" id="{A134F230-DEC5-4FB6-AF66-8040598F9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4BCCD1C6-1D04-4442-AD70-ECA8AB6F4BA2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3" name="Text Box 5">
            <a:extLst>
              <a:ext uri="{FF2B5EF4-FFF2-40B4-BE49-F238E27FC236}">
                <a16:creationId xmlns:a16="http://schemas.microsoft.com/office/drawing/2014/main" id="{DEBABA84-1F92-42E6-BE32-84DDB19AC8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2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A9017FF1-20FD-477F-9D78-BF1733F0BF32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4" name="Text Box 6">
            <a:extLst>
              <a:ext uri="{FF2B5EF4-FFF2-40B4-BE49-F238E27FC236}">
                <a16:creationId xmlns:a16="http://schemas.microsoft.com/office/drawing/2014/main" id="{D9EF834C-1802-4525-B5F4-D1C4613A3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54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A38B242E-60C0-477E-B19E-330027D027D8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5" name="Text Box 7">
            <a:extLst>
              <a:ext uri="{FF2B5EF4-FFF2-40B4-BE49-F238E27FC236}">
                <a16:creationId xmlns:a16="http://schemas.microsoft.com/office/drawing/2014/main" id="{E4BA26F9-0772-4BDA-9B58-612C12112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marL="215900" marR="0" lvl="0" indent="-192088" algn="r" defTabSz="457200" rtl="0" eaLnBrk="1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83297885-155D-4BB0-B385-F4EF8D2C7898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215900" marR="0" lvl="0" indent="-192088" algn="r" defTabSz="4572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1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9466" name="Rectangle 8">
            <a:extLst>
              <a:ext uri="{FF2B5EF4-FFF2-40B4-BE49-F238E27FC236}">
                <a16:creationId xmlns:a16="http://schemas.microsoft.com/office/drawing/2014/main" id="{69957284-DBEE-456C-BF6F-415B8D050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67" name="Text Box 9">
            <a:extLst>
              <a:ext uri="{FF2B5EF4-FFF2-40B4-BE49-F238E27FC236}">
                <a16:creationId xmlns:a16="http://schemas.microsoft.com/office/drawing/2014/main" id="{6EFDCBA0-E609-41A3-B4B3-C72643B905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/>
          </a:p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>
              <a:cs typeface="Noto Sans CJK SC" charset="0"/>
            </a:endParaRPr>
          </a:p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</a:pPr>
            <a:endParaRPr lang="en-US" altLang="ru-RU" b="1">
              <a:cs typeface="Noto Sans CJK SC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1C38E1A5-E4EA-F196-364A-F0A9D1BE58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271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271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F8C3E8B-1D92-4C8D-B065-FE6B6D5AA1AA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479C2693-8CED-1FD9-24C7-FDE42CA427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3738"/>
            <a:ext cx="4616450" cy="3462337"/>
          </a:xfrm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54C367D-BAAB-B74C-C97C-2D8207BFC1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98500" y="4387850"/>
            <a:ext cx="5583238" cy="41544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152741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7">
            <a:extLst>
              <a:ext uri="{FF2B5EF4-FFF2-40B4-BE49-F238E27FC236}">
                <a16:creationId xmlns:a16="http://schemas.microsoft.com/office/drawing/2014/main" id="{49A93ED2-8041-14F8-3B4A-A2FBDD0209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D988B1-C1F8-49F4-BE76-F8470A685121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4979" name="Rectangle 2">
            <a:extLst>
              <a:ext uri="{FF2B5EF4-FFF2-40B4-BE49-F238E27FC236}">
                <a16:creationId xmlns:a16="http://schemas.microsoft.com/office/drawing/2014/main" id="{FADFA553-C635-A1F3-97BC-E0C5916727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80" name="Rectangle 3">
            <a:extLst>
              <a:ext uri="{FF2B5EF4-FFF2-40B4-BE49-F238E27FC236}">
                <a16:creationId xmlns:a16="http://schemas.microsoft.com/office/drawing/2014/main" id="{D8131800-75C8-72D2-D6D0-F17BAEC93F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7">
            <a:extLst>
              <a:ext uri="{FF2B5EF4-FFF2-40B4-BE49-F238E27FC236}">
                <a16:creationId xmlns:a16="http://schemas.microsoft.com/office/drawing/2014/main" id="{60219A72-DACC-9561-F315-0A7ABCF5CD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2EE1EB-068F-4094-B250-BF5F1B975355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7027" name="Rectangle 2">
            <a:extLst>
              <a:ext uri="{FF2B5EF4-FFF2-40B4-BE49-F238E27FC236}">
                <a16:creationId xmlns:a16="http://schemas.microsoft.com/office/drawing/2014/main" id="{BF28CABD-5C96-99E9-6779-1D01E8F79A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8" name="Rectangle 3">
            <a:extLst>
              <a:ext uri="{FF2B5EF4-FFF2-40B4-BE49-F238E27FC236}">
                <a16:creationId xmlns:a16="http://schemas.microsoft.com/office/drawing/2014/main" id="{572DE149-19F3-2DEA-DA11-328C3DB57C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7F43D6B0-F149-CBAA-5DC1-3DB00A47F7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272387" name="Rectangle 3">
            <a:extLst>
              <a:ext uri="{FF2B5EF4-FFF2-40B4-BE49-F238E27FC236}">
                <a16:creationId xmlns:a16="http://schemas.microsoft.com/office/drawing/2014/main" id="{3633221D-F0C4-8EEE-F151-AE9FF8847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7">
            <a:extLst>
              <a:ext uri="{FF2B5EF4-FFF2-40B4-BE49-F238E27FC236}">
                <a16:creationId xmlns:a16="http://schemas.microsoft.com/office/drawing/2014/main" id="{2E498855-1398-7E34-FC85-3AEBBDF7C8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85680-6FB4-44AF-BF00-28A2E2D4D383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4435" name="Rectangle 2">
            <a:extLst>
              <a:ext uri="{FF2B5EF4-FFF2-40B4-BE49-F238E27FC236}">
                <a16:creationId xmlns:a16="http://schemas.microsoft.com/office/drawing/2014/main" id="{3B9C25F9-19CB-ABCE-DD9A-E19AB5393C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4436" name="Rectangle 3">
            <a:extLst>
              <a:ext uri="{FF2B5EF4-FFF2-40B4-BE49-F238E27FC236}">
                <a16:creationId xmlns:a16="http://schemas.microsoft.com/office/drawing/2014/main" id="{92241D8D-ED5D-D488-FF30-9F608338F5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17900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81B945D-D17A-F63E-E386-6CBC3ADD20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D0599B-0E58-4C30-A9C3-56203C30183D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2A0FD8A4-5CAA-F264-1BAB-48E64D4BAB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CE2770EC-2C28-AFE8-9941-D802B98213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01149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7">
            <a:extLst>
              <a:ext uri="{FF2B5EF4-FFF2-40B4-BE49-F238E27FC236}">
                <a16:creationId xmlns:a16="http://schemas.microsoft.com/office/drawing/2014/main" id="{9A25E582-63F0-CA20-D804-A2E10E909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D20A9F-E4FF-4CD2-BEA0-13964A426834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4915" name="Rectangle 2">
            <a:extLst>
              <a:ext uri="{FF2B5EF4-FFF2-40B4-BE49-F238E27FC236}">
                <a16:creationId xmlns:a16="http://schemas.microsoft.com/office/drawing/2014/main" id="{021F6828-8975-C41E-1251-5536D854D8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4916" name="Rectangle 3">
            <a:extLst>
              <a:ext uri="{FF2B5EF4-FFF2-40B4-BE49-F238E27FC236}">
                <a16:creationId xmlns:a16="http://schemas.microsoft.com/office/drawing/2014/main" id="{0C64B5FD-52C4-55BE-3E85-B7C1AC3DE3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92498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EBD4D821-C52D-FD77-FAD1-AAA2BC3C56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B139D6-0727-4D50-9F77-66D23D66D116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89FDB8EB-58CD-5EA1-E31F-827AC72C82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6ED6676C-1669-88E7-CE6F-A9EA4F62BB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443767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56575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>
            <a:extLst>
              <a:ext uri="{FF2B5EF4-FFF2-40B4-BE49-F238E27FC236}">
                <a16:creationId xmlns:a16="http://schemas.microsoft.com/office/drawing/2014/main" id="{CBDA0147-1681-7CFD-E18B-8B7395106F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77D5C1C-5BAA-4DA8-A3B1-20512393AFC5}" type="slidenum">
              <a:rPr lang="en-US" altLang="ru-RU" b="0" smtClean="0">
                <a:solidFill>
                  <a:srgbClr val="000000"/>
                </a:solidFill>
                <a:latin typeface="Times New Roman" panose="02020603050405020304" pitchFamily="18" charset="0"/>
              </a:rPr>
              <a:pPr/>
              <a:t>2</a:t>
            </a:fld>
            <a:endParaRPr lang="en-US" altLang="ru-RU" b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43" name="Rectangle 2">
            <a:extLst>
              <a:ext uri="{FF2B5EF4-FFF2-40B4-BE49-F238E27FC236}">
                <a16:creationId xmlns:a16="http://schemas.microsoft.com/office/drawing/2014/main" id="{945C9076-23CF-FA9A-9E16-3A43F23390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>
            <a:extLst>
              <a:ext uri="{FF2B5EF4-FFF2-40B4-BE49-F238E27FC236}">
                <a16:creationId xmlns:a16="http://schemas.microsoft.com/office/drawing/2014/main" id="{3A8FC5AF-16CD-F427-FBB9-6EA736B3B1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1A98CE-777C-40D1-B98D-C22C243103BC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876272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139537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g27d0f15c26d_0_1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" name="Google Shape;152;g27d0f15c26d_0_1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Схема эксперимента хадес на слайде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Траектории рожденных частиц регистристрируются трекинговой системой, состоящей из … 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Импульс восстанавливается по отклонению частиц в магнитном поле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Идентификация производится при помощи детекторов времени пролета … которые регистрируют время пролета. Зная длину траектории можно вычислить массу частицы.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Спектаторы регистрируются детектором FW. Поскольку они отклоняются в плоскости реакции материей в области перекрытия, спектаторы используются для оценки угла плоскости реакции. </a:t>
            </a:r>
            <a:endParaRPr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/>
              <a:t>Всего столько статистики ...</a:t>
            </a: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399785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2">
            <a:extLst>
              <a:ext uri="{FF2B5EF4-FFF2-40B4-BE49-F238E27FC236}">
                <a16:creationId xmlns:a16="http://schemas.microsoft.com/office/drawing/2014/main" id="{E3546B8C-225E-4BEC-B346-2AA7B0F1433B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861B71A-6C95-47F0-8B57-F43E6A95FB8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DejaVu Sans" pitchFamily="34" charset="0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DejaVu Sans" pitchFamily="34" charset="0"/>
            </a:endParaRPr>
          </a:p>
        </p:txBody>
      </p:sp>
      <p:sp>
        <p:nvSpPr>
          <p:cNvPr id="77827" name="Text Box 1">
            <a:extLst>
              <a:ext uri="{FF2B5EF4-FFF2-40B4-BE49-F238E27FC236}">
                <a16:creationId xmlns:a16="http://schemas.microsoft.com/office/drawing/2014/main" id="{8C72A345-91FA-4634-B4AE-BB286F483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0749D2E3-3417-4599-A777-695389755AB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8" name="Text Box 2">
            <a:extLst>
              <a:ext uri="{FF2B5EF4-FFF2-40B4-BE49-F238E27FC236}">
                <a16:creationId xmlns:a16="http://schemas.microsoft.com/office/drawing/2014/main" id="{5DFA2015-9221-4639-9D00-098684345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7147DF0E-A462-47F6-B7A9-E399546C93C1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9" name="Text Box 3">
            <a:extLst>
              <a:ext uri="{FF2B5EF4-FFF2-40B4-BE49-F238E27FC236}">
                <a16:creationId xmlns:a16="http://schemas.microsoft.com/office/drawing/2014/main" id="{6737E4F3-B76D-4CE6-BAEE-E27497CBB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5162B0B1-A101-4B44-8C16-C0A69EB5D13E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0" name="Text Box 4">
            <a:extLst>
              <a:ext uri="{FF2B5EF4-FFF2-40B4-BE49-F238E27FC236}">
                <a16:creationId xmlns:a16="http://schemas.microsoft.com/office/drawing/2014/main" id="{4083C25B-6DE8-41FA-89AA-0CBC44DFC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E845A29-02CB-442B-873F-864FDD321BF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1" name="Text Box 5">
            <a:extLst>
              <a:ext uri="{FF2B5EF4-FFF2-40B4-BE49-F238E27FC236}">
                <a16:creationId xmlns:a16="http://schemas.microsoft.com/office/drawing/2014/main" id="{0EE0DCB6-E4F2-43B6-A073-435343EC2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2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C5F7E8A-A37F-4B64-9677-BEC7F9D4114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2" name="Text Box 6">
            <a:extLst>
              <a:ext uri="{FF2B5EF4-FFF2-40B4-BE49-F238E27FC236}">
                <a16:creationId xmlns:a16="http://schemas.microsoft.com/office/drawing/2014/main" id="{8FF0A22B-C6FA-4C4E-88BC-B86FCB8EC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54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1D1E4EB4-667A-4965-9561-A112F0D88DFD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3" name="Text Box 7">
            <a:extLst>
              <a:ext uri="{FF2B5EF4-FFF2-40B4-BE49-F238E27FC236}">
                <a16:creationId xmlns:a16="http://schemas.microsoft.com/office/drawing/2014/main" id="{132B4A91-4B03-45D3-8CE1-C219288AE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144BDDF-DBCF-43AC-9D1E-E8FEC2C482D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4" name="Rectangle 8">
            <a:extLst>
              <a:ext uri="{FF2B5EF4-FFF2-40B4-BE49-F238E27FC236}">
                <a16:creationId xmlns:a16="http://schemas.microsoft.com/office/drawing/2014/main" id="{4C23C2C5-4097-4DCC-8D57-D5C48A7089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7835" name="Text Box 9">
            <a:extLst>
              <a:ext uri="{FF2B5EF4-FFF2-40B4-BE49-F238E27FC236}">
                <a16:creationId xmlns:a16="http://schemas.microsoft.com/office/drawing/2014/main" id="{D255450F-375F-4632-A5F8-C26258D9DD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63600" y="4752975"/>
            <a:ext cx="5486400" cy="3959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00113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5688" algn="l"/>
                <a:tab pos="4044950" algn="l"/>
                <a:tab pos="4494213" algn="l"/>
                <a:tab pos="4943475" algn="l"/>
                <a:tab pos="5392738" algn="l"/>
                <a:tab pos="5842000" algn="l"/>
                <a:tab pos="6291263" algn="l"/>
                <a:tab pos="6740525" algn="l"/>
                <a:tab pos="7189788" algn="l"/>
                <a:tab pos="7639050" algn="l"/>
                <a:tab pos="8088313" algn="l"/>
                <a:tab pos="8537575" algn="l"/>
                <a:tab pos="8986838" algn="l"/>
                <a:tab pos="9436100" algn="l"/>
                <a:tab pos="9879013" algn="l"/>
                <a:tab pos="10328275" algn="l"/>
                <a:tab pos="10777538" algn="l"/>
              </a:tabLst>
            </a:pPr>
            <a:endParaRPr lang="en-US" altLang="ru-RU">
              <a:cs typeface="Noto Sans CJK SC" charset="0"/>
            </a:endParaRPr>
          </a:p>
        </p:txBody>
      </p:sp>
      <p:sp>
        <p:nvSpPr>
          <p:cNvPr id="77836" name="Text Box 10">
            <a:extLst>
              <a:ext uri="{FF2B5EF4-FFF2-40B4-BE49-F238E27FC236}">
                <a16:creationId xmlns:a16="http://schemas.microsoft.com/office/drawing/2014/main" id="{ACAEC184-7151-4A61-A755-16321381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F0CE125F-AD2D-4AA9-A4B0-93C94A8D9F2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442913" algn="l"/>
                  <a:tab pos="892175" algn="l"/>
                  <a:tab pos="1341438" algn="l"/>
                  <a:tab pos="1790700" algn="l"/>
                  <a:tab pos="2239963" algn="l"/>
                  <a:tab pos="2689225" algn="l"/>
                  <a:tab pos="3138488" algn="l"/>
                  <a:tab pos="3587750" algn="l"/>
                  <a:tab pos="4037013" algn="l"/>
                  <a:tab pos="4486275" algn="l"/>
                  <a:tab pos="4935538" algn="l"/>
                  <a:tab pos="5384800" algn="l"/>
                  <a:tab pos="5834063" algn="l"/>
                  <a:tab pos="6283325" algn="l"/>
                  <a:tab pos="6732588" algn="l"/>
                  <a:tab pos="7181850" algn="l"/>
                  <a:tab pos="7631113" algn="l"/>
                  <a:tab pos="8080375" algn="l"/>
                  <a:tab pos="8529638" algn="l"/>
                  <a:tab pos="8978900" algn="l"/>
                  <a:tab pos="8980488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6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2">
            <a:extLst>
              <a:ext uri="{FF2B5EF4-FFF2-40B4-BE49-F238E27FC236}">
                <a16:creationId xmlns:a16="http://schemas.microsoft.com/office/drawing/2014/main" id="{E3546B8C-225E-4BEC-B346-2AA7B0F1433B}"/>
              </a:ext>
            </a:extLst>
          </p:cNvPr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861B71A-6C95-47F0-8B57-F43E6A95FB8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DejaVu Sans" pitchFamily="34" charset="0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DejaVu Sans" pitchFamily="34" charset="0"/>
            </a:endParaRPr>
          </a:p>
        </p:txBody>
      </p:sp>
      <p:sp>
        <p:nvSpPr>
          <p:cNvPr id="77827" name="Text Box 1">
            <a:extLst>
              <a:ext uri="{FF2B5EF4-FFF2-40B4-BE49-F238E27FC236}">
                <a16:creationId xmlns:a16="http://schemas.microsoft.com/office/drawing/2014/main" id="{8C72A345-91FA-4634-B4AE-BB286F4832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1162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0749D2E3-3417-4599-A777-695389755AB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8" name="Text Box 2">
            <a:extLst>
              <a:ext uri="{FF2B5EF4-FFF2-40B4-BE49-F238E27FC236}">
                <a16:creationId xmlns:a16="http://schemas.microsoft.com/office/drawing/2014/main" id="{5DFA2015-9221-4639-9D00-098684345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4337" cy="44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7147DF0E-A462-47F6-B7A9-E399546C93C1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29" name="Text Box 3">
            <a:extLst>
              <a:ext uri="{FF2B5EF4-FFF2-40B4-BE49-F238E27FC236}">
                <a16:creationId xmlns:a16="http://schemas.microsoft.com/office/drawing/2014/main" id="{6737E4F3-B76D-4CE6-BAEE-E27497CBB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7512" cy="44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5162B0B1-A101-4B44-8C16-C0A69EB5D13E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0" name="Text Box 4">
            <a:extLst>
              <a:ext uri="{FF2B5EF4-FFF2-40B4-BE49-F238E27FC236}">
                <a16:creationId xmlns:a16="http://schemas.microsoft.com/office/drawing/2014/main" id="{4083C25B-6DE8-41FA-89AA-0CBC44DFC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59100" cy="44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E845A29-02CB-442B-873F-864FDD321BF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1" name="Text Box 5">
            <a:extLst>
              <a:ext uri="{FF2B5EF4-FFF2-40B4-BE49-F238E27FC236}">
                <a16:creationId xmlns:a16="http://schemas.microsoft.com/office/drawing/2014/main" id="{0EE0DCB6-E4F2-43B6-A073-435343EC2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227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BC5F7E8A-A37F-4B64-9677-BEC7F9D41143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2" name="Text Box 6">
            <a:extLst>
              <a:ext uri="{FF2B5EF4-FFF2-40B4-BE49-F238E27FC236}">
                <a16:creationId xmlns:a16="http://schemas.microsoft.com/office/drawing/2014/main" id="{8FF0A22B-C6FA-4C4E-88BC-B86FCB8EC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6545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1D1E4EB4-667A-4965-9561-A112F0D88DFD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3" name="Text Box 7">
            <a:extLst>
              <a:ext uri="{FF2B5EF4-FFF2-40B4-BE49-F238E27FC236}">
                <a16:creationId xmlns:a16="http://schemas.microsoft.com/office/drawing/2014/main" id="{132B4A91-4B03-45D3-8CE1-C219288AE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0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 marL="215900" indent="-192088"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215900" marR="0" lvl="0" indent="-192088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211138" algn="l"/>
                <a:tab pos="658813" algn="l"/>
                <a:tab pos="1108075" algn="l"/>
                <a:tab pos="1557338" algn="l"/>
                <a:tab pos="2006600" algn="l"/>
                <a:tab pos="2455863" algn="l"/>
                <a:tab pos="2905125" algn="l"/>
                <a:tab pos="3354388" algn="l"/>
                <a:tab pos="3803650" algn="l"/>
                <a:tab pos="4252913" algn="l"/>
                <a:tab pos="4702175" algn="l"/>
                <a:tab pos="5151438" algn="l"/>
                <a:tab pos="5600700" algn="l"/>
                <a:tab pos="6049963" algn="l"/>
                <a:tab pos="6499225" algn="l"/>
                <a:tab pos="6948488" algn="l"/>
                <a:tab pos="7397750" algn="l"/>
                <a:tab pos="7847013" algn="l"/>
                <a:tab pos="8296275" algn="l"/>
                <a:tab pos="8745538" algn="l"/>
                <a:tab pos="9194800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D144BDDF-DBCF-43AC-9D1E-E8FEC2C482DC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</a:rPr>
              <a:pPr marL="215900" marR="0" lvl="0" indent="-192088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211138" algn="l"/>
                  <a:tab pos="658813" algn="l"/>
                  <a:tab pos="1108075" algn="l"/>
                  <a:tab pos="1557338" algn="l"/>
                  <a:tab pos="2006600" algn="l"/>
                  <a:tab pos="2455863" algn="l"/>
                  <a:tab pos="2905125" algn="l"/>
                  <a:tab pos="3354388" algn="l"/>
                  <a:tab pos="3803650" algn="l"/>
                  <a:tab pos="4252913" algn="l"/>
                  <a:tab pos="4702175" algn="l"/>
                  <a:tab pos="5151438" algn="l"/>
                  <a:tab pos="5600700" algn="l"/>
                  <a:tab pos="6049963" algn="l"/>
                  <a:tab pos="6499225" algn="l"/>
                  <a:tab pos="6948488" algn="l"/>
                  <a:tab pos="7397750" algn="l"/>
                  <a:tab pos="7847013" algn="l"/>
                  <a:tab pos="8296275" algn="l"/>
                  <a:tab pos="8745538" algn="l"/>
                  <a:tab pos="9194800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</a:endParaRPr>
          </a:p>
        </p:txBody>
      </p:sp>
      <p:sp>
        <p:nvSpPr>
          <p:cNvPr id="77834" name="Rectangle 8">
            <a:extLst>
              <a:ext uri="{FF2B5EF4-FFF2-40B4-BE49-F238E27FC236}">
                <a16:creationId xmlns:a16="http://schemas.microsoft.com/office/drawing/2014/main" id="{4C23C2C5-4097-4DCC-8D57-D5C48A7089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77835" name="Text Box 9">
            <a:extLst>
              <a:ext uri="{FF2B5EF4-FFF2-40B4-BE49-F238E27FC236}">
                <a16:creationId xmlns:a16="http://schemas.microsoft.com/office/drawing/2014/main" id="{D255450F-375F-4632-A5F8-C26258D9DD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63600" y="4752975"/>
            <a:ext cx="5486400" cy="3959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>
              <a:spcBef>
                <a:spcPts val="450"/>
              </a:spcBef>
              <a:buClrTx/>
              <a:buFontTx/>
              <a:buNone/>
              <a:tabLst>
                <a:tab pos="0" algn="l"/>
                <a:tab pos="457200" algn="l"/>
                <a:tab pos="900113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5688" algn="l"/>
                <a:tab pos="4044950" algn="l"/>
                <a:tab pos="4494213" algn="l"/>
                <a:tab pos="4943475" algn="l"/>
                <a:tab pos="5392738" algn="l"/>
                <a:tab pos="5842000" algn="l"/>
                <a:tab pos="6291263" algn="l"/>
                <a:tab pos="6740525" algn="l"/>
                <a:tab pos="7189788" algn="l"/>
                <a:tab pos="7639050" algn="l"/>
                <a:tab pos="8088313" algn="l"/>
                <a:tab pos="8537575" algn="l"/>
                <a:tab pos="8986838" algn="l"/>
                <a:tab pos="9436100" algn="l"/>
                <a:tab pos="9879013" algn="l"/>
                <a:tab pos="10328275" algn="l"/>
                <a:tab pos="10777538" algn="l"/>
              </a:tabLst>
            </a:pPr>
            <a:endParaRPr lang="en-US" altLang="ru-RU">
              <a:cs typeface="Noto Sans CJK SC" charset="0"/>
            </a:endParaRPr>
          </a:p>
        </p:txBody>
      </p:sp>
      <p:sp>
        <p:nvSpPr>
          <p:cNvPr id="77836" name="Text Box 10">
            <a:extLst>
              <a:ext uri="{FF2B5EF4-FFF2-40B4-BE49-F238E27FC236}">
                <a16:creationId xmlns:a16="http://schemas.microsoft.com/office/drawing/2014/main" id="{ACAEC184-7151-4A61-A755-16321381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/>
            </a:pPr>
            <a:fld id="{F0CE125F-AD2D-4AA9-A4B0-93C94A8D9F24}" type="slidenum">
              <a:rPr kumimoji="0" lang="ru-RU" altLang="ru-RU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442913" algn="l"/>
                  <a:tab pos="892175" algn="l"/>
                  <a:tab pos="1341438" algn="l"/>
                  <a:tab pos="1790700" algn="l"/>
                  <a:tab pos="2239963" algn="l"/>
                  <a:tab pos="2689225" algn="l"/>
                  <a:tab pos="3138488" algn="l"/>
                  <a:tab pos="3587750" algn="l"/>
                  <a:tab pos="4037013" algn="l"/>
                  <a:tab pos="4486275" algn="l"/>
                  <a:tab pos="4935538" algn="l"/>
                  <a:tab pos="5384800" algn="l"/>
                  <a:tab pos="5834063" algn="l"/>
                  <a:tab pos="6283325" algn="l"/>
                  <a:tab pos="6732588" algn="l"/>
                  <a:tab pos="7181850" algn="l"/>
                  <a:tab pos="7631113" algn="l"/>
                  <a:tab pos="8080375" algn="l"/>
                  <a:tab pos="8529638" algn="l"/>
                  <a:tab pos="8978900" algn="l"/>
                  <a:tab pos="8980488" algn="l"/>
                  <a:tab pos="9429750" algn="l"/>
                  <a:tab pos="9879013" algn="l"/>
                  <a:tab pos="10328275" algn="l"/>
                  <a:tab pos="10777538" algn="l"/>
                </a:tabLst>
                <a:defRPr/>
              </a:pPr>
              <a:t>37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230122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45714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1B14F4C-ECD6-49BF-9090-3E132116EF3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45714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45714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B564C64-2D39-4A92-A8D8-58A592AC11AB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45714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36700" y="1606550"/>
            <a:ext cx="4483100" cy="3362325"/>
          </a:xfrm>
          <a:ln/>
        </p:spPr>
      </p:sp>
      <p:sp>
        <p:nvSpPr>
          <p:cNvPr id="911" name="CustomShape 2"/>
          <p:cNvSpPr/>
          <p:nvPr/>
        </p:nvSpPr>
        <p:spPr>
          <a:xfrm>
            <a:off x="1042988" y="5095875"/>
            <a:ext cx="5470525" cy="448627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912" name="PlaceHolder 3"/>
          <p:cNvSpPr>
            <a:spLocks noGrp="1"/>
          </p:cNvSpPr>
          <p:nvPr>
            <p:ph type="body"/>
          </p:nvPr>
        </p:nvSpPr>
        <p:spPr>
          <a:xfrm>
            <a:off x="1044575" y="5095875"/>
            <a:ext cx="5468938" cy="4486275"/>
          </a:xfrm>
        </p:spPr>
        <p:txBody>
          <a:bodyPr tIns="45000" bIns="45000">
            <a:noAutofit/>
          </a:bodyPr>
          <a:lstStyle/>
          <a:p>
            <a:pPr>
              <a:defRPr/>
            </a:pPr>
            <a:endParaRPr lang="en-US" sz="2000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4368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>
            <a:extLst>
              <a:ext uri="{FF2B5EF4-FFF2-40B4-BE49-F238E27FC236}">
                <a16:creationId xmlns:a16="http://schemas.microsoft.com/office/drawing/2014/main" id="{7FDC7ADB-F6EA-3D42-B9B3-5A0874A8FC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55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530C0B-DFDE-49E1-BFD6-F0680AEDB3F0}" type="slidenum">
              <a:rPr kumimoji="0" lang="en-GB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255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GB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7091" name="Rectangle 2">
            <a:extLst>
              <a:ext uri="{FF2B5EF4-FFF2-40B4-BE49-F238E27FC236}">
                <a16:creationId xmlns:a16="http://schemas.microsoft.com/office/drawing/2014/main" id="{BE5DF876-E1D3-8724-F347-41870C5E2D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>
            <a:extLst>
              <a:ext uri="{FF2B5EF4-FFF2-40B4-BE49-F238E27FC236}">
                <a16:creationId xmlns:a16="http://schemas.microsoft.com/office/drawing/2014/main" id="{B51ED575-1E5E-41F3-1144-01840A7BC6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>
            <a:extLst>
              <a:ext uri="{FF2B5EF4-FFF2-40B4-BE49-F238E27FC236}">
                <a16:creationId xmlns:a16="http://schemas.microsoft.com/office/drawing/2014/main" id="{1D8051FC-3425-7994-FD67-E583A9BBD5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9D7B07A-71D0-41EE-A833-C17B3E0BBDED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19139" name="Rectangle 2">
            <a:extLst>
              <a:ext uri="{FF2B5EF4-FFF2-40B4-BE49-F238E27FC236}">
                <a16:creationId xmlns:a16="http://schemas.microsoft.com/office/drawing/2014/main" id="{6C62A3A4-E220-E5F5-2E7F-044BD967C2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9140" name="Rectangle 3">
            <a:extLst>
              <a:ext uri="{FF2B5EF4-FFF2-40B4-BE49-F238E27FC236}">
                <a16:creationId xmlns:a16="http://schemas.microsoft.com/office/drawing/2014/main" id="{6075AFE4-C69D-8910-888F-988DD17ECF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2954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>
            <a:extLst>
              <a:ext uri="{FF2B5EF4-FFF2-40B4-BE49-F238E27FC236}">
                <a16:creationId xmlns:a16="http://schemas.microsoft.com/office/drawing/2014/main" id="{BB216885-0D93-FF1D-17DE-880BA0A184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55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55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9CC330-4455-4447-83A9-5CEB52ABFDE4}" type="slidenum">
              <a:rPr lang="en-GB" altLang="ru-RU" b="0">
                <a:solidFill>
                  <a:srgbClr val="000000"/>
                </a:solidFill>
                <a:ea typeface="MS PGothic" panose="020B0600070205080204" pitchFamily="34" charset="-128"/>
              </a:rPr>
              <a:pPr/>
              <a:t>5</a:t>
            </a:fld>
            <a:endParaRPr lang="en-GB" altLang="ru-RU" b="0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226307" name="Rectangle 2">
            <a:extLst>
              <a:ext uri="{FF2B5EF4-FFF2-40B4-BE49-F238E27FC236}">
                <a16:creationId xmlns:a16="http://schemas.microsoft.com/office/drawing/2014/main" id="{E5E4250A-078B-FA6A-9352-0E6AA058A6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8" name="Rectangle 3">
            <a:extLst>
              <a:ext uri="{FF2B5EF4-FFF2-40B4-BE49-F238E27FC236}">
                <a16:creationId xmlns:a16="http://schemas.microsoft.com/office/drawing/2014/main" id="{21A16B2B-208D-0867-D6FB-2FBBBF8636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ru-RU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7D93871-1558-415B-897A-9CA0BC6CD277}" type="slidenum">
              <a:rPr lang="en-US" sz="1200">
                <a:solidFill>
                  <a:prstClr val="black"/>
                </a:solidFill>
              </a:rPr>
              <a:pPr/>
              <a:t>6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7">
            <a:extLst>
              <a:ext uri="{FF2B5EF4-FFF2-40B4-BE49-F238E27FC236}">
                <a16:creationId xmlns:a16="http://schemas.microsoft.com/office/drawing/2014/main" id="{201A8824-E5F0-F5D6-89BF-486C60FE11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71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71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71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87997B1-8341-450F-9D9A-929107CB96D2}" type="slidenum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271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ru-RU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9555" name="Rectangle 2">
            <a:extLst>
              <a:ext uri="{FF2B5EF4-FFF2-40B4-BE49-F238E27FC236}">
                <a16:creationId xmlns:a16="http://schemas.microsoft.com/office/drawing/2014/main" id="{6E00C173-3982-AA0B-4B80-FDF1086AAF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6" name="Rectangle 3">
            <a:extLst>
              <a:ext uri="{FF2B5EF4-FFF2-40B4-BE49-F238E27FC236}">
                <a16:creationId xmlns:a16="http://schemas.microsoft.com/office/drawing/2014/main" id="{B020AAD6-849D-729D-6333-190CA65159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941788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6379715E-43AD-0CB1-133B-C59E3BD456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33E8D3C7-9A50-5378-DF8F-0491522A45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>
            <a:extLst>
              <a:ext uri="{FF2B5EF4-FFF2-40B4-BE49-F238E27FC236}">
                <a16:creationId xmlns:a16="http://schemas.microsoft.com/office/drawing/2014/main" id="{14B2C212-338F-A005-5669-6387C064D7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2931" name="Rectangle 3">
            <a:extLst>
              <a:ext uri="{FF2B5EF4-FFF2-40B4-BE49-F238E27FC236}">
                <a16:creationId xmlns:a16="http://schemas.microsoft.com/office/drawing/2014/main" id="{4AC528D2-470F-F665-FBDD-F04591F972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1675" y="4387850"/>
            <a:ext cx="5607050" cy="4156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3.bin"/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4.bin"/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5.bin"/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6.bin"/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7.bin"/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8.bin"/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9.bin"/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0.bin"/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1.bin"/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2.bin"/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3.bin"/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4.bin"/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5.bin"/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6.bin"/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7.bin"/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8.bin"/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9.bin"/><Relationship Id="rId1" Type="http://schemas.openxmlformats.org/officeDocument/2006/relationships/slideMaster" Target="../slideMasters/slideMaster16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D7E1B4A-1D44-4CA4-A46B-1527CCB03E59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08689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D345951-D715-4F6C-845B-FDB952CD7327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5215562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D622BC7-705A-87A9-3113-7B69B7611D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82E1D4D-CCF5-1ED7-9F3C-7120889A3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FDD0A4F-9B16-4222-9FE9-B2C1134303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45496-22ED-482E-8B7D-147B604B1E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51562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88585AC-2C5C-85AE-5EE5-ADBF2FD913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E17CF2F-0DFC-8AC7-576A-387D04AAC8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C1AEA09-796B-CBCD-CF3B-441C3FD128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25809-71E8-47EA-91D4-773668938C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824375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F780111-4C5D-8413-AD3D-027E7A9481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4B51EA-4C67-A8E5-3923-39018B7731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4A428E-66C8-AAA1-C55C-2CAB0F6D08D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19030-6112-48F5-81D7-D233762A2E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021473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9BC506-AE05-CC25-A51A-9CE15A95CF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F150097-F79E-1C75-8EAD-8839B99BB2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43CE20-B09B-C750-5346-B87373091F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D6358-BF72-40C2-9611-251890276F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495711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4CF0B7-68B3-A6A4-AA4A-7C74F5847C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2AAB15-233F-FF53-E405-38FC634F48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5819D6-4C98-82F8-B426-BB2C455313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2AD0CB-B8FF-4873-881D-52A04E6179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669048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D86981-D5DD-4279-ABFB-45222B0050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0406AD-7A5F-6650-DF7D-1504C4FC78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2FAED8-7041-4D4D-4C57-3719E644F4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574A9-BFFD-4711-9887-5922C2A641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148878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44E6DD-6071-FD03-8DB0-48D964CD60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1BB8D9-BA3B-7221-6FE6-88D9C6EBF0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901E7B-946A-45FE-D933-ED70CA72331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DD6C9E-1EAD-4A74-A5FC-F6FEBF13FB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003858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7693012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subTitle"/>
          </p:nvPr>
        </p:nvSpPr>
        <p:spPr>
          <a:xfrm>
            <a:off x="653103" y="1216034"/>
            <a:ext cx="7837228" cy="4865878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012293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1" name="PlaceHolder 2"/>
          <p:cNvSpPr>
            <a:spLocks noGrp="1"/>
          </p:cNvSpPr>
          <p:nvPr>
            <p:ph type="body"/>
          </p:nvPr>
        </p:nvSpPr>
        <p:spPr>
          <a:xfrm>
            <a:off x="653103" y="1216034"/>
            <a:ext cx="7837228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3401245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5C3E19-8AD1-4204-BAE4-FCE2135C0FBB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9257978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3" name="PlaceHolder 2"/>
          <p:cNvSpPr>
            <a:spLocks noGrp="1"/>
          </p:cNvSpPr>
          <p:nvPr>
            <p:ph type="body"/>
          </p:nvPr>
        </p:nvSpPr>
        <p:spPr>
          <a:xfrm>
            <a:off x="653102" y="1216034"/>
            <a:ext cx="3824241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54" name="PlaceHolder 3"/>
          <p:cNvSpPr>
            <a:spLocks noGrp="1"/>
          </p:cNvSpPr>
          <p:nvPr>
            <p:ph type="body"/>
          </p:nvPr>
        </p:nvSpPr>
        <p:spPr>
          <a:xfrm>
            <a:off x="4669029" y="1216034"/>
            <a:ext cx="3824241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324027046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</p:spTree>
    <p:extLst>
      <p:ext uri="{BB962C8B-B14F-4D97-AF65-F5344CB8AC3E}">
        <p14:creationId xmlns:p14="http://schemas.microsoft.com/office/powerpoint/2010/main" val="211655965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PlaceHolder 1"/>
          <p:cNvSpPr>
            <a:spLocks noGrp="1"/>
          </p:cNvSpPr>
          <p:nvPr>
            <p:ph type="subTitle"/>
          </p:nvPr>
        </p:nvSpPr>
        <p:spPr>
          <a:xfrm>
            <a:off x="653102" y="266892"/>
            <a:ext cx="8032833" cy="3349862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pPr algn="ctr"/>
            <a:endParaRPr lang="en-US" sz="2903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8065328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8" name="PlaceHolder 2"/>
          <p:cNvSpPr>
            <a:spLocks noGrp="1"/>
          </p:cNvSpPr>
          <p:nvPr>
            <p:ph type="body"/>
          </p:nvPr>
        </p:nvSpPr>
        <p:spPr>
          <a:xfrm>
            <a:off x="653102" y="121603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59" name="PlaceHolder 3"/>
          <p:cNvSpPr>
            <a:spLocks noGrp="1"/>
          </p:cNvSpPr>
          <p:nvPr>
            <p:ph type="body"/>
          </p:nvPr>
        </p:nvSpPr>
        <p:spPr>
          <a:xfrm>
            <a:off x="4669029" y="1216034"/>
            <a:ext cx="3824241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0" name="PlaceHolder 4"/>
          <p:cNvSpPr>
            <a:spLocks noGrp="1"/>
          </p:cNvSpPr>
          <p:nvPr>
            <p:ph type="body"/>
          </p:nvPr>
        </p:nvSpPr>
        <p:spPr>
          <a:xfrm>
            <a:off x="653102" y="375738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3446174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62" name="PlaceHolder 2"/>
          <p:cNvSpPr>
            <a:spLocks noGrp="1"/>
          </p:cNvSpPr>
          <p:nvPr>
            <p:ph type="body"/>
          </p:nvPr>
        </p:nvSpPr>
        <p:spPr>
          <a:xfrm>
            <a:off x="653102" y="1216034"/>
            <a:ext cx="3824241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3" name="PlaceHolder 3"/>
          <p:cNvSpPr>
            <a:spLocks noGrp="1"/>
          </p:cNvSpPr>
          <p:nvPr>
            <p:ph type="body"/>
          </p:nvPr>
        </p:nvSpPr>
        <p:spPr>
          <a:xfrm>
            <a:off x="4669029" y="121603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4" name="PlaceHolder 4"/>
          <p:cNvSpPr>
            <a:spLocks noGrp="1"/>
          </p:cNvSpPr>
          <p:nvPr>
            <p:ph type="body"/>
          </p:nvPr>
        </p:nvSpPr>
        <p:spPr>
          <a:xfrm>
            <a:off x="4669029" y="375738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123675186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66" name="PlaceHolder 2"/>
          <p:cNvSpPr>
            <a:spLocks noGrp="1"/>
          </p:cNvSpPr>
          <p:nvPr>
            <p:ph type="body"/>
          </p:nvPr>
        </p:nvSpPr>
        <p:spPr>
          <a:xfrm>
            <a:off x="653102" y="121603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7" name="PlaceHolder 3"/>
          <p:cNvSpPr>
            <a:spLocks noGrp="1"/>
          </p:cNvSpPr>
          <p:nvPr>
            <p:ph type="body"/>
          </p:nvPr>
        </p:nvSpPr>
        <p:spPr>
          <a:xfrm>
            <a:off x="4669029" y="121603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68" name="PlaceHolder 4"/>
          <p:cNvSpPr>
            <a:spLocks noGrp="1"/>
          </p:cNvSpPr>
          <p:nvPr>
            <p:ph type="body"/>
          </p:nvPr>
        </p:nvSpPr>
        <p:spPr>
          <a:xfrm>
            <a:off x="653103" y="3757384"/>
            <a:ext cx="7837228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85301547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 type="body"/>
          </p:nvPr>
        </p:nvSpPr>
        <p:spPr>
          <a:xfrm>
            <a:off x="653103" y="1216034"/>
            <a:ext cx="7837228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 type="body"/>
          </p:nvPr>
        </p:nvSpPr>
        <p:spPr>
          <a:xfrm>
            <a:off x="653103" y="3757384"/>
            <a:ext cx="7837228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157556346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3" name="PlaceHolder 2"/>
          <p:cNvSpPr>
            <a:spLocks noGrp="1"/>
          </p:cNvSpPr>
          <p:nvPr>
            <p:ph type="body"/>
          </p:nvPr>
        </p:nvSpPr>
        <p:spPr>
          <a:xfrm>
            <a:off x="653102" y="121603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4" name="PlaceHolder 3"/>
          <p:cNvSpPr>
            <a:spLocks noGrp="1"/>
          </p:cNvSpPr>
          <p:nvPr>
            <p:ph type="body"/>
          </p:nvPr>
        </p:nvSpPr>
        <p:spPr>
          <a:xfrm>
            <a:off x="4669029" y="121603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5" name="PlaceHolder 4"/>
          <p:cNvSpPr>
            <a:spLocks noGrp="1"/>
          </p:cNvSpPr>
          <p:nvPr>
            <p:ph type="body"/>
          </p:nvPr>
        </p:nvSpPr>
        <p:spPr>
          <a:xfrm>
            <a:off x="653102" y="375738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6" name="PlaceHolder 5"/>
          <p:cNvSpPr>
            <a:spLocks noGrp="1"/>
          </p:cNvSpPr>
          <p:nvPr>
            <p:ph type="body"/>
          </p:nvPr>
        </p:nvSpPr>
        <p:spPr>
          <a:xfrm>
            <a:off x="4669029" y="3757384"/>
            <a:ext cx="382424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213195084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78" name="PlaceHolder 2"/>
          <p:cNvSpPr>
            <a:spLocks noGrp="1"/>
          </p:cNvSpPr>
          <p:nvPr>
            <p:ph type="body"/>
          </p:nvPr>
        </p:nvSpPr>
        <p:spPr>
          <a:xfrm>
            <a:off x="653102" y="1216034"/>
            <a:ext cx="252326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79" name="PlaceHolder 3"/>
          <p:cNvSpPr>
            <a:spLocks noGrp="1"/>
          </p:cNvSpPr>
          <p:nvPr>
            <p:ph type="body"/>
          </p:nvPr>
        </p:nvSpPr>
        <p:spPr>
          <a:xfrm>
            <a:off x="3302739" y="1216034"/>
            <a:ext cx="252326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0" name="PlaceHolder 4"/>
          <p:cNvSpPr>
            <a:spLocks noGrp="1"/>
          </p:cNvSpPr>
          <p:nvPr>
            <p:ph type="body"/>
          </p:nvPr>
        </p:nvSpPr>
        <p:spPr>
          <a:xfrm>
            <a:off x="5952701" y="1216034"/>
            <a:ext cx="252326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1" name="PlaceHolder 5"/>
          <p:cNvSpPr>
            <a:spLocks noGrp="1"/>
          </p:cNvSpPr>
          <p:nvPr>
            <p:ph type="body"/>
          </p:nvPr>
        </p:nvSpPr>
        <p:spPr>
          <a:xfrm>
            <a:off x="653102" y="3757384"/>
            <a:ext cx="252326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2" name="PlaceHolder 6"/>
          <p:cNvSpPr>
            <a:spLocks noGrp="1"/>
          </p:cNvSpPr>
          <p:nvPr>
            <p:ph type="body"/>
          </p:nvPr>
        </p:nvSpPr>
        <p:spPr>
          <a:xfrm>
            <a:off x="3302739" y="3757384"/>
            <a:ext cx="252326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83" name="PlaceHolder 7"/>
          <p:cNvSpPr>
            <a:spLocks noGrp="1"/>
          </p:cNvSpPr>
          <p:nvPr>
            <p:ph type="body"/>
          </p:nvPr>
        </p:nvSpPr>
        <p:spPr>
          <a:xfrm>
            <a:off x="5952701" y="3757384"/>
            <a:ext cx="2523261" cy="2320609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41694349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C9C75C-042B-ABD6-AD54-EA80A4A3CC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4"/>
            <a:ext cx="6858000" cy="2387599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308A997-EE0E-E4B3-6BB8-5E99F67F34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6" indent="0" algn="ctr">
              <a:buNone/>
              <a:defRPr sz="1500"/>
            </a:lvl2pPr>
            <a:lvl3pPr marL="685791" indent="0" algn="ctr">
              <a:buNone/>
              <a:defRPr sz="1350"/>
            </a:lvl3pPr>
            <a:lvl4pPr marL="1028687" indent="0" algn="ctr">
              <a:buNone/>
              <a:defRPr sz="1200"/>
            </a:lvl4pPr>
            <a:lvl5pPr marL="1371582" indent="0" algn="ctr">
              <a:buNone/>
              <a:defRPr sz="1200"/>
            </a:lvl5pPr>
            <a:lvl6pPr marL="1714478" indent="0" algn="ctr">
              <a:buNone/>
              <a:defRPr sz="1200"/>
            </a:lvl6pPr>
            <a:lvl7pPr marL="2057374" indent="0" algn="ctr">
              <a:buNone/>
              <a:defRPr sz="1200"/>
            </a:lvl7pPr>
            <a:lvl8pPr marL="2400269" indent="0" algn="ctr">
              <a:buNone/>
              <a:defRPr sz="1200"/>
            </a:lvl8pPr>
            <a:lvl9pPr marL="2743165" indent="0" algn="ctr">
              <a:buNone/>
              <a:defRPr sz="1200"/>
            </a:lvl9pPr>
          </a:lstStyle>
          <a:p>
            <a:r>
              <a:rPr lang="en-GB"/>
              <a:t>Click to edit Master subtitle style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9C88C1-FF35-2AD5-BD2C-827EEF59D1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646BFF-10F2-B6CD-6203-E9F7C34DC0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C5E834-339D-E348-9B94-E125B26E5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2750028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107950" y="6597650"/>
            <a:ext cx="8567738" cy="207963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666163" y="6524625"/>
            <a:ext cx="442912" cy="207963"/>
          </a:xfrm>
        </p:spPr>
        <p:txBody>
          <a:bodyPr/>
          <a:lstStyle>
            <a:lvl1pPr>
              <a:defRPr/>
            </a:lvl1pPr>
          </a:lstStyle>
          <a:p>
            <a:fld id="{82639E04-2AD2-4BD6-88A9-8FAE3709739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1548751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50938B-97C4-78A7-FA68-EEAB0E7FA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C4EDFD-4189-4748-98D8-962808DCF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DCF38D-1DA6-904C-FDED-594ECE493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3445A5-C6EA-175E-AA85-40181A8A9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6F5C12-CC06-E1E5-97CF-A125FF20A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87661819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ABDB28-DA6C-8365-5811-C2A94F28D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35AF2-ABA9-EADA-EABA-78FED9A43A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91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8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8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7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7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4BAB5B-9314-0887-D59F-FAED27DE4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D5855-6F8A-1DC8-1C93-0CFD2D252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247E45-5204-3E06-DBF1-BE07F7315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0748555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0BCE13-763B-6965-1593-9711A00877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9198F-E28F-8E02-B241-BCAA84F1E1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5F209E-1745-EA97-1C83-A45959E9D9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8BEE04A-13CF-0168-2866-3F1FDF54E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5BBCFB-CFBA-0105-66D0-C94617BE3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CBB952-711D-BA9C-1458-AC527B919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04509483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07851A-F322-E53C-03F3-148FDD8A81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76ECC5-6648-D569-AF21-1806BC6CE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4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1" indent="0">
              <a:buNone/>
              <a:defRPr sz="1350" b="1"/>
            </a:lvl3pPr>
            <a:lvl4pPr marL="1028687" indent="0">
              <a:buNone/>
              <a:defRPr sz="1200" b="1"/>
            </a:lvl4pPr>
            <a:lvl5pPr marL="1371582" indent="0">
              <a:buNone/>
              <a:defRPr sz="1200" b="1"/>
            </a:lvl5pPr>
            <a:lvl6pPr marL="1714478" indent="0">
              <a:buNone/>
              <a:defRPr sz="1200" b="1"/>
            </a:lvl6pPr>
            <a:lvl7pPr marL="2057374" indent="0">
              <a:buNone/>
              <a:defRPr sz="1200" b="1"/>
            </a:lvl7pPr>
            <a:lvl8pPr marL="2400269" indent="0">
              <a:buNone/>
              <a:defRPr sz="1200" b="1"/>
            </a:lvl8pPr>
            <a:lvl9pPr marL="2743165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C5F3F0-3908-03AC-2161-B938B7108E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F04D83-160A-0241-79B9-6C94BF1424F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4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6" indent="0">
              <a:buNone/>
              <a:defRPr sz="1500" b="1"/>
            </a:lvl2pPr>
            <a:lvl3pPr marL="685791" indent="0">
              <a:buNone/>
              <a:defRPr sz="1350" b="1"/>
            </a:lvl3pPr>
            <a:lvl4pPr marL="1028687" indent="0">
              <a:buNone/>
              <a:defRPr sz="1200" b="1"/>
            </a:lvl4pPr>
            <a:lvl5pPr marL="1371582" indent="0">
              <a:buNone/>
              <a:defRPr sz="1200" b="1"/>
            </a:lvl5pPr>
            <a:lvl6pPr marL="1714478" indent="0">
              <a:buNone/>
              <a:defRPr sz="1200" b="1"/>
            </a:lvl6pPr>
            <a:lvl7pPr marL="2057374" indent="0">
              <a:buNone/>
              <a:defRPr sz="1200" b="1"/>
            </a:lvl7pPr>
            <a:lvl8pPr marL="2400269" indent="0">
              <a:buNone/>
              <a:defRPr sz="1200" b="1"/>
            </a:lvl8pPr>
            <a:lvl9pPr marL="2743165" indent="0">
              <a:buNone/>
              <a:defRPr sz="12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004EE4D-0568-F983-AD0A-D2BBBD3D494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4FE8844-883C-880A-0F81-587FCA3C0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4A72D9-D3CF-8971-88D6-3825DCBCF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EB22FC-EC14-D925-DB2B-73701076F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139605777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F10968-9BBB-3573-0950-D6BF1DC7E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E6C0B3-7BBA-96EC-6CAE-21FE75BAB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B75F12-9A70-6F8C-46A5-773B693B26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19BB92-5CA4-B942-6FC5-12CB45C88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00952779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AF28C1-00FD-BBB0-FA80-46E07B3F0E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3B3782-768F-9578-178F-40E0EC780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1E7EA6-B602-54B9-9171-FAD5EDFC78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990791939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29914-BCDF-2702-517E-FA48F74BA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DB6A5A-84C3-A290-3BBC-B063D7E6EC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8F6BE0-4101-B9DC-C054-C5361A3E62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1" indent="0">
              <a:buNone/>
              <a:defRPr sz="900"/>
            </a:lvl3pPr>
            <a:lvl4pPr marL="1028687" indent="0">
              <a:buNone/>
              <a:defRPr sz="750"/>
            </a:lvl4pPr>
            <a:lvl5pPr marL="1371582" indent="0">
              <a:buNone/>
              <a:defRPr sz="750"/>
            </a:lvl5pPr>
            <a:lvl6pPr marL="1714478" indent="0">
              <a:buNone/>
              <a:defRPr sz="750"/>
            </a:lvl6pPr>
            <a:lvl7pPr marL="2057374" indent="0">
              <a:buNone/>
              <a:defRPr sz="750"/>
            </a:lvl7pPr>
            <a:lvl8pPr marL="2400269" indent="0">
              <a:buNone/>
              <a:defRPr sz="750"/>
            </a:lvl8pPr>
            <a:lvl9pPr marL="2743165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337D82-F91F-A267-2D99-2C6BF21E0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8094C01-8B18-EC35-A8CE-321397C78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7A007E-0BFC-9B7E-A805-0CEE6C4D7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245823640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DF1BC-3F90-88EB-7324-3A1882EB7E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CFAB2C-6F77-260A-6291-A957B130BF7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896" indent="0">
              <a:buNone/>
              <a:defRPr sz="2100"/>
            </a:lvl2pPr>
            <a:lvl3pPr marL="685791" indent="0">
              <a:buNone/>
              <a:defRPr sz="1800"/>
            </a:lvl3pPr>
            <a:lvl4pPr marL="1028687" indent="0">
              <a:buNone/>
              <a:defRPr sz="1500"/>
            </a:lvl4pPr>
            <a:lvl5pPr marL="1371582" indent="0">
              <a:buNone/>
              <a:defRPr sz="1500"/>
            </a:lvl5pPr>
            <a:lvl6pPr marL="1714478" indent="0">
              <a:buNone/>
              <a:defRPr sz="1500"/>
            </a:lvl6pPr>
            <a:lvl7pPr marL="2057374" indent="0">
              <a:buNone/>
              <a:defRPr sz="1500"/>
            </a:lvl7pPr>
            <a:lvl8pPr marL="2400269" indent="0">
              <a:buNone/>
              <a:defRPr sz="1500"/>
            </a:lvl8pPr>
            <a:lvl9pPr marL="2743165" indent="0">
              <a:buNone/>
              <a:defRPr sz="1500"/>
            </a:lvl9pPr>
          </a:lstStyle>
          <a:p>
            <a:endParaRPr lang="en-R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E81361-E629-5477-FBA3-5524D1E140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6" indent="0">
              <a:buNone/>
              <a:defRPr sz="1050"/>
            </a:lvl2pPr>
            <a:lvl3pPr marL="685791" indent="0">
              <a:buNone/>
              <a:defRPr sz="900"/>
            </a:lvl3pPr>
            <a:lvl4pPr marL="1028687" indent="0">
              <a:buNone/>
              <a:defRPr sz="750"/>
            </a:lvl4pPr>
            <a:lvl5pPr marL="1371582" indent="0">
              <a:buNone/>
              <a:defRPr sz="750"/>
            </a:lvl5pPr>
            <a:lvl6pPr marL="1714478" indent="0">
              <a:buNone/>
              <a:defRPr sz="750"/>
            </a:lvl6pPr>
            <a:lvl7pPr marL="2057374" indent="0">
              <a:buNone/>
              <a:defRPr sz="750"/>
            </a:lvl7pPr>
            <a:lvl8pPr marL="2400269" indent="0">
              <a:buNone/>
              <a:defRPr sz="750"/>
            </a:lvl8pPr>
            <a:lvl9pPr marL="2743165" indent="0">
              <a:buNone/>
              <a:defRPr sz="75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3DDA83-182B-5B59-811C-44540E1AEA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EBA27D-A9D6-B20B-660B-3FD9115D37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2016B2-A08E-64F7-0FC8-54193FD55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56297482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6CF47-62F9-D118-046B-2AF54BF467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8B96A9-871E-59F1-3991-B1E26B1CC8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8D9CCA-B760-9B16-C61E-5C1F4F5509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DF908B-E9A6-791A-518D-99F7BD78A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619FCE-5D23-62D7-7054-FBAF4FA60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24232255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644D4A-FA52-A737-17A0-A98979207FD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4791034-824C-018B-753B-1308593B60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CFEDE5-31B2-BA88-3C35-C3540E1DA8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0.04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81B7EB-70E5-F834-3C7C-95F911EFA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3AD79F-45EE-465A-3B7D-A035950B8F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173889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7FDE29-E0C6-64CE-959E-B7D5BD7696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705A7CD-9866-8A2B-E7C1-F590711802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0B0D4E7-6B50-2BAE-0527-5B2BC75416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6ABC7-2CE2-4799-89E7-5154A946B9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7079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endParaRPr lang="en-US" sz="2540" b="1" strike="noStrike" spc="-1">
              <a:solidFill>
                <a:srgbClr val="333333"/>
              </a:solidFill>
              <a:latin typeface="Noto Sans"/>
            </a:endParaRPr>
          </a:p>
        </p:txBody>
      </p:sp>
      <p:sp>
        <p:nvSpPr>
          <p:cNvPr id="53" name="PlaceHolder 2"/>
          <p:cNvSpPr>
            <a:spLocks noGrp="1"/>
          </p:cNvSpPr>
          <p:nvPr>
            <p:ph type="body"/>
          </p:nvPr>
        </p:nvSpPr>
        <p:spPr>
          <a:xfrm>
            <a:off x="653102" y="1216034"/>
            <a:ext cx="3824241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  <p:sp>
        <p:nvSpPr>
          <p:cNvPr id="54" name="PlaceHolder 3"/>
          <p:cNvSpPr>
            <a:spLocks noGrp="1"/>
          </p:cNvSpPr>
          <p:nvPr>
            <p:ph type="body"/>
          </p:nvPr>
        </p:nvSpPr>
        <p:spPr>
          <a:xfrm>
            <a:off x="4669029" y="1216034"/>
            <a:ext cx="3824241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endParaRPr lang="en-US" sz="1905" b="0" strike="noStrike" spc="-1">
              <a:solidFill>
                <a:srgbClr val="333333"/>
              </a:solidFill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215261097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15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199"/>
            </a:lvl9pPr>
          </a:lstStyle>
          <a:p>
            <a:endParaRPr/>
          </a:p>
        </p:txBody>
      </p:sp>
      <p:sp>
        <p:nvSpPr>
          <p:cNvPr id="60" name="Google Shape;60;p15"/>
          <p:cNvSpPr txBox="1">
            <a:spLocks noGrp="1"/>
          </p:cNvSpPr>
          <p:nvPr>
            <p:ph type="subTitle" idx="1"/>
          </p:nvPr>
        </p:nvSpPr>
        <p:spPr>
          <a:xfrm>
            <a:off x="311700" y="3778834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" name="Google Shape;61;p1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43278160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6"/>
          <p:cNvSpPr txBox="1">
            <a:spLocks noGrp="1"/>
          </p:cNvSpPr>
          <p:nvPr>
            <p:ph type="title"/>
          </p:nvPr>
        </p:nvSpPr>
        <p:spPr>
          <a:xfrm>
            <a:off x="311700" y="2867801"/>
            <a:ext cx="8520600" cy="112240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64" name="Google Shape;64;p16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7642825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8"/>
          <p:cNvSpPr txBox="1">
            <a:spLocks noGrp="1"/>
          </p:cNvSpPr>
          <p:nvPr>
            <p:ph type="title"/>
          </p:nvPr>
        </p:nvSpPr>
        <p:spPr>
          <a:xfrm>
            <a:off x="311700" y="593366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94" lvl="0" indent="-317496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89" lvl="1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82" lvl="2" indent="-304796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76" lvl="3" indent="-304796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70" lvl="4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65" lvl="5" indent="-304796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59" lvl="6" indent="-304796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52" lvl="7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747" lvl="8" indent="-304796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72" name="Google Shape;72;p18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94" lvl="0" indent="-317496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389" lvl="1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82" lvl="2" indent="-304796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76" lvl="3" indent="-304796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70" lvl="4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65" lvl="5" indent="-304796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59" lvl="6" indent="-304796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52" lvl="7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747" lvl="8" indent="-304796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73" name="Google Shape;73;p1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18879727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9"/>
          <p:cNvSpPr txBox="1">
            <a:spLocks noGrp="1"/>
          </p:cNvSpPr>
          <p:nvPr>
            <p:ph type="title"/>
          </p:nvPr>
        </p:nvSpPr>
        <p:spPr>
          <a:xfrm>
            <a:off x="311700" y="593366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61276722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0"/>
          <p:cNvSpPr txBox="1">
            <a:spLocks noGrp="1"/>
          </p:cNvSpPr>
          <p:nvPr>
            <p:ph type="title"/>
          </p:nvPr>
        </p:nvSpPr>
        <p:spPr>
          <a:xfrm>
            <a:off x="311701" y="740800"/>
            <a:ext cx="2808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79" name="Google Shape;79;p20"/>
          <p:cNvSpPr txBox="1">
            <a:spLocks noGrp="1"/>
          </p:cNvSpPr>
          <p:nvPr>
            <p:ph type="body" idx="1"/>
          </p:nvPr>
        </p:nvSpPr>
        <p:spPr>
          <a:xfrm>
            <a:off x="311701" y="1852800"/>
            <a:ext cx="2808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94" lvl="0" indent="-304796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389" lvl="1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582" lvl="2" indent="-304796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776" lvl="3" indent="-304796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5970" lvl="4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165" lvl="5" indent="-304796" rtl="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359" lvl="6" indent="-304796" rtl="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552" lvl="7" indent="-304796" rtl="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747" lvl="8" indent="-304796" rtl="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083148142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21"/>
          <p:cNvSpPr txBox="1">
            <a:spLocks noGrp="1"/>
          </p:cNvSpPr>
          <p:nvPr>
            <p:ph type="title"/>
          </p:nvPr>
        </p:nvSpPr>
        <p:spPr>
          <a:xfrm>
            <a:off x="490251" y="600200"/>
            <a:ext cx="63678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83" name="Google Shape;83;p21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930462478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22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" name="Google Shape;86;p22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87" name="Google Shape;87;p22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8" name="Google Shape;88;p22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194" lvl="0" indent="-342896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89" lvl="1" indent="-317496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582" lvl="2" indent="-317496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776" lvl="3" indent="-317496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5970" lvl="4" indent="-317496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165" lvl="5" indent="-317496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359" lvl="6" indent="-317496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552" lvl="7" indent="-317496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747" lvl="8" indent="-317496" rtl="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89" name="Google Shape;89;p2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3903001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3"/>
          <p:cNvSpPr txBox="1">
            <a:spLocks noGrp="1"/>
          </p:cNvSpPr>
          <p:nvPr>
            <p:ph type="body" idx="1"/>
          </p:nvPr>
        </p:nvSpPr>
        <p:spPr>
          <a:xfrm>
            <a:off x="311700" y="5640766"/>
            <a:ext cx="59988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194" lvl="0" indent="-22859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92" name="Google Shape;92;p23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56729127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4"/>
          <p:cNvSpPr txBox="1">
            <a:spLocks noGrp="1"/>
          </p:cNvSpPr>
          <p:nvPr>
            <p:ph type="title" hasCustomPrompt="1"/>
          </p:nvPr>
        </p:nvSpPr>
        <p:spPr>
          <a:xfrm>
            <a:off x="311700" y="1474834"/>
            <a:ext cx="85206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95" name="Google Shape;95;p24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194" lvl="0" indent="-342896" algn="ctr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389" lvl="1" indent="-317496" algn="ctr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582" lvl="2" indent="-317496" algn="ctr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776" lvl="3" indent="-317496" algn="ctr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5970" lvl="4" indent="-317496" algn="ctr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165" lvl="5" indent="-317496" algn="ctr" rtl="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359" lvl="6" indent="-317496" algn="ctr" rtl="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552" lvl="7" indent="-317496" algn="ctr" rtl="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747" lvl="8" indent="-317496" algn="ctr" rtl="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96" name="Google Shape;96;p2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810126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2B3C19-E603-2B9B-9C97-B47D2F9589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C6C1BB1-21E0-B317-AFCC-669FF40A68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CA4117-4ECF-5009-77CA-7C366BB266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5A0C8-BCD2-49BE-8894-82F9851259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467751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2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991316401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, Content" type="obj">
  <p:cSld name="Title, Content"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6"/>
          <p:cNvSpPr txBox="1">
            <a:spLocks noGrp="1"/>
          </p:cNvSpPr>
          <p:nvPr>
            <p:ph type="title"/>
          </p:nvPr>
        </p:nvSpPr>
        <p:spPr>
          <a:xfrm>
            <a:off x="457172" y="141087"/>
            <a:ext cx="8228700" cy="64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26"/>
          <p:cNvSpPr txBox="1">
            <a:spLocks noGrp="1"/>
          </p:cNvSpPr>
          <p:nvPr>
            <p:ph type="body" idx="1"/>
          </p:nvPr>
        </p:nvSpPr>
        <p:spPr>
          <a:xfrm>
            <a:off x="457172" y="1161338"/>
            <a:ext cx="8228700" cy="497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194" lvl="0" indent="-228597" algn="l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marL="914389" lvl="1" indent="-228597" algn="l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2pPr>
            <a:lvl3pPr marL="1371582" lvl="2" indent="-228597" algn="l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marL="1828776" lvl="3" indent="-228597" algn="l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marL="2285970" lvl="4" indent="-228597" algn="l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marL="2743165" lvl="5" indent="-228597" algn="l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marL="3200359" lvl="6" indent="-228597" algn="l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marL="3657552" lvl="7" indent="-228597" algn="l" rtl="0"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marL="4114747" lvl="8" indent="-228597" algn="l" rtl="0"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26"/>
          <p:cNvSpPr txBox="1">
            <a:spLocks noGrp="1"/>
          </p:cNvSpPr>
          <p:nvPr>
            <p:ph type="sldNum" idx="12"/>
          </p:nvPr>
        </p:nvSpPr>
        <p:spPr>
          <a:xfrm>
            <a:off x="8556784" y="6333135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1pPr>
            <a:lvl2pPr lvl="1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2pPr>
            <a:lvl3pPr lvl="2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3pPr>
            <a:lvl4pPr lvl="3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4pPr>
            <a:lvl5pPr lvl="4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5pPr>
            <a:lvl6pPr lvl="5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6pPr>
            <a:lvl7pPr lvl="6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7pPr>
            <a:lvl8pPr lvl="7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8pPr>
            <a:lvl9pPr lvl="8" rtl="0">
              <a:buNone/>
              <a:defRPr sz="1300"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774817768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489A0AE-1255-8F18-4DC0-F937F1B916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6C42A0-3682-B6F4-1F04-04699163B5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28BEC5-A696-31E5-90BE-AEAEF01456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FB6D8A-41FE-4051-8ACE-AC56F6303C4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41188635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078C2D-B202-E304-6858-6521FE8509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1F72793-FE29-E857-0752-2AE8509485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AF6B18-050A-4812-1FEA-DF72AAC818E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C9D29-84FC-4EE9-BAAD-89FC9FE8A3D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14569371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13E6773-FEF3-38DA-523D-8558012264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0814A0-1866-6455-4A59-7FA828AEA7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BD2FA5-D263-9784-3DEA-0F5A0537A5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D5F34-C4DE-4EF3-A8F6-C66366B725FA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655808644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B0FA46-6363-8E7F-4E5E-FF695C0766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EC3986-CA4D-D8EC-F5E0-E78D69CF597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81C5B7-2802-1EC9-C43A-97A4375D19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25743C-0202-42E1-AC95-25D3CBB5078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5101518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E8DB420-0336-E15D-B0A8-E266CA7164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B23A1E9-5B91-27A5-F290-7294839152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0F6DD92-7E5B-CCFF-CFB1-9434A7C63C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68836F-1C98-4A5C-A08D-8AD9545DD88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9927337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0414D89-EACF-D829-1744-77E2F08C83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4550E4-4CFC-86AF-CC78-FE1E7BF539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2744973-CED3-B0F3-1C34-99114025DD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E1E66-0F58-4683-96F5-2A439CB621E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9495721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CBE44B3-E7B4-6DB1-1B13-363F9119ED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4488994-06BA-F20C-D8E0-EE66B970E6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6A06397-9F1C-87C1-39D8-5E4B22ABB1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4B0DC-30EC-4F1E-A165-1CA474A789E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4094687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8B996EF-7873-5252-FAB1-4D4513DFC1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740DF9-D371-D769-20B9-B4DCE27134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258D908-F9B4-6F53-B1DA-31289B3F70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45AA7-D470-4F8F-8571-B9AFC933C0C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036836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70CEA6-AA74-A36B-90F2-555D3339BD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AD7EEC-62B1-BC6A-3F4B-5F1B01F3DE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1D73004-6CA2-4293-EB74-395A1A98A6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93762-EE53-40E2-A7D0-FE13E69505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27530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45BC3D-4D77-BC39-33C5-6C92602255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BB128D-5F08-F466-62D5-63622F9F8A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13264B-BE0F-3437-0F66-320F651A94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74FB9-CAF2-4D53-94E0-075B1C8D54B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890694904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7799E74-EF55-7C35-7F37-3B2ACA907D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B025E9-5508-45A0-5417-C10DDE0B97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C7BB8B-D355-A802-34D9-7AD371DD7E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4F3655-D68B-4AEA-B8B5-B33E55449F6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830725794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AFB259F-C550-0AB4-8424-3BD2490D25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F9050F-9AF9-0970-02D7-85CD744899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4C15F6-6FBB-6737-C252-48B7AC0CC7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A1C5B-A791-49A9-BB82-8637C94E6AD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20866287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762C098-6C0D-5DF5-7D33-45017898C5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550895E-076E-BA42-80D4-D6BE42E121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5150C3-389C-79F2-889F-DEECE09310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325DF-D0CA-4C59-B6F7-61513362BEE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8114908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9D6EF0E-BC24-CB8A-22F6-0F8FA7BF2D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89856C9-28A6-DE93-32EC-319689DF30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38C21E1-117F-07FF-25BE-09D76DA802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077C6-3B8D-4DFC-B452-1C87FC21295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90131192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5D9B9EC-F9D8-D66D-6222-DCAA826CF1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E6EB218-24B1-9DED-32B2-0A5E1DADDE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0936A3E-E7FA-4B53-EC11-FC9A084806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59F11-6357-4AE6-97B6-BCABE179F13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1640946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9AFC756-B23C-2C66-2E6D-897D30B5FF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25A492E-986F-665E-0B9D-FB195E6348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C69C236C-2CCE-DCCF-637E-81A4C0DD0F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DEE13-6474-4542-9D33-5594BB1F935D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5144180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DF7F5B01-D509-0043-F64D-B37823CBC2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812A1B2-053B-1F8B-E7BF-CC1296557B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FAB49302-5E7E-3912-2E30-2A19DCCC6D2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6B627-B178-4941-9A74-7D586EF010C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181437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92FD2200-F738-5440-9E1F-905EB5D9BBC3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92FD2200-F738-5440-9E1F-905EB5D9BB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50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5C0FD2E0-1145-35D8-3D3A-135F4742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B43C0419-33D7-0E57-8083-5928E6845B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A80F8171-3CF3-BE35-F3F3-69374969D6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551974A-0383-44C3-BC74-F9AB4FD5D09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4385580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161C349F-AE03-AED9-B2B5-303DB2AC3564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161C349F-AE03-AED9-B2B5-303DB2AC3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5AB10F4E-A7DF-7863-AA1F-30146DEB51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00DAD253-BC62-AF2F-4A11-6F68489A9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031C5EC5-5F0B-6BC2-5C71-61F6A8F0A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52C201F-51A9-4B54-B711-44F66CFA427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23556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CCE5934-343E-4120-462E-66A111579D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FAC1AB8-DDFF-F947-81EF-47F2035F04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B332DEF-774E-A1DE-78E8-40D6D175CF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A8D34-EAA5-4A0B-944D-EBE048DE2B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648746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15825186-DA30-2AEA-7FAF-77A42CCBF0A1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15825186-DA30-2AEA-7FAF-77A42CCBF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435" y="440692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C44EBB85-6519-167F-0E21-97822B3901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3CD3EBCD-3501-BE5E-49B6-0466C2DB9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12EBBBD2-848A-B213-C932-67AC6FE6E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94A7991-9CB8-44D2-9B70-A378062CEC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321258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F837F57-0A26-A5FF-236F-BCDDC385A54B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3F837F57-0A26-A5FF-236F-BCDDC385A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349429D3-87E4-F8D9-AEBA-0294E3A699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D88161E0-D3D6-9856-D710-764CEF57E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5E09B63F-205C-0BBE-2D46-BC822F61F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708ACB9-9C13-4D35-A1F8-0E5F9D7DD36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9855487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B22051E8-C582-8B5B-A6AA-1A6ED2F4250B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B22051E8-C582-8B5B-A6AA-1A6ED2F425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282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282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7651C54A-DFFA-C9FE-CB2A-D203957FE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BDFC1881-58DB-243B-ECAC-1971311BCD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C84DDE7E-1883-ADD4-9F8A-417B1B64A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AB08359-9395-477D-9D2D-F24155FB78B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0378790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76EBA1C-3014-0478-B0FB-F6D818C0E62A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576EBA1C-3014-0478-B0FB-F6D818C0E6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4" name="Дата 2">
            <a:extLst>
              <a:ext uri="{FF2B5EF4-FFF2-40B4-BE49-F238E27FC236}">
                <a16:creationId xmlns:a16="http://schemas.microsoft.com/office/drawing/2014/main" id="{16810244-95A1-8ACA-6B47-69DDEB82D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3">
            <a:extLst>
              <a:ext uri="{FF2B5EF4-FFF2-40B4-BE49-F238E27FC236}">
                <a16:creationId xmlns:a16="http://schemas.microsoft.com/office/drawing/2014/main" id="{65CD37CA-1C2C-C658-340F-D91C8D47A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6" name="Номер слайда 4">
            <a:extLst>
              <a:ext uri="{FF2B5EF4-FFF2-40B4-BE49-F238E27FC236}">
                <a16:creationId xmlns:a16="http://schemas.microsoft.com/office/drawing/2014/main" id="{D4045C4D-CD22-23CF-E49D-D56E1A16D1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3C7A330-4875-4C92-AFE4-690ED91AF82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9982966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847A580C-3493-8D2B-73C2-355E23C5DAE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847A580C-3493-8D2B-73C2-355E23C5D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Дата 1">
            <a:extLst>
              <a:ext uri="{FF2B5EF4-FFF2-40B4-BE49-F238E27FC236}">
                <a16:creationId xmlns:a16="http://schemas.microsoft.com/office/drawing/2014/main" id="{195DDD49-33F2-8645-D416-DE887A548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2">
            <a:extLst>
              <a:ext uri="{FF2B5EF4-FFF2-40B4-BE49-F238E27FC236}">
                <a16:creationId xmlns:a16="http://schemas.microsoft.com/office/drawing/2014/main" id="{B1F70F69-D6B8-E66D-D19D-389F940EF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1</a:t>
            </a:r>
            <a:r>
              <a:rPr lang="ru-RU"/>
              <a:t>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8EF3B011-6E25-2365-0861-FBCF8900CA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AA6BA23-39EF-417C-8B4A-47FA5524A90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366480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BBE0223D-9BAD-4C1F-C060-F01B1239EBA0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BBE0223D-9BAD-4C1F-C060-F01B1239EB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538" y="273075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4EF1FB36-9819-A378-AE34-B8731F83C0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1901483E-85AE-451D-FA74-8FD35400CA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9E3EBDBF-FAD6-73A7-C7DA-A8A20A729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631BDB2-8BBC-4BB4-AEEE-09C5AEC71F1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614142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08B5BE5D-C72C-76CA-64EB-5F931E5AFE86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08B5BE5D-C72C-76CA-64EB-5F931E5AF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B75D6CA7-6342-6014-DD4E-C786DBF54B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81B31556-273C-A996-6582-F374C6807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F2FAA0CD-DFAC-CB75-B5DD-02A7FB475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280E765-06D0-4C11-BA86-68B1C400109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615629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CCE55074-CBC4-B88D-B3AA-09B5558B1B8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CCE55074-CBC4-B88D-B3AA-09B5558B1B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9B0FBDFF-5EE9-3458-4D40-EF912B8A5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FD265F69-9206-A778-1953-946B20A90C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604D11F3-521A-CF4B-5BC6-8C62599F5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00473B5-9449-4C81-8AA5-81F8DED8100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79922476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809E7AAC-E9B7-B0C2-224E-1B8296A2C947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809E7AAC-E9B7-B0C2-224E-1B8296A2C9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13" y="609600"/>
            <a:ext cx="5688623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7ED3DE61-D51A-9783-61CA-118297F6D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F6D2246C-42B7-708F-BEE6-60011E490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B8FDC6F8-7857-90F8-29F2-EF5E80F299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47D98CB-4B57-4E4C-9D51-9E9B7E729C5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9349742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verTx" preserve="1">
  <p:cSld name="Заголовок и объект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37B4C249-7FD6-677C-2925-38543DCB495E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37B4C249-7FD6-677C-2925-38543DCB4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62FE0057-D64D-AEA6-EAF4-9E209DAFE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2708FEFC-4A7E-F0C3-552D-7E58AECF3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32E1A052-90F7-0C86-ACA2-402E8893A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FDCBE11-77C9-40A7-8B60-7E81863CBE6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90568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187BDD-D723-E869-6120-BB5EB8C903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E173D97-2B7A-6BF4-46D0-BC756DA184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796C288-07FC-A9D0-FE86-A3401A04B7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5BD8F-3F99-45B0-A576-A2B265D04F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4939848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3DBD5396-FD6B-30F5-BE2C-58948D134B15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3DBD5396-FD6B-30F5-BE2C-58948D134B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3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685803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6">
            <a:extLst>
              <a:ext uri="{FF2B5EF4-FFF2-40B4-BE49-F238E27FC236}">
                <a16:creationId xmlns:a16="http://schemas.microsoft.com/office/drawing/2014/main" id="{7F90119C-B080-5450-AE04-D79327E88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ижний колонтитул 7">
            <a:extLst>
              <a:ext uri="{FF2B5EF4-FFF2-40B4-BE49-F238E27FC236}">
                <a16:creationId xmlns:a16="http://schemas.microsoft.com/office/drawing/2014/main" id="{C974C41E-5C1A-ED67-77CC-8C87DD383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10" name="Номер слайда 8">
            <a:extLst>
              <a:ext uri="{FF2B5EF4-FFF2-40B4-BE49-F238E27FC236}">
                <a16:creationId xmlns:a16="http://schemas.microsoft.com/office/drawing/2014/main" id="{7E904E93-9DFE-21B9-35E9-09B13C2A0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3261C4B-BE10-45C4-B94A-70C07FE19CD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3546824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AndTx" preserve="1">
  <p:cSld name="Заголовок, два объекта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742D860-03E3-0C62-4B38-996C4133ECC0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3742D860-03E3-0C62-4B38-996C4133E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85803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685803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F5BA61EB-7E62-A0E6-02A4-FEDA2FAC5D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FA22B525-24B4-335A-415F-9B0F07EB24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B6384AFA-9FE1-C3B4-66A3-A4A3CE261A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C09DB34-1B70-43A9-A573-C2B7772BE91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481093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A92FB5F0-1D53-320E-FF06-505E0C2F0DD2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A92FB5F0-1D53-320E-FF06-505E0C2F0D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2338" y="19812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2338" y="4114800"/>
            <a:ext cx="3815862" cy="1981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5">
            <a:extLst>
              <a:ext uri="{FF2B5EF4-FFF2-40B4-BE49-F238E27FC236}">
                <a16:creationId xmlns:a16="http://schemas.microsoft.com/office/drawing/2014/main" id="{D73B90D9-80F2-6F3C-7437-CE08B37D2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6">
            <a:extLst>
              <a:ext uri="{FF2B5EF4-FFF2-40B4-BE49-F238E27FC236}">
                <a16:creationId xmlns:a16="http://schemas.microsoft.com/office/drawing/2014/main" id="{1C5AB020-7A8D-FA34-F93B-A1458B34A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9" name="Номер слайда 7">
            <a:extLst>
              <a:ext uri="{FF2B5EF4-FFF2-40B4-BE49-F238E27FC236}">
                <a16:creationId xmlns:a16="http://schemas.microsoft.com/office/drawing/2014/main" id="{7DB9E30A-4749-1B80-C20A-1F3190C64B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CE73F063-A21E-4649-AB2B-D001D12176D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16025147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69C09BD-6164-1524-BFF0-00F6896F974C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D69C09BD-6164-1524-BFF0-00F6896F97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3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2338" y="1981200"/>
            <a:ext cx="3815862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Дата 4">
            <a:extLst>
              <a:ext uri="{FF2B5EF4-FFF2-40B4-BE49-F238E27FC236}">
                <a16:creationId xmlns:a16="http://schemas.microsoft.com/office/drawing/2014/main" id="{AF50A69E-113A-FFC3-D3BF-015A4B6784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5">
            <a:extLst>
              <a:ext uri="{FF2B5EF4-FFF2-40B4-BE49-F238E27FC236}">
                <a16:creationId xmlns:a16="http://schemas.microsoft.com/office/drawing/2014/main" id="{A08EBB50-3CE0-18FC-07DE-C50B7D779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QGP, 10</a:t>
            </a:r>
            <a:r>
              <a:rPr lang="ru-RU"/>
              <a:t> января</a:t>
            </a:r>
            <a:r>
              <a:rPr lang="en-US"/>
              <a:t> 200</a:t>
            </a:r>
            <a:r>
              <a:rPr lang="ru-RU"/>
              <a:t>6 г.</a:t>
            </a:r>
          </a:p>
        </p:txBody>
      </p:sp>
      <p:sp>
        <p:nvSpPr>
          <p:cNvPr id="8" name="Номер слайда 6">
            <a:extLst>
              <a:ext uri="{FF2B5EF4-FFF2-40B4-BE49-F238E27FC236}">
                <a16:creationId xmlns:a16="http://schemas.microsoft.com/office/drawing/2014/main" id="{82D2ECC3-AE0C-C73F-B3D0-85D1DDAA5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D67BCAE-BC2C-464D-8811-9141D0A3AF5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7666115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526662B4-53DA-9CB0-4CE5-F3BD34DFEC38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526662B4-53DA-9CB0-4CE5-F3BD34DFE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64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1260F0-3850-6E07-B0C1-302C291809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b="1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1AFEED-C51C-0C6E-728F-0F1736DDE0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3CA22C-268C-B69F-8FD4-38CA847494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b="1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B0A5B20-0D96-45AF-B95B-FCA3596D113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088406850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978A50-E187-8321-4417-C8AF2876D0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9128AC-A670-7FD0-607C-1DE0A49003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2D18C73-D3CB-DA9F-C53C-F21F966008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ABB54-3DE7-46D3-BBB5-81F72839D12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594192053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03D365-7E25-2724-F70D-B80B7949D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473465-E5AB-EDAB-F274-28B3B88C1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84B390-0C2A-E2E0-7BDC-ADE46578D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34150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5CB67AE-86A4-475E-A0CB-90615A06291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130423315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B9C0A96-2FD7-385A-F416-CAE9250768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E6362D-9F6A-EF35-6767-94FDDB484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235404C-81F1-F69A-C89A-7D31081F71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2D22B-A43F-4D65-9960-5A0ECAA2C67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175844743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5512C3F-B24E-EEB6-CC1A-A2B7522522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93C0CD6-AB61-F114-D2B9-120B1213D3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BD3FBA-2BCB-B68F-7606-88757DA2D3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6B911-9B89-4491-9A84-4554AE8ED6F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254661195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AB153C1-9DA4-22AB-17B9-12726CFE7A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A2AAF4B-FA93-9E4E-19E4-E70289783F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A433DD4-30A2-E00E-E7DE-89AF39E517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3087C-35A7-4959-B507-4F6A9894A99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307544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BD5BCD0-D803-ABB8-9851-8DCE72C821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82FF050-607C-A42D-99F3-52A6D2969D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2DAEAB9-80D6-FCBA-816D-9F2DBFE931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02814-80DC-44A9-8D3A-E07540E42E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1697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92054A8-A662-5DF8-C277-C7A74E80AC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AF498F9-6863-2F02-5626-DE17498270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6736993-B42A-4296-280E-36D5DB211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553E0-E566-4367-89D5-1F8315AC89A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40861822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8AE1CF1-8788-B764-1DBD-EE0BB6A4B0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8520F57-7C36-B87B-1B73-F00797CCF6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092E52C-6D05-5013-36A7-72CFF30C9D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08BA1B-E20F-4EBE-98BD-20DB4F53CD9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11038967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5A49A6F-C64D-FCF0-FC65-49870D86F4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8F3ABC-C5E0-965F-6FF4-D7795049AE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984C2E-7616-EAB1-6E4D-2F2768B815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64565-F2DC-47C7-85ED-E4AAF4C5B2B3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93600697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10B410-6120-0276-B876-C13C2159DC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1073242-79D2-7F9C-6002-07D0E102FD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BF4BF9-6A9D-F013-19B6-95F927DCEC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6FB44-A943-4F24-BDC0-3CA3A01FD0B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6768839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8C58E5-7FAB-1E8D-4901-8396DDF077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09F58B4-DA40-F191-5A94-F39D9C6D40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CE0046-0E67-5226-AA0E-91F695160A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69E67-8807-4BC0-8568-D35ACE56034E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642387988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0549DC-A6FB-66C7-FFBD-6FBD1D0966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29488CC-9838-6B35-F22B-5B51927939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4841BD-1148-1130-AD84-E0C63329F7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016C22-4020-436B-AA19-B146127C1F2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096559059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7B231D2-96E8-350A-4219-64E15B0601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248137-107C-3473-6EE2-D3CA8D8757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C9FBE9-1BAD-A058-0C5E-FC17B70D65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317A4-6CEC-43F7-B23D-D383AB498DF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9982282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A4E213-C729-95D3-899F-B2FA014F4E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6AF0717-9431-A4EA-7FC4-2E68539EA6B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A55565-8476-CEFE-B1B9-AE2E797D93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BC867-9B73-4AA9-B9BD-25BC919E8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243442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BC97B88-4A18-B896-2977-CEBD7F871F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3AA84D-6DEA-0462-4D2C-9A6863531C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66BEB4-F26D-08BC-0ED9-D7DC90AB433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881C6-22CD-42C8-A9F8-C6C71DAED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8526720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D64766-9513-D806-838F-FF1B27E758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63DF34-65E9-8CB7-AD31-CC74473104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655343-FA17-DFCF-2614-D08B661990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393C0-52DD-4CEB-9293-E4080FB669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48331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E9C6D4C-E990-2D2B-1287-3E2EF27A49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C4BF106-EEA1-8EC9-F57D-4A45C0C7D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9080B28-47B6-7AF7-A6BE-CB4215D3EC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A59F3-F60E-407A-A2F0-F4238FD962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784007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B40E0EE-E7AB-ED45-51C7-CE7020C2D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A80826B-1BDE-0363-EEB9-85F86879E70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2C35DF-C421-A295-4722-95F79D92DD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BB83E5-6AB6-48CA-B632-6851AEE5A4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47635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AB2FE1A-7F70-54C1-952D-D34C0DC62A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ED36539-3A5D-E4E2-57D0-3A8ED90B03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433F7D4-1390-6E2E-4879-C0A8CCE157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F614E-C5A2-40F3-A07C-95B21C4023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9504513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B4B6201-8F93-8648-DA0E-8AED66F28F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26773CB-DDFB-DDF0-51B9-9D0E5E21C41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6261A5-C8AF-3B4E-C81D-A35F42FDE9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B0863-07BF-4F1E-8765-4C9672598A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6090031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72B20B1-B32A-CD08-CBBB-F16C95E8C0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C2D7B5-BE31-4D51-EC32-38DB112AE54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9197EAD-44B7-9EF2-0120-1B42E5BD90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63932-841C-4348-96A0-358FFC9B6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3820717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EE7CA3C-9C9A-F8A8-31A7-8943A018CC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435818F-3460-F725-1522-FF5F4C1954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E8EE275-100C-E67E-D210-9CB698A801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59741-212E-43C1-9A70-9CDF28C325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965801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D2FD3C-2B6C-E5A0-F5BC-C23E8264D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AD54E4-FD92-275A-4E04-A9C887F954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EB4BD9C-410A-6601-EC2A-5C366698C5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CF61C-4B78-459C-A66D-3A4B20630B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594836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402EFEA-C448-67DC-B443-2C68945DA6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74611C-0685-F9FD-FBC0-BC82AB4B9B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B1898E1-3D4A-69C9-7A9B-D70CA9A3C5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AB09D-FEA7-4885-B74E-6D115533F6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031826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D0FA09-3DFE-F6C9-EA8F-6CC3C1B085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43C911-FE6C-EA12-929B-5956483655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3B84CB-F9A1-0F0D-9459-17AD6B3A58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E18CA-9930-4C09-BBE2-4689AB254D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3947419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D252F9-3DF9-D6CD-53AE-B7DC2E8BBD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93E61EB-8648-F3A3-3CF4-74DF164304D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B79836-A7C3-3B69-A75B-1658F8DFE8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6E0FF-72DA-4099-87AB-A54CC739B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448421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4DD2EAE2-CF45-3259-F960-496E72DF25BD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2" imgW="1076475" imgH="876190" progId="MSPhotoEd.3">
                  <p:embed/>
                </p:oleObj>
              </mc:Choice>
              <mc:Fallback>
                <p:oleObj name="Photo Editor Photo" r:id="rId2" imgW="1076475" imgH="876190" progId="MSPhotoEd.3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4DD2EAE2-CF45-3259-F960-496E72DF25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7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59E0822-0B3E-55DD-E6AA-B2A0C5E0B6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6E716E-929A-C45F-0210-E8F79C3079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38FCBA3-4861-BAB9-617A-356B25BD54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73BC7E-3813-40D2-8D69-CBBC0256C505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83944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651503-CDFC-49D8-9D7A-966927550EBC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3259109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495B97-FCE6-4EEF-57EF-BDFAA449F9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C15249-218F-D2EF-0619-27A25776F5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3BD5F5-AF88-7B41-B2BB-270049055F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DCDBA-D9EB-47EE-A631-AC9C40604E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9346083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6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6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CD9FF74-D3E0-CD39-4393-5A734CC270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DDCEB40-490F-8A6D-0558-2328A9F5A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91F8803-FD0B-EE2C-FB9D-3AFAD73652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79D718-A0EE-414E-B498-0066AD153C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2455934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1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52CA7E-C50B-906F-4DE1-D4A39AA22C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9EEDA43-82F0-3E78-3B7C-FB3288FF48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FDD702-046C-F64D-15FA-3E47FE5F3F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A1071-128B-4351-ADA6-E7CE0AB57C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2704769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1AC7AF-D77A-D745-F8F2-E25B71648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0FC6B98-DD5E-CF67-51B5-60BD53F78F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DF0778-EA1C-08BB-41AC-DC9E6899A8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365F4-5873-4F3E-9473-E58D570EAB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9530431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F9EE98-4AE2-5508-FEBA-1047BE290E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1C85D65-2D9F-2A03-4DF2-9AF4FEDED5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41AB9D-69F6-5547-3B88-C15E359CE1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C75EB-C356-4DAE-BFE6-6E8AA001B3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6436429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4D9E093-7A1B-D939-7D6A-8C2EEAFC5D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A7A4384-7153-AC3C-D48F-2EB4F216B3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ED84AA-540B-1236-C82A-BC176ECA42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9A3704-3C52-48CD-A0DE-7A79C3DAB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4840822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9543322-5586-8365-7506-D0616822DF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FD57870-1C5A-DF26-B3C9-26FFDDAE66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CC3D663-CE57-1BE1-8502-73639E1EA5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482061-3925-45AE-B491-CFC70B331A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765468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E94731D-70FA-E740-78A8-C28DBDAB95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8FE6C6-D219-8A31-1BEE-1802786E8B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AA691C0-2B77-F2D1-D416-C5B7F96A5F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2C315-3F50-40AF-9D11-E2705C677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489836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A1CCE47-339E-E6B4-20AD-F5E7A6BD28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987640C-2F40-9CE2-A4AC-797435CC15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65073EF-CA9C-4C13-77C7-BC8E9C8EBA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ABBA1-158A-4570-82A1-831EDAF2B3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0726508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34731C7-FBC7-BC2F-5D3C-285815AE33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2EC3FEB-7BC0-1C39-AC11-75185CD693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6564D9-550C-360D-5F04-43DFCB57A5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636FE-F4B3-4380-BB37-68FD42669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455438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9B9542-301B-7DB2-E3BB-1D6A30367C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ECCE31-CE0C-9DDB-BA8E-3B0A204C53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C3CBB1D-82B5-5DF5-024A-2B59FAFAFF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48BE37-BF71-4D9A-8D1D-FCBE0DADDE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5406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3EFC56D-9B2A-FCCC-64D0-D8DE2D19833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B6803D-571B-0DDE-53BA-3CA8AAE7D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9589989-A207-415C-4EA3-B54BAA59BC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41AAE-F317-4BB9-8F32-BB6B03054F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4051558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A13197-D826-6904-EC8D-E1A22C7B0F5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E65B14-5842-B515-8101-E9CCFBCE13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D11E67-A8DB-F175-E063-17FEFB32D7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DF6450-2B82-4905-ACCC-1B4FA2AA27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192049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4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4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A75862-D129-6EEC-019B-FA0CB703F8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7C0ABF-0368-FD05-80A8-1E971D14EE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CC9364-75F2-BA0A-E240-02698D1ED5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D38AB8-C721-4569-9714-95E38CDBFE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72458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B4F3FA-2802-4287-B1B1-80766CC91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AFB5AA-AEB3-A31B-9C79-27F1CF9234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22D805-1F32-69BB-66F5-21079E04E9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943A8-B8E0-46E4-B279-EC58377B09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1594013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7F9D34-18EE-2E71-0139-3D6CE8A29EC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6E32EC-F22D-5DA2-5C66-9A32042D54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9A9A839-8956-AD18-746F-FB981F648D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92AB0-1079-4537-969B-C5DAB582C7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190291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B3E8E-2284-2AB7-03A5-485EFB4487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853D9E5-EF72-6D0D-2201-693AE2DFB0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40987D9-8B36-B30C-0B62-693F62DA74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FD16D-88D4-4756-BBEF-37D9AB73A5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173135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745E7-7BFE-ACEE-52CA-BE046E6165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445C436-4D1E-6ECF-C6B6-FCD22CA77E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6CFD3D-58EE-A381-054C-A579DC09E5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6057E-A06F-4D4B-B2D9-E0FA629333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714816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475D626-D528-68CC-EF9C-5B6746056C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0E3BD2-6A5E-6D7E-E5B9-E265039972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6536443-813D-7FB3-47D0-295E7B7291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3B0E8-05CE-4A71-AE4E-846C43F382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9095123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3A76871-D1A0-83FD-5FF0-F7BE1D1E6A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FC2F8DA-46F1-6A6D-A7F9-9372EE5A1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5ADB7B8B-DF96-640E-5EFF-C122E34281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AB0FB-7D71-46AC-B234-D904C4E9E8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8138355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4682C76-7663-57C8-1ADC-B82DBFF8D2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85A587B-F7D6-E1BB-D868-E7F3947944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F36FBB9-4456-E351-ED86-B668CA3F6E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2A1CF7-AE0E-4112-8362-E04BADCB6A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4947276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8A03335-8139-6C9D-2ABC-D0002FA5AA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8907DA-90A2-83C9-59AB-87EBD11B4A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D9C35CF-E15F-8FAA-BB85-C4A3456A50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6A6EE-2D2E-4329-9BEA-DF676490B9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5037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DC0314-0F46-35D6-E58B-5DA4329253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72C7B6-B5E1-3391-69A7-8A1E24FA99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396386-BF9F-0D6C-D4B6-DCF0264268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4BFD90-1934-4F90-AC4F-CBB22D191C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6022764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4710DE-8465-DCFC-2E51-799FE250A2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DB0CAD-571C-1BC2-2169-E25C4AB8C2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679092-AC80-83DE-A8E2-C2B75CD46D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3044D-8537-40C2-9EAA-70D07DF553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3827240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A810F8-7EAA-14DC-792E-3484B76CC2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3E119FC-82A3-DC24-2BD3-C762052912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42E614-FA92-84E0-F7AC-E8F86346DA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0EDD7A-AEF8-42C4-8614-BBAE8E736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4462263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0F3C55-7388-147F-F80F-62F41E787B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CA278F-E89E-052C-0FDB-2C30906174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4108898-F23C-8758-FBF8-344201D668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A23F6-B4BC-43CB-AC63-7E63AED7C2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25556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3A7EAE-4C52-7246-C305-164BF2A01B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32F37EB-0A63-F811-E9F4-AECE5C3F28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A261354-3F00-A39F-5076-29736680311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77A29C-2D31-4DD1-A63D-0F2E3B700E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220164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1666DB7-F2BD-B0E4-2C2B-1338C319E8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833F0F-6B6D-3B23-D1A8-29E2671282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10E6FF-116C-FF86-A99E-4A177149EE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05F24-7479-4A7D-B8DC-662390C4A7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377633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01DF18-5C4F-68F8-C4CB-3F4D6B7D5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74ABE9-4138-E7C4-6853-4BECEE97BE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3FB35E-E84C-CDDE-5688-A0DF8E70D5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3575C0-A834-4DD3-8A7A-5440CF46A7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47851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BC0D92-9A54-71F7-73CD-353494FC61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FF933A-ED73-0A8B-DD2C-CBEFCA0FC8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4D6E1FA-801A-E21D-26CC-41AD8DE422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DBC7F-92A2-4369-9622-8EBB1FF202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7776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4E3862-B5CD-A3BF-F64B-1A92503FEB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A6FD4F5-2F97-B4B9-69CF-F3BC7113E8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4F42A68-E510-157E-6D8E-3BB8BFEFF0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2654C-7D38-4712-AC13-8417B39416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96246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E23D31-73D1-E2BC-2E33-7C5E4149C4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CB1A41-E42F-B623-1B26-4C66B6D6D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2F4F45-A7B9-0D99-F652-9C8CD613BC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32334-6F25-434C-B1C9-850CEE3DFE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13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8AA3AFE-C734-C6E0-4611-3A030212E3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31722C-ECF5-1397-99BC-ABB523AECB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75C425-1282-7ACD-5B51-8C576966FA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2B03E-3052-4A59-AB63-7E33996F6D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632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F53704-FC45-E89E-8F8E-13DE44DF11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63E544-B364-B12B-ED62-F0446B49A8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B375582-F337-A75E-669E-DE6B441D26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D828A-8E3E-40A0-B968-3FE5F960C5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66137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1501FD-E9E0-0EB1-689D-D72F8758966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BB4E3B-CBCD-D197-1C96-D97E468799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11C8FF3-113E-CC79-CBB5-851324CF0A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B65210-FCB8-4C2C-9E5B-53AD1ED4CD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470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84F8AFE-7A31-4E48-B187-23373253B11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7045397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2B8C3CC-3F8B-4277-119B-7164A921B0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9CD9F7E-CFA8-6799-18EE-E4C7889826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38BF2D-3050-8BB7-5496-70BB3A408A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5A67A-6758-4CAA-8472-DB8ED1C4D3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6619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7793F5F-32D6-F504-FBF9-A7F776B679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12FCE2B-F813-4234-4C21-87CC9E8CA2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E1CF96E-B461-E5B3-40BF-6BD3F90261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BE5B9-510B-472A-B0AC-C0A066CEB7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10219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73D75F-DBF0-A9BF-E129-163F81C360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3A4CCF-8748-CD08-2E75-E5AFDF315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04FA36-37E7-930B-E3F2-C08C79CFC5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9FF31-CF8A-4006-A60D-7C06051636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31698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E28521-9648-2C6F-D9CE-97C9AA8169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74CC0C0-61E9-436C-70C9-E674B41C8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B3D88C-A37B-BD7F-F86E-8C24D99A24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FACAC-CDA1-43F8-8510-F7BD0AEA2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993603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483B8F-2EC1-BC00-A0E9-2B54B16BBA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979FBE-0EBE-0580-D979-573C52060E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5F72746-290B-8666-A842-CCB2F0A612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9FC18-0D3F-439A-B539-927F74DB83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6678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721D9D-97B8-D275-32A9-AB5D3D05C1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8E6B4F-8D64-C98F-BD73-585A3935D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9D0197-75EC-9B5D-AB9C-FB8C58124E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BFED4-BDBB-48BC-A814-E01915F9C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0578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F965D98-A4B8-9ACF-AFD9-C52247349B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D41005-DA98-44E5-6679-4BC19E7191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A30DED-A1F4-210D-039C-C1357C9B20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615416-8EB2-45C0-9C80-575493377F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294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DA6757-4164-7AF9-AF28-C92BB6C402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AC8307-DAD6-DE90-E316-00EAA08388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9E1B4DA-1B48-5C09-E3F7-CE20953535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F9583-07B5-47FF-ACE3-F90BD7BBAF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4118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7C8911-D682-04AD-F705-B67C4222E5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1835E28-899C-BC65-ADEA-C48446281E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36FD7B-F7F6-9FB9-743B-BB4BE98918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17450-211A-43E3-AAE2-C09D2F69E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1872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E67BFCD-56A4-D36D-5111-05E63C826D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068076-DDBA-5D16-E363-F525125B3D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110A5B-DCE0-4AEB-1463-68FF2D6272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68376-54F4-4B69-906B-36934C8D6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379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0074889-6CD6-419A-AD1C-C730CFB4F1B4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7446040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137AA1-DDD3-01AA-B1D0-91684B6CE3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F2528ED-61DA-8342-42AB-DBB7B1FB86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53F89D-10DD-CE10-1388-F12F0B8F96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478AD-1026-4249-BF8E-4A568C9DE7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87345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23D656D-AA13-1B4F-532D-B644BEC649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0211B1F-4EDC-EED3-CB8D-F07E4F5B326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BF897CB-9778-AE47-2E46-5C4716C486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AB482-FFA7-474B-925E-5D0AF59D2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674245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D61E02F-1145-00F2-B0E3-488C65D442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4EFFAA8-D545-CD46-0197-C2AB00676C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A346837-B772-AD01-3AED-050266FB06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73389F-665F-439D-96CA-D350E41AA6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408618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4B0ACEF-3386-8A3D-2927-02B4D7E89F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D603AB7-EC8E-7794-0D56-C32A5D9667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923FBF3-5471-D2E1-E6CD-0D71FD3020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3E4B5B-8126-40E2-89F1-E74AF3DD51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711976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7A613D-E323-0FD0-B72B-E807843B12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1C1E47-FBD8-9C60-FC63-2B0B699862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5E47CB-3C01-B898-C34D-216013F215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91816-B318-424E-B67F-06979D55BC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920932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AC6813B-2ACC-2B87-0CC5-28C603615A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C873924-A3A0-BE94-1648-950925111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2EF9ED5-E12D-CD08-5BC8-A9B26E3B71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0FBFC1-404B-4348-95EA-4D92B8F761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784268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2BB347-3A6E-0A53-CAE0-100431EF81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1D5D1B-6881-9200-E625-D1F4817F2C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347F46-329D-26EE-C62C-2625127282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5A663-CD4F-4587-8A7B-5C40DE792A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539544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932B30A-203E-B06C-2A1C-B9884430DF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15FB7C7-821A-0D5F-2184-0869155585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06CEC2A-0AF3-9C72-395E-FC612F72A6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EC2A5-5F3D-49E1-8990-8DFD4E0D92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335622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CA2A58E-FC91-8CA5-CAEE-48666553DA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9409C1-5548-54A9-5A19-D4617E8D47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F4B215-3DDC-1400-5DEE-4DA1F30FB2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E583A-A14C-4B2A-8839-5AFE0BE94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65502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7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F1A98A-08ED-5E8E-A23C-ED0888439C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5F3879C-D126-9831-D785-2016A2A276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056035-8AEB-98AE-3C18-2DB2C40191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A707F-67E7-428C-9F97-DA28D16161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738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92F4B2F-61D0-4DA8-BDC8-4CB59B6E5ED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1370281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7F1F45-E410-012A-71B4-5CBD2D5BAB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737138-C019-D292-AC53-2C997F54B38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D2C0696-4013-998E-5A3D-83161AABFD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297B3A-0373-4DF9-B69C-8F280D7C5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7057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5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871C853-134F-220B-9B79-5372006C607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934F5B-2524-23F5-788A-E9CC531FAF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13F7D3-237D-99FF-2EEC-688E3ECE02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9D35AA-9322-479E-BBAD-8DE9885BF6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29571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78BCB9-5A7C-8DB5-320D-CC880A2476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EBE1EE-B6FE-1884-ACE8-C4BA164CBB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1DEA4DB-113B-B79F-B2F6-A800D26522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C9FCB-6E73-4245-87FF-DFCBC12E71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47444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5A5221C-0395-1159-8D2E-AE259ABFC2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90335F9-6240-7597-9200-F1EC0AFEE9F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C622453-9A72-4C7E-FAFB-9D32A8FB60F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F1E78-18AA-40EF-B94C-664242C5B7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526685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42A8624-5395-557A-81DD-EB2A94BBBC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F635385-F4AA-88A1-FE38-8C27AE78B7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4FC0F8D-B8D6-45B3-A9C1-95246D8A88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977D6-691E-4762-8A04-8BF27CFFF5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518308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EC5121-2D30-5444-6056-F0EA3488CE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18A1D9B-60C0-6F15-DF95-B64BEB10422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45F0DB7-A4A0-022E-42C8-09E1F2BDA1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0D802A-DACB-4132-B394-EFAE2CB1CA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94703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12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62D1371-7823-396B-5AFB-D5672ADDDC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B2807-4D6B-2DF6-3FC5-87CD4F0BEF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15FE2D-2876-5947-1389-D4C01012BC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E61F5-4F51-4ECD-9B56-2256905228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13965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26AC765-F37D-0EC1-957D-1C80F11D9C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DD57368-75EE-6AA0-AADA-D4980B7824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8F3E0B1-5C0A-5EB0-C58F-60D1BF13B5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3F1B6-6590-4BAA-9B00-6FF7C6D4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36263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427435-712D-8FEF-5534-360F7A1B87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CA92496-90FD-69A3-689B-5557615D93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FF5C00-A276-D701-CF0B-71CF51E5785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530E0-3812-46A2-8300-EE5404DBE2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33906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1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1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9A7BD7A-E5C7-DC1D-60D8-DC2F69458C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514D213-2AC1-B903-45AE-CECEBE9F36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B0ECD82-8CAE-34A0-D80C-9C8483D7E6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6540E-77B2-4374-A475-68942D02F3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604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EA49C41-EAD9-4881-B2DE-9C3C012EB15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3904142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D2C5FE-483F-75A5-34F2-0248630C2A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75A1169-905C-B172-29E4-2A73106D9D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9C5F0E-D871-B814-623B-A0D77B9B9B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B9304-E492-4E46-B560-6B3D61A319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066683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9BD63BE-F647-6218-1CF7-0BDFD0E6C0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8F5BC8C-3DCF-AFE0-13FE-1E01EC4E08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B73ED7-0473-3D3A-1C40-CFA659F0D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A05FE3-FD56-4409-8FD2-E6B89D39AA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680038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CB1ED98-410D-445F-A06F-0E5EC542B2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BCB0F4-BA7C-D979-E403-F6AD0F8B53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1BC19F-A6F7-30AC-8C1B-003C97F3C3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808F7-8CE8-4EF6-8C85-EA2ABC5669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3943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4AE418-EDBC-4E6B-5753-C6B6A03FDC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479C56-4727-2D40-FC35-84B1597DD6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7D4F35-E396-C851-2C0D-3CC919D0C4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06D70-8F9E-47ED-953C-B21EB3E744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099868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AB7FED-B6B0-EBE4-EFBB-C2F15752E0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391C73-044E-4C40-AB2B-36FF182C4A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36D4F52-1E62-B721-CABF-2EEF1DD22D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F2EE15-BD6F-4F90-9CAC-951AED3ABF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34241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EEDAC0C-9DEB-0B0E-CE40-99D98810A4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61D9D77-3777-7190-58A8-12C0EDFD08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E9E48CF-1410-BE51-2AA1-31A695B21A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97C2E9-FA34-4990-BD64-D256C87B53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3712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B1E69A-14CE-3C5C-6D7F-0C3C512105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37E39B7-49BD-94DA-1D57-29515E64EF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ED47890-0196-AC93-2EDC-7F186B1EF4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0A85-3D20-4C3D-B2AA-9064779B9D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39677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246EF94-1159-BB2C-A56D-0B37807790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7FAA28F-D39B-7207-441D-A6707075EA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6151D86-B56A-5B32-DFD2-84F65AB75C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3E3A6-5C16-497D-98F4-F98A532F10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19768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66BC58-B577-3E7E-AC89-EF858BE45C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E60860-4437-D52E-1CC6-6D20F820C2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3A4CA4-7384-DDB7-AABE-7436FE8DC8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DA2D6-51A3-4771-84B3-7B4AF31248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82897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8CC7C9-766C-59A7-9BC5-4B2142AF7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B77695-A2A6-617D-1375-38DD5CBDD33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3FCBD2-7785-FC9A-DB3D-5809EAA07B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52D47-AA14-4138-B0EC-3A655651D7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0135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ижний колонтитул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0F4F5ED-7DA9-45DB-9F76-BD4CE138C7B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21915487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FD2C2BC-390D-EB50-2D8A-A762420EB5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49A77C-DE1A-9955-59BA-45B4F4B4A4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F0D6C0-6AD4-6C91-2E5E-414DE6A29B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40B32D-7BF1-46BA-BBC8-27AEA4B536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4740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382FC1-3B48-AB10-C3B7-9B6D28F0B1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E1CE73-8E67-0632-9264-25C0A927FB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E7B844-FC9A-9A2E-956A-29091B145A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2E509-134C-4F8F-90AB-E6DBA2DB1A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98907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E99B92E-79CF-9A5D-8697-6F0E9722A3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F5518D6-B05D-F3F6-A525-80F5BF43BF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16C3C5-95D2-083A-18D8-AC1B4A8274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49863A-0215-4DE5-8B7F-B6CA81AB16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978817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568CF8DF-426B-7175-F8BF-5FCD9891E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800FCE9E-DE2B-49C5-A5D6-93EA7D82407C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03ED9978-9377-73D2-A342-C5B82A14A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AE97FEC4-BE16-9645-FDEB-C4D5092A28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543800" y="6356350"/>
            <a:ext cx="971550" cy="365125"/>
          </a:xfrm>
        </p:spPr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FCDE0D7-5D52-464C-9379-95954EA301F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5810500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9A3127-328F-E30A-A9E7-A2288BE75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7C23B44B-9170-46BA-80F8-24E64E480F02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6B7875-4E1A-5CCC-3D0C-BB42C65663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8F12F1-79A9-CFE0-11E9-F8AC23509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537EFBF-AC9F-47F6-80BD-6CB67DCCE320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98306530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8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5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A163F2-6AA3-E3E9-1926-A847C6FFE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178B1E2E-F928-48C7-9541-3FB5B3305431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32AF4F-3168-F849-836E-EFBA0EA1E5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1638BA-A8DF-7F5C-B767-AF70CDE21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C808DCF-C3F6-4B3A-B415-EEB650042D2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73938907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8EF376-2E7D-12C4-7CF1-471D0D9256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3B2AEEFF-85AD-4FFF-9017-47EE40156D31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813C765-8FD4-5762-97EE-DB938FE55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E3C2B13-9F64-0190-34AA-5939003872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D4F1371-88E5-4497-8C0C-2209CBFEFDF6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46020075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9174E26-9FAA-4153-DF64-A27C9DBBCE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8595AA5E-A160-4951-855F-0A53DDD2D6FA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1D7ADA0-5176-C08F-A52A-8545FB3FD5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25A539E-53EF-287A-9EB8-3B7055A32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1DEE5C9-2248-4608-843B-29C7A67A95A1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63811828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339F32-0A51-A384-7EC2-6BA70B34D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F54E494A-217E-42E8-B190-C3ADDB9027EF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9D1D0A8-CBDD-6229-124B-69E9718FBA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D6BE72-11A6-5FEE-C929-3B10593C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8049C49-35B3-44DF-975E-AE7B6E3EF86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5369183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325529C-FB09-F2DF-FE85-D0CE578DC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5286E01D-56E4-4CB4-B901-BF35D19C294E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1FAD98-7526-B100-BC8D-396DBCCBD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06DA87-ACA3-1E96-2DAE-FDD2341BD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61B1B15-FB67-4150-8A57-BAC903F89B92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593336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746AEF9-0300-445C-A001-2A8D54CA5003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7072943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5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3374CD-2D47-CCAB-91A1-758186C55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14DEA0C2-F94B-4148-942F-B7A098E62885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FC659E-F18C-2CA2-9F52-657D6EE82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71FE91-2198-2959-81FD-DF9DABFFEA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386429-6F74-4261-B522-D8F7FB6478A8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44180279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528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AEC17-6E7C-3A9F-D586-3EA5E9C0A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342AFCB7-95C6-4230-BCE8-6CE38E928B7D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25416A-C54A-130D-7A52-E4436559A1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2238A7-FCA1-1DFE-90E4-E23BDD933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A514D64-1C2D-4DCB-ABF9-1CD2133204C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06110794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6C6A73-84A9-33D2-890C-F12DDD2D0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C8A38D55-4F6D-4418-8B39-0FEB876918B6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6516E1-FD2B-15AE-1EBA-3AFB57532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75F94D-D66C-05D7-2B85-DB57F5FCD2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52AFB78-8E22-4AF0-97BA-AD99F9E04C3F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418366493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F70A7A-AB6F-FED7-19EA-0CED12FC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fld id="{AABC8608-791E-475C-96CF-D5A480B694C1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D8728D-59C0-1A94-756C-B9E2297E4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 b="1">
                <a:latin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79777F-999A-D919-D0F1-49CF7C363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b="1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8010B2A-A5CD-4F72-861F-0500E001959C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92033456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2851" y="1122364"/>
            <a:ext cx="6858298" cy="2387599"/>
          </a:xfrm>
        </p:spPr>
        <p:txBody>
          <a:bodyPr anchor="b"/>
          <a:lstStyle>
            <a:lvl1pPr algn="ctr">
              <a:defRPr sz="4499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2851" y="3602038"/>
            <a:ext cx="6858298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54" indent="0" algn="ctr">
              <a:buNone/>
              <a:defRPr sz="1499"/>
            </a:lvl2pPr>
            <a:lvl3pPr marL="685708" indent="0" algn="ctr">
              <a:buNone/>
              <a:defRPr sz="1350"/>
            </a:lvl3pPr>
            <a:lvl4pPr marL="1028563" indent="0" algn="ctr">
              <a:buNone/>
              <a:defRPr sz="1200"/>
            </a:lvl4pPr>
            <a:lvl5pPr marL="1371416" indent="0" algn="ctr">
              <a:buNone/>
              <a:defRPr sz="1200"/>
            </a:lvl5pPr>
            <a:lvl6pPr marL="1714270" indent="0" algn="ctr">
              <a:buNone/>
              <a:defRPr sz="1200"/>
            </a:lvl6pPr>
            <a:lvl7pPr marL="2057124" indent="0" algn="ctr">
              <a:buNone/>
              <a:defRPr sz="1200"/>
            </a:lvl7pPr>
            <a:lvl8pPr marL="2399979" indent="0" algn="ctr">
              <a:buNone/>
              <a:defRPr sz="1200"/>
            </a:lvl8pPr>
            <a:lvl9pPr marL="2742833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84DDFF3-FE67-48D7-9F60-3B39F03A2B8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32F520B-92A2-4ECF-AF8A-4689DCB9B027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C3DAAD-98DC-42D1-A902-7F78BA27B8F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350757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763C02F-69DB-4F12-AD98-86F58C36603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2B84FDD-C0FE-421C-B7F4-560980BC632B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5D5D87-7063-4021-91B5-76231B53CD7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97593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06" y="1709739"/>
            <a:ext cx="7886864" cy="2852737"/>
          </a:xfrm>
        </p:spPr>
        <p:txBody>
          <a:bodyPr anchor="b"/>
          <a:lstStyle>
            <a:lvl1pPr>
              <a:defRPr sz="4499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06" y="4589464"/>
            <a:ext cx="7886864" cy="1500187"/>
          </a:xfrm>
        </p:spPr>
        <p:txBody>
          <a:bodyPr/>
          <a:lstStyle>
            <a:lvl1pPr marL="0" indent="0">
              <a:buNone/>
              <a:defRPr sz="1800"/>
            </a:lvl1pPr>
            <a:lvl2pPr marL="342854" indent="0">
              <a:buNone/>
              <a:defRPr sz="1499"/>
            </a:lvl2pPr>
            <a:lvl3pPr marL="685708" indent="0">
              <a:buNone/>
              <a:defRPr sz="1350"/>
            </a:lvl3pPr>
            <a:lvl4pPr marL="1028563" indent="0">
              <a:buNone/>
              <a:defRPr sz="1200"/>
            </a:lvl4pPr>
            <a:lvl5pPr marL="1371416" indent="0">
              <a:buNone/>
              <a:defRPr sz="1200"/>
            </a:lvl5pPr>
            <a:lvl6pPr marL="1714270" indent="0">
              <a:buNone/>
              <a:defRPr sz="1200"/>
            </a:lvl6pPr>
            <a:lvl7pPr marL="2057124" indent="0">
              <a:buNone/>
              <a:defRPr sz="1200"/>
            </a:lvl7pPr>
            <a:lvl8pPr marL="2399979" indent="0">
              <a:buNone/>
              <a:defRPr sz="1200"/>
            </a:lvl8pPr>
            <a:lvl9pPr marL="2742833" indent="0">
              <a:buNone/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5FFA3AF-3589-48CB-9D4A-72E0B7BB4EB1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00D808-B5F7-4108-AB3E-E1E5951E893B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74271-99D3-4173-AC5E-9CF515F1FE9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8118293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568" y="1825625"/>
            <a:ext cx="3876170" cy="43259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19024" y="1825625"/>
            <a:ext cx="3876170" cy="43259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7C8AC6F6-BE0B-44F7-BC8F-53490DC86F24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965292-F8B2-4C63-B55D-44D00CC6F2C6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4C11E-C4DB-4D27-8E47-11F486B1448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6581020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760" y="365126"/>
            <a:ext cx="7886863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760" y="1681164"/>
            <a:ext cx="3867836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54" indent="0">
              <a:buNone/>
              <a:defRPr sz="1499" b="1"/>
            </a:lvl2pPr>
            <a:lvl3pPr marL="685708" indent="0">
              <a:buNone/>
              <a:defRPr sz="1350" b="1"/>
            </a:lvl3pPr>
            <a:lvl4pPr marL="1028563" indent="0">
              <a:buNone/>
              <a:defRPr sz="1200" b="1"/>
            </a:lvl4pPr>
            <a:lvl5pPr marL="1371416" indent="0">
              <a:buNone/>
              <a:defRPr sz="1200" b="1"/>
            </a:lvl5pPr>
            <a:lvl6pPr marL="1714270" indent="0">
              <a:buNone/>
              <a:defRPr sz="1200" b="1"/>
            </a:lvl6pPr>
            <a:lvl7pPr marL="2057124" indent="0">
              <a:buNone/>
              <a:defRPr sz="1200" b="1"/>
            </a:lvl7pPr>
            <a:lvl8pPr marL="2399979" indent="0">
              <a:buNone/>
              <a:defRPr sz="1200" b="1"/>
            </a:lvl8pPr>
            <a:lvl9pPr marL="2742833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760" y="2505075"/>
            <a:ext cx="3867836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738" y="1681164"/>
            <a:ext cx="3886884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54" indent="0">
              <a:buNone/>
              <a:defRPr sz="1499" b="1"/>
            </a:lvl2pPr>
            <a:lvl3pPr marL="685708" indent="0">
              <a:buNone/>
              <a:defRPr sz="1350" b="1"/>
            </a:lvl3pPr>
            <a:lvl4pPr marL="1028563" indent="0">
              <a:buNone/>
              <a:defRPr sz="1200" b="1"/>
            </a:lvl4pPr>
            <a:lvl5pPr marL="1371416" indent="0">
              <a:buNone/>
              <a:defRPr sz="1200" b="1"/>
            </a:lvl5pPr>
            <a:lvl6pPr marL="1714270" indent="0">
              <a:buNone/>
              <a:defRPr sz="1200" b="1"/>
            </a:lvl6pPr>
            <a:lvl7pPr marL="2057124" indent="0">
              <a:buNone/>
              <a:defRPr sz="1200" b="1"/>
            </a:lvl7pPr>
            <a:lvl8pPr marL="2399979" indent="0">
              <a:buNone/>
              <a:defRPr sz="1200" b="1"/>
            </a:lvl8pPr>
            <a:lvl9pPr marL="2742833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738" y="2505075"/>
            <a:ext cx="3886884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901363D-EACC-4962-8004-F6A7A326117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21E202D-C27C-4C75-889F-BC540E99905C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283A8B-F21D-465C-9BF5-50EAC3ECFD8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6568875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D1E9944E-7CA8-419E-A966-E412E6B9169E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33E936F-8999-486B-A0CA-2308C5E580B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E76E4E-94AD-4903-9F6A-09BEB6C0A0F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8339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3D3A38E-4130-4757-BF1F-0A4657A547C0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52139841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DF85B9F3-A721-492B-AD26-225FE4E5B467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BFC239-D68A-4ABB-A97B-58C8F34C486F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E8F902-35C7-4E1F-8F85-7B43227B363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9252367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760" y="457200"/>
            <a:ext cx="2948793" cy="1600200"/>
          </a:xfrm>
        </p:spPr>
        <p:txBody>
          <a:bodyPr anchor="b"/>
          <a:lstStyle>
            <a:lvl1pPr>
              <a:defRPr sz="2399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6885" y="987426"/>
            <a:ext cx="4629737" cy="4873625"/>
          </a:xfrm>
        </p:spPr>
        <p:txBody>
          <a:bodyPr/>
          <a:lstStyle>
            <a:lvl1pPr>
              <a:defRPr sz="2399"/>
            </a:lvl1pPr>
            <a:lvl2pPr>
              <a:defRPr sz="2100"/>
            </a:lvl2pPr>
            <a:lvl3pPr>
              <a:defRPr sz="1800"/>
            </a:lvl3pPr>
            <a:lvl4pPr>
              <a:defRPr sz="1499"/>
            </a:lvl4pPr>
            <a:lvl5pPr>
              <a:defRPr sz="1499"/>
            </a:lvl5pPr>
            <a:lvl6pPr>
              <a:defRPr sz="1499"/>
            </a:lvl6pPr>
            <a:lvl7pPr>
              <a:defRPr sz="1499"/>
            </a:lvl7pPr>
            <a:lvl8pPr>
              <a:defRPr sz="1499"/>
            </a:lvl8pPr>
            <a:lvl9pPr>
              <a:defRPr sz="1499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760" y="2057401"/>
            <a:ext cx="2948793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54" indent="0">
              <a:buNone/>
              <a:defRPr sz="1050"/>
            </a:lvl2pPr>
            <a:lvl3pPr marL="685708" indent="0">
              <a:buNone/>
              <a:defRPr sz="900"/>
            </a:lvl3pPr>
            <a:lvl4pPr marL="1028563" indent="0">
              <a:buNone/>
              <a:defRPr sz="750"/>
            </a:lvl4pPr>
            <a:lvl5pPr marL="1371416" indent="0">
              <a:buNone/>
              <a:defRPr sz="750"/>
            </a:lvl5pPr>
            <a:lvl6pPr marL="1714270" indent="0">
              <a:buNone/>
              <a:defRPr sz="750"/>
            </a:lvl6pPr>
            <a:lvl7pPr marL="2057124" indent="0">
              <a:buNone/>
              <a:defRPr sz="750"/>
            </a:lvl7pPr>
            <a:lvl8pPr marL="2399979" indent="0">
              <a:buNone/>
              <a:defRPr sz="750"/>
            </a:lvl8pPr>
            <a:lvl9pPr marL="2742833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92A2AE01-5D32-4405-A65E-4AAA81CBEDF7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7EF77D-D754-4B4B-9B18-F7495A3361B1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5753D0-1D34-4979-9C46-1C661D3B0B8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722168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760" y="457200"/>
            <a:ext cx="2948793" cy="1600200"/>
          </a:xfrm>
        </p:spPr>
        <p:txBody>
          <a:bodyPr anchor="b"/>
          <a:lstStyle>
            <a:lvl1pPr>
              <a:defRPr sz="2399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6885" y="987426"/>
            <a:ext cx="4629737" cy="4873625"/>
          </a:xfrm>
        </p:spPr>
        <p:txBody>
          <a:bodyPr/>
          <a:lstStyle>
            <a:lvl1pPr marL="0" indent="0">
              <a:buNone/>
              <a:defRPr sz="2399"/>
            </a:lvl1pPr>
            <a:lvl2pPr marL="342854" indent="0">
              <a:buNone/>
              <a:defRPr sz="2100"/>
            </a:lvl2pPr>
            <a:lvl3pPr marL="685708" indent="0">
              <a:buNone/>
              <a:defRPr sz="1800"/>
            </a:lvl3pPr>
            <a:lvl4pPr marL="1028563" indent="0">
              <a:buNone/>
              <a:defRPr sz="1499"/>
            </a:lvl4pPr>
            <a:lvl5pPr marL="1371416" indent="0">
              <a:buNone/>
              <a:defRPr sz="1499"/>
            </a:lvl5pPr>
            <a:lvl6pPr marL="1714270" indent="0">
              <a:buNone/>
              <a:defRPr sz="1499"/>
            </a:lvl6pPr>
            <a:lvl7pPr marL="2057124" indent="0">
              <a:buNone/>
              <a:defRPr sz="1499"/>
            </a:lvl7pPr>
            <a:lvl8pPr marL="2399979" indent="0">
              <a:buNone/>
              <a:defRPr sz="1499"/>
            </a:lvl8pPr>
            <a:lvl9pPr marL="2742833" indent="0">
              <a:buNone/>
              <a:defRPr sz="1499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760" y="2057401"/>
            <a:ext cx="2948793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54" indent="0">
              <a:buNone/>
              <a:defRPr sz="1050"/>
            </a:lvl2pPr>
            <a:lvl3pPr marL="685708" indent="0">
              <a:buNone/>
              <a:defRPr sz="900"/>
            </a:lvl3pPr>
            <a:lvl4pPr marL="1028563" indent="0">
              <a:buNone/>
              <a:defRPr sz="750"/>
            </a:lvl4pPr>
            <a:lvl5pPr marL="1371416" indent="0">
              <a:buNone/>
              <a:defRPr sz="750"/>
            </a:lvl5pPr>
            <a:lvl6pPr marL="1714270" indent="0">
              <a:buNone/>
              <a:defRPr sz="750"/>
            </a:lvl6pPr>
            <a:lvl7pPr marL="2057124" indent="0">
              <a:buNone/>
              <a:defRPr sz="750"/>
            </a:lvl7pPr>
            <a:lvl8pPr marL="2399979" indent="0">
              <a:buNone/>
              <a:defRPr sz="750"/>
            </a:lvl8pPr>
            <a:lvl9pPr marL="2742833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A7A454FF-491C-4E5E-B5AA-CAC8FC29001D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42FD6E-2524-4565-ACB7-D270472A3806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DC754-0C42-4A60-9EC0-7C2221E46A0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584108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DCE0380-5A49-4FA3-8A95-9B3105E89D2F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A9FF8C-ADEA-4508-B890-47E21901AFA8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881B6-4B85-4956-A5BA-A6368DC7887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9460250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28537" y="365125"/>
            <a:ext cx="1966656" cy="57864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569" y="365125"/>
            <a:ext cx="5785684" cy="57864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204F311-C020-4655-88AA-F4DFE8249E12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0401489-3E79-4D42-82EB-86FE3E27AE0E}"/>
              </a:ext>
            </a:extLst>
          </p:cNvPr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A724E-6B7B-403A-B858-A8B4E23C3295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286798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9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67DDDF-15AB-18D9-B7FE-F202BF7AA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FF2B17-66AC-D9DE-76B1-D5DCAEC408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70700D-9663-8E72-138C-D6E6ABD903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6224E8-D746-499D-81DC-017D92D67E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5003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E3B54B-42C4-4DC2-29F4-883DA75A29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4E5AA5-0606-5071-8BCB-6CD942DBC4D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A87354-12EE-6854-6A5C-27C584C8FF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2ED470-68BB-46A1-8D12-D7DE7FF43E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08415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7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F2FA484-255A-3A4E-B322-BDD2A21F5B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C2A5E7-3FBC-B512-AC2A-A111274DF4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280757-7ADD-B508-F37D-4A025FAB52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0D005-54C0-44CB-A02E-F9FF1A2DD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609661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F36B0EF-BCAE-1B1C-EB02-1604A56ECF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4685D97-F3C7-4588-453B-1A2C7D461A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7DDCC8-CC8F-8538-F2FE-685DBEE928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D9A7F-E331-47B7-9CB6-3CB6EE14AA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96140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714DBB5-52CE-4463-E399-CAFB05CE44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35A12FA-83FA-8C33-1651-139054B43D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0F465E9-5C36-354F-0C84-09CCAF4F40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09CB6-A6F2-4039-ADD7-1E634FE70F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8863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4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109.xml"/><Relationship Id="rId7" Type="http://schemas.openxmlformats.org/officeDocument/2006/relationships/slideLayout" Target="../slideLayouts/slideLayout113.xml"/><Relationship Id="rId12" Type="http://schemas.openxmlformats.org/officeDocument/2006/relationships/slideLayout" Target="../slideLayouts/slideLayout118.xml"/><Relationship Id="rId2" Type="http://schemas.openxmlformats.org/officeDocument/2006/relationships/slideLayout" Target="../slideLayouts/slideLayout108.xml"/><Relationship Id="rId1" Type="http://schemas.openxmlformats.org/officeDocument/2006/relationships/slideLayout" Target="../slideLayouts/slideLayout107.xml"/><Relationship Id="rId6" Type="http://schemas.openxmlformats.org/officeDocument/2006/relationships/slideLayout" Target="../slideLayouts/slideLayout112.xml"/><Relationship Id="rId11" Type="http://schemas.openxmlformats.org/officeDocument/2006/relationships/slideLayout" Target="../slideLayouts/slideLayout117.xml"/><Relationship Id="rId5" Type="http://schemas.openxmlformats.org/officeDocument/2006/relationships/slideLayout" Target="../slideLayouts/slideLayout111.xml"/><Relationship Id="rId10" Type="http://schemas.openxmlformats.org/officeDocument/2006/relationships/slideLayout" Target="../slideLayouts/slideLayout116.xml"/><Relationship Id="rId4" Type="http://schemas.openxmlformats.org/officeDocument/2006/relationships/slideLayout" Target="../slideLayouts/slideLayout110.xml"/><Relationship Id="rId9" Type="http://schemas.openxmlformats.org/officeDocument/2006/relationships/slideLayout" Target="../slideLayouts/slideLayout11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slideLayout" Target="../slideLayouts/slideLayout153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43.xml"/><Relationship Id="rId16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5" Type="http://schemas.openxmlformats.org/officeDocument/2006/relationships/slideLayout" Target="../slideLayouts/slideLayout156.xml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Relationship Id="rId14" Type="http://schemas.openxmlformats.org/officeDocument/2006/relationships/slideLayout" Target="../slideLayouts/slideLayout155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13" Type="http://schemas.openxmlformats.org/officeDocument/2006/relationships/slideLayout" Target="../slideLayouts/slideLayout170.xml"/><Relationship Id="rId18" Type="http://schemas.openxmlformats.org/officeDocument/2006/relationships/theme" Target="../theme/theme14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slideLayout" Target="../slideLayouts/slideLayout169.xml"/><Relationship Id="rId17" Type="http://schemas.openxmlformats.org/officeDocument/2006/relationships/slideLayout" Target="../slideLayouts/slideLayout174.xml"/><Relationship Id="rId2" Type="http://schemas.openxmlformats.org/officeDocument/2006/relationships/slideLayout" Target="../slideLayouts/slideLayout159.xml"/><Relationship Id="rId16" Type="http://schemas.openxmlformats.org/officeDocument/2006/relationships/slideLayout" Target="../slideLayouts/slideLayout173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5" Type="http://schemas.openxmlformats.org/officeDocument/2006/relationships/slideLayout" Target="../slideLayouts/slideLayout172.xml"/><Relationship Id="rId10" Type="http://schemas.openxmlformats.org/officeDocument/2006/relationships/slideLayout" Target="../slideLayouts/slideLayout167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Relationship Id="rId14" Type="http://schemas.openxmlformats.org/officeDocument/2006/relationships/slideLayout" Target="../slideLayouts/slideLayout171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2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77.xml"/><Relationship Id="rId7" Type="http://schemas.openxmlformats.org/officeDocument/2006/relationships/slideLayout" Target="../slideLayouts/slideLayout181.xml"/><Relationship Id="rId12" Type="http://schemas.openxmlformats.org/officeDocument/2006/relationships/slideLayout" Target="../slideLayouts/slideLayout186.xml"/><Relationship Id="rId2" Type="http://schemas.openxmlformats.org/officeDocument/2006/relationships/slideLayout" Target="../slideLayouts/slideLayout176.xml"/><Relationship Id="rId1" Type="http://schemas.openxmlformats.org/officeDocument/2006/relationships/slideLayout" Target="../slideLayouts/slideLayout175.xml"/><Relationship Id="rId6" Type="http://schemas.openxmlformats.org/officeDocument/2006/relationships/slideLayout" Target="../slideLayouts/slideLayout180.xml"/><Relationship Id="rId11" Type="http://schemas.openxmlformats.org/officeDocument/2006/relationships/slideLayout" Target="../slideLayouts/slideLayout185.xml"/><Relationship Id="rId5" Type="http://schemas.openxmlformats.org/officeDocument/2006/relationships/slideLayout" Target="../slideLayouts/slideLayout179.xml"/><Relationship Id="rId10" Type="http://schemas.openxmlformats.org/officeDocument/2006/relationships/slideLayout" Target="../slideLayouts/slideLayout184.xml"/><Relationship Id="rId4" Type="http://schemas.openxmlformats.org/officeDocument/2006/relationships/slideLayout" Target="../slideLayouts/slideLayout178.xml"/><Relationship Id="rId9" Type="http://schemas.openxmlformats.org/officeDocument/2006/relationships/slideLayout" Target="../slideLayouts/slideLayout18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4.xml"/><Relationship Id="rId13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89.xml"/><Relationship Id="rId7" Type="http://schemas.openxmlformats.org/officeDocument/2006/relationships/slideLayout" Target="../slideLayouts/slideLayout193.xml"/><Relationship Id="rId12" Type="http://schemas.openxmlformats.org/officeDocument/2006/relationships/slideLayout" Target="../slideLayouts/slideLayout198.xml"/><Relationship Id="rId2" Type="http://schemas.openxmlformats.org/officeDocument/2006/relationships/slideLayout" Target="../slideLayouts/slideLayout188.xml"/><Relationship Id="rId1" Type="http://schemas.openxmlformats.org/officeDocument/2006/relationships/slideLayout" Target="../slideLayouts/slideLayout187.xml"/><Relationship Id="rId6" Type="http://schemas.openxmlformats.org/officeDocument/2006/relationships/slideLayout" Target="../slideLayouts/slideLayout192.xml"/><Relationship Id="rId11" Type="http://schemas.openxmlformats.org/officeDocument/2006/relationships/slideLayout" Target="../slideLayouts/slideLayout197.xml"/><Relationship Id="rId5" Type="http://schemas.openxmlformats.org/officeDocument/2006/relationships/slideLayout" Target="../slideLayouts/slideLayout191.xml"/><Relationship Id="rId15" Type="http://schemas.openxmlformats.org/officeDocument/2006/relationships/theme" Target="../theme/theme16.xml"/><Relationship Id="rId10" Type="http://schemas.openxmlformats.org/officeDocument/2006/relationships/slideLayout" Target="../slideLayouts/slideLayout196.xml"/><Relationship Id="rId4" Type="http://schemas.openxmlformats.org/officeDocument/2006/relationships/slideLayout" Target="../slideLayouts/slideLayout190.xml"/><Relationship Id="rId9" Type="http://schemas.openxmlformats.org/officeDocument/2006/relationships/slideLayout" Target="../slideLayouts/slideLayout195.xml"/><Relationship Id="rId14" Type="http://schemas.openxmlformats.org/officeDocument/2006/relationships/slideLayout" Target="../slideLayouts/slideLayout200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8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203.xml"/><Relationship Id="rId7" Type="http://schemas.openxmlformats.org/officeDocument/2006/relationships/slideLayout" Target="../slideLayouts/slideLayout207.xml"/><Relationship Id="rId12" Type="http://schemas.openxmlformats.org/officeDocument/2006/relationships/slideLayout" Target="../slideLayouts/slideLayout212.xml"/><Relationship Id="rId2" Type="http://schemas.openxmlformats.org/officeDocument/2006/relationships/slideLayout" Target="../slideLayouts/slideLayout202.xml"/><Relationship Id="rId1" Type="http://schemas.openxmlformats.org/officeDocument/2006/relationships/slideLayout" Target="../slideLayouts/slideLayout201.xml"/><Relationship Id="rId6" Type="http://schemas.openxmlformats.org/officeDocument/2006/relationships/slideLayout" Target="../slideLayouts/slideLayout206.xml"/><Relationship Id="rId11" Type="http://schemas.openxmlformats.org/officeDocument/2006/relationships/slideLayout" Target="../slideLayouts/slideLayout211.xml"/><Relationship Id="rId5" Type="http://schemas.openxmlformats.org/officeDocument/2006/relationships/slideLayout" Target="../slideLayouts/slideLayout205.xml"/><Relationship Id="rId10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204.xml"/><Relationship Id="rId9" Type="http://schemas.openxmlformats.org/officeDocument/2006/relationships/slideLayout" Target="../slideLayouts/slideLayout209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0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215.xml"/><Relationship Id="rId7" Type="http://schemas.openxmlformats.org/officeDocument/2006/relationships/slideLayout" Target="../slideLayouts/slideLayout219.xml"/><Relationship Id="rId12" Type="http://schemas.openxmlformats.org/officeDocument/2006/relationships/slideLayout" Target="../slideLayouts/slideLayout224.xml"/><Relationship Id="rId2" Type="http://schemas.openxmlformats.org/officeDocument/2006/relationships/slideLayout" Target="../slideLayouts/slideLayout214.xml"/><Relationship Id="rId1" Type="http://schemas.openxmlformats.org/officeDocument/2006/relationships/slideLayout" Target="../slideLayouts/slideLayout213.xml"/><Relationship Id="rId6" Type="http://schemas.openxmlformats.org/officeDocument/2006/relationships/slideLayout" Target="../slideLayouts/slideLayout218.xml"/><Relationship Id="rId11" Type="http://schemas.openxmlformats.org/officeDocument/2006/relationships/slideLayout" Target="../slideLayouts/slideLayout223.xml"/><Relationship Id="rId5" Type="http://schemas.openxmlformats.org/officeDocument/2006/relationships/slideLayout" Target="../slideLayouts/slideLayout217.xml"/><Relationship Id="rId10" Type="http://schemas.openxmlformats.org/officeDocument/2006/relationships/slideLayout" Target="../slideLayouts/slideLayout222.xml"/><Relationship Id="rId4" Type="http://schemas.openxmlformats.org/officeDocument/2006/relationships/slideLayout" Target="../slideLayouts/slideLayout216.xml"/><Relationship Id="rId9" Type="http://schemas.openxmlformats.org/officeDocument/2006/relationships/slideLayout" Target="../slideLayouts/slideLayout22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2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7.xml"/><Relationship Id="rId7" Type="http://schemas.openxmlformats.org/officeDocument/2006/relationships/slideLayout" Target="../slideLayouts/slideLayout101.xml"/><Relationship Id="rId12" Type="http://schemas.openxmlformats.org/officeDocument/2006/relationships/slideLayout" Target="../slideLayouts/slideLayout106.xml"/><Relationship Id="rId2" Type="http://schemas.openxmlformats.org/officeDocument/2006/relationships/slideLayout" Target="../slideLayouts/slideLayout96.xml"/><Relationship Id="rId1" Type="http://schemas.openxmlformats.org/officeDocument/2006/relationships/slideLayout" Target="../slideLayouts/slideLayout95.xml"/><Relationship Id="rId6" Type="http://schemas.openxmlformats.org/officeDocument/2006/relationships/slideLayout" Target="../slideLayouts/slideLayout100.xml"/><Relationship Id="rId11" Type="http://schemas.openxmlformats.org/officeDocument/2006/relationships/slideLayout" Target="../slideLayouts/slideLayout105.xml"/><Relationship Id="rId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104.xml"/><Relationship Id="rId4" Type="http://schemas.openxmlformats.org/officeDocument/2006/relationships/slideLayout" Target="../slideLayouts/slideLayout98.xml"/><Relationship Id="rId9" Type="http://schemas.openxmlformats.org/officeDocument/2006/relationships/slideLayout" Target="../slideLayouts/slideLayout10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" y="6597650"/>
            <a:ext cx="8567738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altLang="ru-RU"/>
              <a:t>Nucleus-2022, V. Riabov for MPD@NICA</a:t>
            </a:r>
            <a:endParaRPr lang="ru-RU" altLang="ru-RU">
              <a:sym typeface="Symbol" panose="05050102010706020507" pitchFamily="18" charset="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66163" y="6524625"/>
            <a:ext cx="442912" cy="207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77EEED0-4870-4F46-8D9C-BB14B409F9EE}" type="slidenum">
              <a:rPr lang="en-US" altLang="ru-RU"/>
              <a:pPr/>
              <a:t>‹#›</a:t>
            </a:fld>
            <a:endParaRPr lang="en-US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PlaceHolder 1"/>
          <p:cNvSpPr>
            <a:spLocks noGrp="1"/>
          </p:cNvSpPr>
          <p:nvPr>
            <p:ph type="title"/>
          </p:nvPr>
        </p:nvSpPr>
        <p:spPr>
          <a:xfrm>
            <a:off x="653102" y="266892"/>
            <a:ext cx="8032833" cy="722306"/>
          </a:xfrm>
          <a:prstGeom prst="rect">
            <a:avLst/>
          </a:prstGeom>
        </p:spPr>
        <p:txBody>
          <a:bodyPr lIns="0" tIns="0" rIns="0" bIns="0" anchor="ctr">
            <a:noAutofit/>
          </a:bodyPr>
          <a:lstStyle/>
          <a:p>
            <a:r>
              <a:rPr lang="en-US" sz="2540" b="1" strike="noStrike" spc="-1">
                <a:solidFill>
                  <a:srgbClr val="333333"/>
                </a:solidFill>
                <a:latin typeface="Noto Sans"/>
              </a:rPr>
              <a:t>Click to edit the title text format</a:t>
            </a:r>
          </a:p>
        </p:txBody>
      </p:sp>
      <p:sp>
        <p:nvSpPr>
          <p:cNvPr id="43" name="PlaceHolder 2"/>
          <p:cNvSpPr>
            <a:spLocks noGrp="1"/>
          </p:cNvSpPr>
          <p:nvPr>
            <p:ph type="body"/>
          </p:nvPr>
        </p:nvSpPr>
        <p:spPr>
          <a:xfrm>
            <a:off x="653103" y="1216034"/>
            <a:ext cx="7837228" cy="4865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marL="252000" indent="-180000">
              <a:spcAft>
                <a:spcPts val="1054"/>
              </a:spcAft>
              <a:buClr>
                <a:srgbClr val="EF2929"/>
              </a:buClr>
              <a:buSzPct val="50000"/>
              <a:buFont typeface="Wingdings" charset="2"/>
              <a:buChar char=""/>
            </a:pPr>
            <a:r>
              <a:rPr lang="en-US" sz="1905" b="0" strike="noStrike" spc="-1">
                <a:solidFill>
                  <a:srgbClr val="333333"/>
                </a:solidFill>
                <a:latin typeface="Open Sans"/>
              </a:rPr>
              <a:t>Click to edit the outline text format</a:t>
            </a:r>
          </a:p>
          <a:p>
            <a:pPr marL="359212" lvl="1" indent="-163278">
              <a:spcAft>
                <a:spcPts val="769"/>
              </a:spcAft>
              <a:buClr>
                <a:srgbClr val="EF2929"/>
              </a:buClr>
              <a:buSzPct val="50000"/>
              <a:buFont typeface="OpenSymbol"/>
              <a:buChar char="►"/>
            </a:pPr>
            <a:r>
              <a:rPr lang="en-US" sz="1905" b="0" strike="noStrike" spc="-1">
                <a:solidFill>
                  <a:srgbClr val="333333"/>
                </a:solidFill>
                <a:latin typeface="Open Sans"/>
              </a:rPr>
              <a:t>Second Outline Level</a:t>
            </a:r>
          </a:p>
          <a:p>
            <a:pPr marL="555145" lvl="2" indent="-163278">
              <a:spcAft>
                <a:spcPts val="571"/>
              </a:spcAft>
              <a:buClr>
                <a:srgbClr val="EF2929"/>
              </a:buClr>
              <a:buSzPct val="50000"/>
              <a:buFont typeface="Symbol" charset="2"/>
              <a:buChar char=""/>
            </a:pPr>
            <a:r>
              <a:rPr lang="en-US" sz="1905" b="0" strike="noStrike" spc="-1">
                <a:solidFill>
                  <a:srgbClr val="333333"/>
                </a:solidFill>
                <a:latin typeface="Open Sans"/>
              </a:rPr>
              <a:t>Third Outline Level</a:t>
            </a:r>
          </a:p>
          <a:p>
            <a:pPr marL="1567469" lvl="3" indent="-195934">
              <a:spcAft>
                <a:spcPts val="383"/>
              </a:spcAft>
              <a:buClr>
                <a:srgbClr val="EF2929"/>
              </a:buClr>
              <a:buSzPct val="75000"/>
              <a:buFont typeface="Symbol" charset="2"/>
              <a:buChar char=""/>
            </a:pPr>
            <a:r>
              <a:rPr lang="en-US" sz="1905" b="0" strike="noStrike" spc="-1">
                <a:solidFill>
                  <a:srgbClr val="333333"/>
                </a:solidFill>
                <a:latin typeface="Open Sans"/>
              </a:rPr>
              <a:t>Fourth Outline Level</a:t>
            </a:r>
          </a:p>
          <a:p>
            <a:pPr marL="1959336" lvl="4" indent="-195934">
              <a:spcAft>
                <a:spcPts val="19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1905" b="0" strike="noStrike" spc="-1">
                <a:solidFill>
                  <a:srgbClr val="333333"/>
                </a:solidFill>
                <a:latin typeface="Open Sans"/>
              </a:rPr>
              <a:t>Fifth Outline Level</a:t>
            </a:r>
          </a:p>
          <a:p>
            <a:pPr marL="2351203" lvl="5" indent="-195934">
              <a:spcAft>
                <a:spcPts val="19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1905" b="0" strike="noStrike" spc="-1">
                <a:solidFill>
                  <a:srgbClr val="333333"/>
                </a:solidFill>
                <a:latin typeface="Open Sans"/>
              </a:rPr>
              <a:t>Sixth Outline Level</a:t>
            </a:r>
          </a:p>
          <a:p>
            <a:pPr marL="2743070" lvl="6" indent="-195934">
              <a:spcAft>
                <a:spcPts val="190"/>
              </a:spcAft>
              <a:buClr>
                <a:srgbClr val="EF2929"/>
              </a:buClr>
              <a:buSzPct val="45000"/>
              <a:buFont typeface="Wingdings" charset="2"/>
              <a:buChar char=""/>
            </a:pPr>
            <a:r>
              <a:rPr lang="en-US" sz="1905" b="0" strike="noStrike" spc="-1">
                <a:solidFill>
                  <a:srgbClr val="333333"/>
                </a:solidFill>
                <a:latin typeface="Open Sans"/>
              </a:rPr>
              <a:t>Seventh Outline Level</a:t>
            </a:r>
          </a:p>
        </p:txBody>
      </p:sp>
      <p:sp>
        <p:nvSpPr>
          <p:cNvPr id="44" name="PlaceHolder 3"/>
          <p:cNvSpPr>
            <a:spLocks noGrp="1"/>
          </p:cNvSpPr>
          <p:nvPr>
            <p:ph type="dt"/>
          </p:nvPr>
        </p:nvSpPr>
        <p:spPr>
          <a:xfrm>
            <a:off x="457172" y="6413676"/>
            <a:ext cx="2130093" cy="305206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1451" b="0" strike="noStrike" spc="-1">
                <a:latin typeface="Open Sans"/>
              </a:rPr>
              <a:t>&lt;date/time&gt;</a:t>
            </a:r>
            <a:endParaRPr lang="en-US" sz="1451" b="0" strike="noStrike" spc="-1">
              <a:latin typeface="Noto Sans"/>
            </a:endParaRPr>
          </a:p>
        </p:txBody>
      </p:sp>
      <p:sp>
        <p:nvSpPr>
          <p:cNvPr id="45" name="PlaceHolder 4"/>
          <p:cNvSpPr>
            <a:spLocks noGrp="1"/>
          </p:cNvSpPr>
          <p:nvPr>
            <p:ph type="ftr"/>
          </p:nvPr>
        </p:nvSpPr>
        <p:spPr>
          <a:xfrm>
            <a:off x="3127054" y="6413676"/>
            <a:ext cx="2898142" cy="305206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ctr"/>
            <a:r>
              <a:rPr lang="en-US" sz="1451" b="0" strike="noStrike" spc="-1">
                <a:latin typeface="Open Sans"/>
              </a:rPr>
              <a:t>&lt;footer&gt;</a:t>
            </a:r>
            <a:endParaRPr lang="en-US" sz="1451" b="0" strike="noStrike" spc="-1">
              <a:latin typeface="Noto Sans"/>
            </a:endParaRPr>
          </a:p>
        </p:txBody>
      </p:sp>
      <p:sp>
        <p:nvSpPr>
          <p:cNvPr id="46" name="PlaceHolder 5"/>
          <p:cNvSpPr>
            <a:spLocks noGrp="1"/>
          </p:cNvSpPr>
          <p:nvPr>
            <p:ph type="sldNum"/>
          </p:nvPr>
        </p:nvSpPr>
        <p:spPr>
          <a:xfrm>
            <a:off x="7980911" y="6313102"/>
            <a:ext cx="1045617" cy="3317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algn="r"/>
            <a:fld id="{E92E7F03-EFF1-4C65-9FB0-0655B3146918}" type="slidenum">
              <a:rPr lang="en-US" sz="1451" b="0" strike="noStrike" spc="-1">
                <a:solidFill>
                  <a:srgbClr val="333333"/>
                </a:solidFill>
                <a:latin typeface="Open Sans"/>
              </a:rPr>
              <a:t>‹#›</a:t>
            </a:fld>
            <a:endParaRPr lang="en-US" sz="1451" b="0" strike="noStrike" spc="-1">
              <a:latin typeface="Noto San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0" y="260797"/>
            <a:ext cx="331776" cy="734061"/>
          </a:xfrm>
          <a:prstGeom prst="rect">
            <a:avLst/>
          </a:prstGeom>
          <a:solidFill>
            <a:srgbClr val="EF2929"/>
          </a:solidFill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</p:spTree>
    <p:extLst>
      <p:ext uri="{BB962C8B-B14F-4D97-AF65-F5344CB8AC3E}">
        <p14:creationId xmlns:p14="http://schemas.microsoft.com/office/powerpoint/2010/main" val="17712713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8" r:id="rId1"/>
    <p:sldLayoutId id="2147483919" r:id="rId2"/>
    <p:sldLayoutId id="2147483920" r:id="rId3"/>
    <p:sldLayoutId id="2147483921" r:id="rId4"/>
    <p:sldLayoutId id="2147483922" r:id="rId5"/>
    <p:sldLayoutId id="2147483923" r:id="rId6"/>
    <p:sldLayoutId id="2147483924" r:id="rId7"/>
    <p:sldLayoutId id="2147483925" r:id="rId8"/>
    <p:sldLayoutId id="2147483926" r:id="rId9"/>
    <p:sldLayoutId id="2147483927" r:id="rId10"/>
    <p:sldLayoutId id="2147483928" r:id="rId11"/>
    <p:sldLayoutId id="2147483929" r:id="rId12"/>
  </p:sldLayoutIdLst>
  <p:txStyles>
    <p:titleStyle>
      <a:lvl1pPr algn="l" defTabSz="829452" rtl="0" eaLnBrk="1" latinLnBrk="0" hangingPunct="1">
        <a:lnSpc>
          <a:spcPct val="90000"/>
        </a:lnSpc>
        <a:spcBef>
          <a:spcPct val="0"/>
        </a:spcBef>
        <a:buNone/>
        <a:defRPr sz="399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89" indent="-163278" algn="l" defTabSz="829452" rtl="0" eaLnBrk="1" latinLnBrk="0" hangingPunct="1">
        <a:lnSpc>
          <a:spcPct val="90000"/>
        </a:lnSpc>
        <a:spcBef>
          <a:spcPts val="907"/>
        </a:spcBef>
        <a:spcAft>
          <a:spcPts val="956"/>
        </a:spcAft>
        <a:buClr>
          <a:srgbClr val="EF2929"/>
        </a:buClr>
        <a:buSzPct val="50000"/>
        <a:buFont typeface="Wingdings" charset="2"/>
        <a:buChar char=""/>
        <a:defRPr sz="2540" kern="1200">
          <a:solidFill>
            <a:schemeClr val="tx1"/>
          </a:solidFill>
          <a:latin typeface="+mn-lt"/>
          <a:ea typeface="+mn-ea"/>
          <a:cs typeface="+mn-cs"/>
        </a:defRPr>
      </a:lvl1pPr>
      <a:lvl2pPr marL="622089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2177" kern="1200">
          <a:solidFill>
            <a:schemeClr val="tx1"/>
          </a:solidFill>
          <a:latin typeface="+mn-lt"/>
          <a:ea typeface="+mn-ea"/>
          <a:cs typeface="+mn-cs"/>
        </a:defRPr>
      </a:lvl2pPr>
      <a:lvl3pPr marL="1036815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814" kern="1200">
          <a:solidFill>
            <a:schemeClr val="tx1"/>
          </a:solidFill>
          <a:latin typeface="+mn-lt"/>
          <a:ea typeface="+mn-ea"/>
          <a:cs typeface="+mn-cs"/>
        </a:defRPr>
      </a:lvl3pPr>
      <a:lvl4pPr marL="1451541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4pPr>
      <a:lvl5pPr marL="1866268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5pPr>
      <a:lvl6pPr marL="2280994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695720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3110446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525172" indent="-207363" algn="l" defTabSz="829452" rtl="0" eaLnBrk="1" latinLnBrk="0" hangingPunct="1">
        <a:lnSpc>
          <a:spcPct val="90000"/>
        </a:lnSpc>
        <a:spcBef>
          <a:spcPts val="454"/>
        </a:spcBef>
        <a:buFont typeface="Arial" panose="020B0604020202020204" pitchFamily="34" charset="0"/>
        <a:buChar char="•"/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1pPr>
      <a:lvl2pPr marL="414726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2pPr>
      <a:lvl3pPr marL="829452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3pPr>
      <a:lvl4pPr marL="1244178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4pPr>
      <a:lvl5pPr marL="1658904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5pPr>
      <a:lvl6pPr marL="2073631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6pPr>
      <a:lvl7pPr marL="2488357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7pPr>
      <a:lvl8pPr marL="2903083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8pPr>
      <a:lvl9pPr marL="3317809" algn="l" defTabSz="829452" rtl="0" eaLnBrk="1" latinLnBrk="0" hangingPunct="1">
        <a:defRPr sz="163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80C9354-13DD-355E-FCE1-7E7DCA36BC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R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E45C8B-474D-3502-CE65-14CD912BAD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R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BF9975-AD9F-BACF-315C-14B5AA2689F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1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20.04.2023</a:t>
            </a:r>
            <a:endParaRPr lang="en-RU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4A7B2B-1037-354B-C3BC-12E088E73E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XI MPD CM - PWG3 Summary</a:t>
            </a:r>
            <a:endParaRPr lang="en-RU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D80F57-5AB7-2F5E-A7C1-3AFEAF5F64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C9453E-491D-0047-BA9F-BDF3D95A4531}" type="slidenum">
              <a:rPr lang="en-RU" smtClean="0"/>
              <a:t>‹#›</a:t>
            </a:fld>
            <a:endParaRPr lang="en-RU"/>
          </a:p>
        </p:txBody>
      </p:sp>
    </p:spTree>
    <p:extLst>
      <p:ext uri="{BB962C8B-B14F-4D97-AF65-F5344CB8AC3E}">
        <p14:creationId xmlns:p14="http://schemas.microsoft.com/office/powerpoint/2010/main" val="3831339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45" r:id="rId2"/>
    <p:sldLayoutId id="2147483946" r:id="rId3"/>
    <p:sldLayoutId id="2147483947" r:id="rId4"/>
    <p:sldLayoutId id="2147483948" r:id="rId5"/>
    <p:sldLayoutId id="2147483949" r:id="rId6"/>
    <p:sldLayoutId id="2147483950" r:id="rId7"/>
    <p:sldLayoutId id="2147483951" r:id="rId8"/>
    <p:sldLayoutId id="2147483952" r:id="rId9"/>
    <p:sldLayoutId id="2147483953" r:id="rId10"/>
    <p:sldLayoutId id="2147483954" r:id="rId11"/>
    <p:sldLayoutId id="2147483955" r:id="rId12"/>
  </p:sldLayoutIdLst>
  <p:hf hdr="0"/>
  <p:txStyles>
    <p:titleStyle>
      <a:lvl1pPr algn="l" defTabSz="685791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7" indent="-171447" algn="l" defTabSz="685791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43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39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34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30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25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21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16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12" indent="-171447" algn="l" defTabSz="685791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RU"/>
      </a:defPPr>
      <a:lvl1pPr marL="0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6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91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87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82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78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74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69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65" algn="l" defTabSz="68579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4"/>
          <p:cNvSpPr txBox="1">
            <a:spLocks noGrp="1"/>
          </p:cNvSpPr>
          <p:nvPr>
            <p:ph type="title"/>
          </p:nvPr>
        </p:nvSpPr>
        <p:spPr>
          <a:xfrm>
            <a:off x="311700" y="593366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56" name="Google Shape;56;p1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57" name="Google Shape;57;p1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buNone/>
              <a:defRPr sz="1000">
                <a:solidFill>
                  <a:schemeClr val="dk2"/>
                </a:solidFill>
              </a:defRPr>
            </a:lvl1pPr>
            <a:lvl2pPr lvl="1" algn="r" rtl="0">
              <a:buNone/>
              <a:defRPr sz="1000">
                <a:solidFill>
                  <a:schemeClr val="dk2"/>
                </a:solidFill>
              </a:defRPr>
            </a:lvl2pPr>
            <a:lvl3pPr lvl="2" algn="r" rtl="0">
              <a:buNone/>
              <a:defRPr sz="1000">
                <a:solidFill>
                  <a:schemeClr val="dk2"/>
                </a:solidFill>
              </a:defRPr>
            </a:lvl3pPr>
            <a:lvl4pPr lvl="3" algn="r" rtl="0">
              <a:buNone/>
              <a:defRPr sz="1000">
                <a:solidFill>
                  <a:schemeClr val="dk2"/>
                </a:solidFill>
              </a:defRPr>
            </a:lvl4pPr>
            <a:lvl5pPr lvl="4" algn="r" rtl="0">
              <a:buNone/>
              <a:defRPr sz="1000">
                <a:solidFill>
                  <a:schemeClr val="dk2"/>
                </a:solidFill>
              </a:defRPr>
            </a:lvl5pPr>
            <a:lvl6pPr lvl="5" algn="r" rtl="0">
              <a:buNone/>
              <a:defRPr sz="1000">
                <a:solidFill>
                  <a:schemeClr val="dk2"/>
                </a:solidFill>
              </a:defRPr>
            </a:lvl6pPr>
            <a:lvl7pPr lvl="6" algn="r" rtl="0">
              <a:buNone/>
              <a:defRPr sz="1000">
                <a:solidFill>
                  <a:schemeClr val="dk2"/>
                </a:solidFill>
              </a:defRPr>
            </a:lvl7pPr>
            <a:lvl8pPr lvl="7" algn="r" rtl="0">
              <a:buNone/>
              <a:defRPr sz="1000">
                <a:solidFill>
                  <a:schemeClr val="dk2"/>
                </a:solidFill>
              </a:defRPr>
            </a:lvl8pPr>
            <a:lvl9pPr lvl="8" algn="r" rtl="0">
              <a:buNone/>
              <a:defRPr sz="1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69207178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57" r:id="rId1"/>
    <p:sldLayoutId id="2147483958" r:id="rId2"/>
    <p:sldLayoutId id="2147483959" r:id="rId3"/>
    <p:sldLayoutId id="2147483960" r:id="rId4"/>
    <p:sldLayoutId id="2147483961" r:id="rId5"/>
    <p:sldLayoutId id="2147483962" r:id="rId6"/>
    <p:sldLayoutId id="2147483963" r:id="rId7"/>
    <p:sldLayoutId id="2147483964" r:id="rId8"/>
    <p:sldLayoutId id="2147483965" r:id="rId9"/>
    <p:sldLayoutId id="2147483966" r:id="rId10"/>
    <p:sldLayoutId id="2147483967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97132D6-2288-0B6E-324E-6B771931AE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0C6E93F-1D3B-5AD7-8C45-EB89949186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190CD974-1DEF-5512-5FC0-1902F15CD0B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CB8365DE-A748-3EAD-35CF-30925EF9D19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DB0E9752-8BD5-86EE-05DC-2E01BF28B2E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C04907F4-8EA9-4FF2-8E74-8D8C98E26B3B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E39457E4-C01A-55EC-4074-17D14BA52C39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  <a:effectLst/>
        </p:spPr>
        <p:txBody>
          <a:bodyPr lIns="99966" tIns="49983" rIns="99966" bIns="49983">
            <a:spAutoFit/>
          </a:bodyPr>
          <a:lstStyle>
            <a:lvl1pPr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ru-RU" b="1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678609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  <p:sldLayoutId id="2147483980" r:id="rId12"/>
    <p:sldLayoutId id="2147483981" r:id="rId13"/>
    <p:sldLayoutId id="2147483982" r:id="rId14"/>
    <p:sldLayoutId id="2147483983" r:id="rId15"/>
    <p:sldLayoutId id="214748398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1C8A064A-3FF1-C8B0-109F-D8AFFF0655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заголовка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A3A1419-62D1-C9A7-2821-6D402DD01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/>
              <a:t>Щелчок правит образец текста</a:t>
            </a:r>
          </a:p>
          <a:p>
            <a:pPr lvl="1"/>
            <a:r>
              <a:rPr lang="ru-RU" altLang="en-US"/>
              <a:t>Второй уровень</a:t>
            </a:r>
          </a:p>
          <a:p>
            <a:pPr lvl="2"/>
            <a:r>
              <a:rPr lang="ru-RU" altLang="en-US"/>
              <a:t>Третий уровень</a:t>
            </a:r>
          </a:p>
          <a:p>
            <a:pPr lvl="3"/>
            <a:r>
              <a:rPr lang="ru-RU" altLang="en-US"/>
              <a:t>Четвертый уровень</a:t>
            </a:r>
          </a:p>
          <a:p>
            <a:pPr lvl="4"/>
            <a:r>
              <a:rPr lang="ru-RU" altLang="en-US"/>
              <a:t>Пятый уровень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3331A140-F3B3-1F7A-336D-63E8791F6EC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7E7EA09-299A-B34E-F0CA-490B55E62B8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3238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00" b="1">
                <a:solidFill>
                  <a:srgbClr val="660033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QGP, 1</a:t>
            </a:r>
            <a:r>
              <a:rPr lang="ru-RU"/>
              <a:t>1 октября</a:t>
            </a:r>
            <a:r>
              <a:rPr lang="en-US"/>
              <a:t> 20</a:t>
            </a:r>
            <a:r>
              <a:rPr lang="ru-RU"/>
              <a:t>13 г.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AD1DA6-0AED-884B-114A-F6C4C9912C2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9B2878E-8821-4EE7-A55F-176CE015EF3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  <p:graphicFrame>
        <p:nvGraphicFramePr>
          <p:cNvPr id="15367" name="Object 9">
            <a:extLst>
              <a:ext uri="{FF2B5EF4-FFF2-40B4-BE49-F238E27FC236}">
                <a16:creationId xmlns:a16="http://schemas.microsoft.com/office/drawing/2014/main" id="{3049899D-B74E-6EC1-34CA-1A0958296703}"/>
              </a:ext>
            </a:extLst>
          </p:cNvPr>
          <p:cNvGraphicFramePr>
            <a:graphicFrameLocks noChangeAspect="1"/>
          </p:cNvGraphicFramePr>
          <p:nvPr userDrawn="1"/>
        </p:nvGraphicFramePr>
        <p:xfrm>
          <a:off x="7667625" y="152400"/>
          <a:ext cx="1335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19" imgW="1076475" imgH="876190" progId="MSPhotoEd.3">
                  <p:embed/>
                </p:oleObj>
              </mc:Choice>
              <mc:Fallback>
                <p:oleObj name="Photo Editor Photo" r:id="rId19" imgW="1076475" imgH="876190" progId="MSPhotoEd.3">
                  <p:embed/>
                  <p:pic>
                    <p:nvPicPr>
                      <p:cNvPr id="15367" name="Object 9">
                        <a:extLst>
                          <a:ext uri="{FF2B5EF4-FFF2-40B4-BE49-F238E27FC236}">
                            <a16:creationId xmlns:a16="http://schemas.microsoft.com/office/drawing/2014/main" id="{3049899D-B74E-6EC1-34CA-1A0958296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152400"/>
                        <a:ext cx="1335088" cy="1179513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1"/>
                          </a:gs>
                          <a:gs pos="100000">
                            <a:srgbClr val="005E47"/>
                          </a:gs>
                        </a:gsLst>
                        <a:lin ang="5400000" scaled="1"/>
                      </a:gradFill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303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6" r:id="rId1"/>
    <p:sldLayoutId id="2147483987" r:id="rId2"/>
    <p:sldLayoutId id="2147483988" r:id="rId3"/>
    <p:sldLayoutId id="2147483989" r:id="rId4"/>
    <p:sldLayoutId id="2147483990" r:id="rId5"/>
    <p:sldLayoutId id="2147483991" r:id="rId6"/>
    <p:sldLayoutId id="2147483992" r:id="rId7"/>
    <p:sldLayoutId id="2147483993" r:id="rId8"/>
    <p:sldLayoutId id="2147483994" r:id="rId9"/>
    <p:sldLayoutId id="2147483995" r:id="rId10"/>
    <p:sldLayoutId id="2147483996" r:id="rId11"/>
    <p:sldLayoutId id="2147483997" r:id="rId12"/>
    <p:sldLayoutId id="2147483998" r:id="rId13"/>
    <p:sldLayoutId id="2147483999" r:id="rId14"/>
    <p:sldLayoutId id="2147484000" r:id="rId15"/>
    <p:sldLayoutId id="2147484001" r:id="rId16"/>
    <p:sldLayoutId id="2147484002" r:id="rId17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B51F98F-0C86-5403-A7FE-A3072993DD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BC3ED66-2D63-976E-7D13-A13461AAAC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A50C9B3-75E5-7775-B61B-86EC3E3E436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454E179-877A-FC27-0AF0-E8AEDB19053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B8A1736-1641-7CB2-21A0-16991B2CA49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 smtClean="0"/>
            </a:lvl1pPr>
          </a:lstStyle>
          <a:p>
            <a:pPr>
              <a:defRPr/>
            </a:pPr>
            <a:fld id="{9B7B6F8A-63CA-4252-A1E0-11A502A6D007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859991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01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C1089FD-20D0-B966-0BAB-ABFE7D6209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0BAB136A-B003-2273-DA18-8D248EA5E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E6A57BD2-A708-F701-3D23-6269E7750F7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392CCAB2-571C-25FD-58C3-330BCBC8C8D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A6E3D65C-4AE0-E751-90C9-AA0B52918C1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8D2E090-4DFD-4050-ACC0-5F25195365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F3C8E19B-B59B-660B-0F6E-A8C4F18E40E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906342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9" r:id="rId1"/>
    <p:sldLayoutId id="2147484030" r:id="rId2"/>
    <p:sldLayoutId id="2147484031" r:id="rId3"/>
    <p:sldLayoutId id="2147484032" r:id="rId4"/>
    <p:sldLayoutId id="2147484033" r:id="rId5"/>
    <p:sldLayoutId id="2147484034" r:id="rId6"/>
    <p:sldLayoutId id="2147484035" r:id="rId7"/>
    <p:sldLayoutId id="2147484036" r:id="rId8"/>
    <p:sldLayoutId id="2147484037" r:id="rId9"/>
    <p:sldLayoutId id="2147484038" r:id="rId10"/>
    <p:sldLayoutId id="2147484039" r:id="rId11"/>
    <p:sldLayoutId id="2147484040" r:id="rId12"/>
    <p:sldLayoutId id="2147484041" r:id="rId13"/>
    <p:sldLayoutId id="214748404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6A86ECD-69F0-5608-FD06-A794C4AF61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2327E452-4D54-0EEF-E373-DC94D0DAA1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16DDD906-12C0-FE7B-0C0D-DF8AA88B113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85F1B12A-E9E8-88A2-13F2-D364AE7BEBF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54DC59AC-5CDA-1877-DF9D-1FD1EC4EBBF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ED1F030-8322-4464-BE21-584A4AF81A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9D1017A0-AFC7-E005-2B78-9EEF8F2013B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766893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4" r:id="rId1"/>
    <p:sldLayoutId id="2147484045" r:id="rId2"/>
    <p:sldLayoutId id="2147484046" r:id="rId3"/>
    <p:sldLayoutId id="2147484047" r:id="rId4"/>
    <p:sldLayoutId id="2147484048" r:id="rId5"/>
    <p:sldLayoutId id="2147484049" r:id="rId6"/>
    <p:sldLayoutId id="2147484050" r:id="rId7"/>
    <p:sldLayoutId id="2147484051" r:id="rId8"/>
    <p:sldLayoutId id="2147484052" r:id="rId9"/>
    <p:sldLayoutId id="2147484053" r:id="rId10"/>
    <p:sldLayoutId id="2147484054" r:id="rId11"/>
    <p:sldLayoutId id="214748405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9427F93F-4A66-CC9D-93FF-FF49C9EB01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A481D5A-F948-FF5B-DB66-09F6FF876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70D0D0CD-3B03-E340-47A5-DE49199AC3D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1E6CBBCF-B597-6543-68BA-568628E757B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8B3C32-0E73-E37E-0BE0-1C3F0D9E8F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D01A86E-1F0F-4692-AD7E-209F63E624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6E58A216-9952-8BE8-5A76-9D4E7B81A07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717015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  <p:sldLayoutId id="2147484058" r:id="rId2"/>
    <p:sldLayoutId id="2147484059" r:id="rId3"/>
    <p:sldLayoutId id="2147484060" r:id="rId4"/>
    <p:sldLayoutId id="2147484061" r:id="rId5"/>
    <p:sldLayoutId id="2147484062" r:id="rId6"/>
    <p:sldLayoutId id="2147484063" r:id="rId7"/>
    <p:sldLayoutId id="2147484064" r:id="rId8"/>
    <p:sldLayoutId id="2147484065" r:id="rId9"/>
    <p:sldLayoutId id="2147484066" r:id="rId10"/>
    <p:sldLayoutId id="2147484067" r:id="rId11"/>
    <p:sldLayoutId id="214748406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974E572-D53D-DD91-C8AD-FB73F52C45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FBAC8CA7-B864-DA39-9888-7376DB91E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5F48DC4D-20FF-99CF-21AD-46B2E7F5924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A6692102-6D30-D130-0A2F-017EAEC7FEB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A390DEA4-58E4-F72A-E0C0-5277C43B702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4F3C114-9017-442B-A206-5DA44DDF0A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D37E6A16-7A04-084A-9422-64D9BF9389D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4192666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3EB448C-529E-38CD-6FB4-632BFA2AF0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5EC5760-1FC2-6FAA-7968-994B59F459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E4874C3E-52D6-FCEC-FDEA-9AC38046B3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8C2908BC-70E8-1747-8327-FFAD70B9F5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F2A9B99E-2260-1ADC-2090-533E3F22FC4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0E448CF0-6DB5-4E09-A7EC-EDFE24AFD1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5C178456-5E65-DF36-18A6-5928E81889E5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756306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2BE8110-0FF9-4847-316E-6976F206F3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617B3CE-1F00-F09F-5408-0AAB13274F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A44A7F2F-21C3-8F18-1B4B-EF096306FBD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04D641C2-9CB4-C657-B914-994095EE2A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337D2E54-E349-DC48-E859-B38F2BC149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E2E230E4-0847-4CD4-87CC-3A0DD86DE2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416CA05D-7355-A6FC-001A-61ACCF70EEC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32173461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  <p:sldLayoutId id="21474837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41EEEDB-42B7-EFDF-A4EB-7235E194EB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E75399-D8DA-A28B-BE7C-9465B4037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8E3A3DD0-9EE5-8E54-C1DE-134FCEAA7D1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E5202E45-BCE0-8829-55FC-853D008CFA6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0E91276E-03F1-4CAD-3DC1-BAFDD4857B2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49D959A-2E05-4F48-9906-01D375D1B3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138A8825-75E6-D725-436D-D764B0E012D7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rgbClr val="FFFFFF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805830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7D73335-F01D-EA7A-C042-C8C2AC2C14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CD147081-9E84-2CE0-DC82-0CB63F5983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98B9618A-BF09-0C97-5C0E-39682A8C49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F2A8170E-6392-54E1-CDE0-C6928EA3129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88D24EC5-0160-C60A-79AB-8C82D654137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93E747D9-6C96-4410-B11A-2BE81FEF0E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E919480E-6FE8-7B9D-06E0-9722AEA5E48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3062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1978839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1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>
            <a:extLst>
              <a:ext uri="{FF2B5EF4-FFF2-40B4-BE49-F238E27FC236}">
                <a16:creationId xmlns:a16="http://schemas.microsoft.com/office/drawing/2014/main" id="{6C1F2FC2-458B-9ACA-E59A-10ACB261168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itle style</a:t>
            </a:r>
          </a:p>
        </p:txBody>
      </p:sp>
      <p:sp>
        <p:nvSpPr>
          <p:cNvPr id="3075" name="Text Placeholder 2">
            <a:extLst>
              <a:ext uri="{FF2B5EF4-FFF2-40B4-BE49-F238E27FC236}">
                <a16:creationId xmlns:a16="http://schemas.microsoft.com/office/drawing/2014/main" id="{C3C63185-164A-FE4E-D3E3-AD0422808E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/>
              <a:t>Click to edit Master text styles</a:t>
            </a:r>
          </a:p>
          <a:p>
            <a:pPr lvl="1"/>
            <a:r>
              <a:rPr lang="en-US" altLang="ru-RU"/>
              <a:t>Second level</a:t>
            </a:r>
          </a:p>
          <a:p>
            <a:pPr lvl="2"/>
            <a:r>
              <a:rPr lang="en-US" altLang="ru-RU"/>
              <a:t>Third level</a:t>
            </a:r>
          </a:p>
          <a:p>
            <a:pPr lvl="3"/>
            <a:r>
              <a:rPr lang="en-US" altLang="ru-RU"/>
              <a:t>Fourth level</a:t>
            </a:r>
          </a:p>
          <a:p>
            <a:pPr lvl="4"/>
            <a:r>
              <a:rPr lang="en-US" altLang="ru-RU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D2F544-85A5-C87E-6F68-53F3DF01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0100A96F-DCAB-4442-921B-BB7AAC0FCF79}" type="datetime1">
              <a:rPr lang="en-US"/>
              <a:pPr>
                <a:defRPr/>
              </a:pPr>
              <a:t>10/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519988-25DC-9F26-D069-214C47901C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r>
              <a:rPr lang="en-US"/>
              <a:t>Shengli Huang AGS-RHIC User Meeting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DA2E3C-8F06-1572-F772-67A89FA120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0B8D834-836F-472B-BC77-45E162CDD194}" type="slidenum">
              <a:rPr lang="en-US" altLang="ru-RU"/>
              <a:pPr>
                <a:defRPr/>
              </a:pPr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231913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>
            <a:extLst>
              <a:ext uri="{FF2B5EF4-FFF2-40B4-BE49-F238E27FC236}">
                <a16:creationId xmlns:a16="http://schemas.microsoft.com/office/drawing/2014/main" id="{EEB2B2E0-658A-493B-AD56-E0CD88469B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568" y="365126"/>
            <a:ext cx="7866625" cy="130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title text format</a:t>
            </a:r>
          </a:p>
        </p:txBody>
      </p:sp>
      <p:sp>
        <p:nvSpPr>
          <p:cNvPr id="1027" name="Rectangle 2">
            <a:extLst>
              <a:ext uri="{FF2B5EF4-FFF2-40B4-BE49-F238E27FC236}">
                <a16:creationId xmlns:a16="http://schemas.microsoft.com/office/drawing/2014/main" id="{D5245911-B9DF-4B1B-B51A-DA658DA1F4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568" y="1825625"/>
            <a:ext cx="7866625" cy="432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/>
              <a:t>Click to edit the outline text format</a:t>
            </a:r>
          </a:p>
          <a:p>
            <a:pPr lvl="1"/>
            <a:r>
              <a:rPr lang="en-GB" altLang="ru-RU"/>
              <a:t>Second Outline Level</a:t>
            </a:r>
          </a:p>
          <a:p>
            <a:pPr lvl="2"/>
            <a:r>
              <a:rPr lang="en-GB" altLang="ru-RU"/>
              <a:t>Third Outline Level</a:t>
            </a:r>
          </a:p>
          <a:p>
            <a:pPr lvl="3"/>
            <a:r>
              <a:rPr lang="en-GB" altLang="ru-RU"/>
              <a:t>Fourth Outline Level</a:t>
            </a:r>
          </a:p>
          <a:p>
            <a:pPr lvl="4"/>
            <a:r>
              <a:rPr lang="en-GB" altLang="ru-RU"/>
              <a:t>Fifth Outline Level</a:t>
            </a:r>
          </a:p>
          <a:p>
            <a:pPr lvl="4"/>
            <a:r>
              <a:rPr lang="en-GB" altLang="ru-RU"/>
              <a:t>Sixth Outline Level</a:t>
            </a:r>
          </a:p>
          <a:p>
            <a:pPr lvl="4"/>
            <a:r>
              <a:rPr lang="en-GB" altLang="ru-RU"/>
              <a:t>Seventh Outline Level</a:t>
            </a:r>
          </a:p>
        </p:txBody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A540E9DA-8B63-4597-A2A9-ED25CB6CDBFB}"/>
              </a:ext>
            </a:extLst>
          </p:cNvPr>
          <p:cNvSpPr>
            <a:spLocks noGrp="1" noChangeArrowheads="1"/>
          </p:cNvSpPr>
          <p:nvPr>
            <p:ph type="dt"/>
          </p:nvPr>
        </p:nvSpPr>
        <p:spPr bwMode="auto">
          <a:xfrm>
            <a:off x="628569" y="6356350"/>
            <a:ext cx="2038085" cy="339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eaLnBrk="1">
              <a:buClrTx/>
              <a:buSzPct val="100000"/>
              <a:buFontTx/>
              <a:buNone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  <a:defRPr sz="900">
                <a:solidFill>
                  <a:srgbClr val="898989"/>
                </a:solidFill>
                <a:latin typeface="Times New Roman" panose="02020603050405020304" pitchFamily="18" charset="0"/>
                <a:cs typeface="DejaVu Sans" panose="020B0603030804020204" pitchFamily="34" charset="0"/>
              </a:defRPr>
            </a:lvl1pPr>
          </a:lstStyle>
          <a:p>
            <a:pPr>
              <a:defRPr/>
            </a:pPr>
            <a:r>
              <a:rPr lang="ru-RU" altLang="ru-RU"/>
              <a:t>26.08.20</a:t>
            </a:r>
          </a:p>
        </p:txBody>
      </p:sp>
      <p:sp>
        <p:nvSpPr>
          <p:cNvPr id="1029" name="Text Box 4">
            <a:extLst>
              <a:ext uri="{FF2B5EF4-FFF2-40B4-BE49-F238E27FC236}">
                <a16:creationId xmlns:a16="http://schemas.microsoft.com/office/drawing/2014/main" id="{97AEB613-17CA-4A1C-A883-3862543ADD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8555" y="6356350"/>
            <a:ext cx="308569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lang="ru-RU" altLang="ru-RU" sz="135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3A14B75-0A25-40E5-8DC1-01C66486C664}"/>
              </a:ext>
            </a:extLst>
          </p:cNvPr>
          <p:cNvSpPr>
            <a:spLocks noGrp="1" noChangeArrowheads="1"/>
          </p:cNvSpPr>
          <p:nvPr>
            <p:ph type="sldNum"/>
          </p:nvPr>
        </p:nvSpPr>
        <p:spPr bwMode="auto">
          <a:xfrm>
            <a:off x="6457109" y="6356350"/>
            <a:ext cx="2038085" cy="3397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>
            <a:lvl1pPr algn="r" eaLnBrk="1">
              <a:buSzPct val="100000"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  <a:defRPr sz="900">
                <a:solidFill>
                  <a:srgbClr val="898989"/>
                </a:solidFill>
                <a:latin typeface="Times New Roman" panose="02020603050405020304" pitchFamily="18" charset="0"/>
                <a:cs typeface="DejaVu Sans" pitchFamily="34" charset="0"/>
              </a:defRPr>
            </a:lvl1pPr>
          </a:lstStyle>
          <a:p>
            <a:pPr>
              <a:defRPr/>
            </a:pPr>
            <a:fld id="{B015E9A4-6415-4C1E-9EF5-CA0EA820A16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4610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3" r:id="rId1"/>
    <p:sldLayoutId id="2147483894" r:id="rId2"/>
    <p:sldLayoutId id="2147483895" r:id="rId3"/>
    <p:sldLayoutId id="2147483896" r:id="rId4"/>
    <p:sldLayoutId id="2147483897" r:id="rId5"/>
    <p:sldLayoutId id="2147483898" r:id="rId6"/>
    <p:sldLayoutId id="2147483899" r:id="rId7"/>
    <p:sldLayoutId id="2147483900" r:id="rId8"/>
    <p:sldLayoutId id="2147483901" r:id="rId9"/>
    <p:sldLayoutId id="2147483902" r:id="rId10"/>
    <p:sldLayoutId id="2147483903" r:id="rId11"/>
  </p:sldLayoutIdLst>
  <p:hf sldNum="0" hdr="0" ftr="0"/>
  <p:txStyles>
    <p:titleStyle>
      <a:lvl1pPr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 kern="1200">
          <a:solidFill>
            <a:srgbClr val="000000"/>
          </a:solidFill>
          <a:latin typeface="+mj-lt"/>
          <a:ea typeface="+mj-ea"/>
          <a:cs typeface="+mj-cs"/>
        </a:defRPr>
      </a:lvl1pPr>
      <a:lvl2pPr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2pPr>
      <a:lvl3pPr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3pPr>
      <a:lvl4pPr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4pPr>
      <a:lvl5pPr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5pPr>
      <a:lvl6pPr marL="1885698" indent="-171427"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6pPr>
      <a:lvl7pPr marL="2228551" indent="-171427"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7pPr>
      <a:lvl8pPr marL="2571405" indent="-171427"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8pPr>
      <a:lvl9pPr marL="2914260" indent="-171427" algn="l" defTabSz="342854" rtl="0" eaLnBrk="0" fontAlgn="base" hangingPunct="0">
        <a:lnSpc>
          <a:spcPct val="90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3299">
          <a:solidFill>
            <a:srgbClr val="000000"/>
          </a:solidFill>
          <a:latin typeface="Calibri Light" panose="020F0302020204030204" pitchFamily="34" charset="0"/>
          <a:cs typeface="Noto Sans CJK SC" charset="0"/>
        </a:defRPr>
      </a:lvl9pPr>
    </p:titleStyle>
    <p:bodyStyle>
      <a:lvl1pPr marL="257140" indent="-257140" algn="l" defTabSz="342854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2100" kern="1200">
          <a:solidFill>
            <a:srgbClr val="000000"/>
          </a:solidFill>
          <a:latin typeface="+mn-lt"/>
          <a:ea typeface="+mn-ea"/>
          <a:cs typeface="+mn-cs"/>
        </a:defRPr>
      </a:lvl1pPr>
      <a:lvl2pPr marL="557138" indent="-214284" algn="l" defTabSz="342854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800" kern="1200">
          <a:solidFill>
            <a:srgbClr val="000000"/>
          </a:solidFill>
          <a:latin typeface="+mn-lt"/>
          <a:ea typeface="+mn-ea"/>
          <a:cs typeface="+mn-cs"/>
        </a:defRPr>
      </a:lvl2pPr>
      <a:lvl3pPr marL="857135" indent="-171427" algn="l" defTabSz="342854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sz="1499" kern="1200">
          <a:solidFill>
            <a:srgbClr val="000000"/>
          </a:solidFill>
          <a:latin typeface="+mn-lt"/>
          <a:ea typeface="+mn-ea"/>
          <a:cs typeface="+mn-cs"/>
        </a:defRPr>
      </a:lvl3pPr>
      <a:lvl4pPr marL="1199989" indent="-171427" algn="l" defTabSz="342854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4pPr>
      <a:lvl5pPr marL="1542844" indent="-171427" algn="l" defTabSz="342854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Clr>
          <a:srgbClr val="000000"/>
        </a:buClr>
        <a:buSzPct val="100000"/>
        <a:buFont typeface="Times New Roman" panose="02020603050405020304" pitchFamily="18" charset="0"/>
        <a:defRPr kern="1200">
          <a:solidFill>
            <a:srgbClr val="000000"/>
          </a:solidFill>
          <a:latin typeface="+mn-lt"/>
          <a:ea typeface="+mn-ea"/>
          <a:cs typeface="+mn-cs"/>
        </a:defRPr>
      </a:lvl5pPr>
      <a:lvl6pPr marL="1885698" indent="-171427" algn="l" defTabSz="68570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551" indent="-171427" algn="l" defTabSz="68570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405" indent="-171427" algn="l" defTabSz="68570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260" indent="-171427" algn="l" defTabSz="685708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54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08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63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16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270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24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399979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33" algn="l" defTabSz="685708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661FBED4-E89F-B30E-1865-4E1CD4FD13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E9014994-036E-5A22-C035-EC7B0ACD98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22916" name="Rectangle 4">
            <a:extLst>
              <a:ext uri="{FF2B5EF4-FFF2-40B4-BE49-F238E27FC236}">
                <a16:creationId xmlns:a16="http://schemas.microsoft.com/office/drawing/2014/main" id="{B8C4D2B9-350D-E363-87D3-67E62F6B311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>
            <a:extLst>
              <a:ext uri="{FF2B5EF4-FFF2-40B4-BE49-F238E27FC236}">
                <a16:creationId xmlns:a16="http://schemas.microsoft.com/office/drawing/2014/main" id="{01C22FC4-9EC4-F386-7104-7B888F930C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8" name="Rectangle 6">
            <a:extLst>
              <a:ext uri="{FF2B5EF4-FFF2-40B4-BE49-F238E27FC236}">
                <a16:creationId xmlns:a16="http://schemas.microsoft.com/office/drawing/2014/main" id="{EE4BC67B-0E85-9605-C8A1-07D43B1E062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/>
            </a:lvl1pPr>
          </a:lstStyle>
          <a:p>
            <a:pPr>
              <a:defRPr/>
            </a:pPr>
            <a:fld id="{32066CEC-D0A5-4009-BB40-54DB058E09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Rectangle 7">
            <a:extLst>
              <a:ext uri="{FF2B5EF4-FFF2-40B4-BE49-F238E27FC236}">
                <a16:creationId xmlns:a16="http://schemas.microsoft.com/office/drawing/2014/main" id="{F3A6BCC3-A624-4079-6DBD-D6A6EAA7CB8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5562600" y="6523038"/>
            <a:ext cx="3581400" cy="377825"/>
          </a:xfrm>
          <a:prstGeom prst="rect">
            <a:avLst/>
          </a:prstGeom>
          <a:noFill/>
          <a:ln>
            <a:noFill/>
          </a:ln>
        </p:spPr>
        <p:txBody>
          <a:bodyPr lIns="99966" tIns="49983" rIns="99966" bIns="49983">
            <a:spAutoFit/>
          </a:bodyPr>
          <a:lstStyle>
            <a:lvl1pPr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92188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92188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i="1">
                <a:solidFill>
                  <a:schemeClr val="bg1"/>
                </a:solidFill>
                <a:latin typeface="Book Antiqua" panose="02040602050305030304" pitchFamily="18" charset="0"/>
              </a:rPr>
              <a:t>R. Lacey, SUNY  Stony Brook</a:t>
            </a:r>
          </a:p>
        </p:txBody>
      </p:sp>
    </p:spTree>
    <p:extLst>
      <p:ext uri="{BB962C8B-B14F-4D97-AF65-F5344CB8AC3E}">
        <p14:creationId xmlns:p14="http://schemas.microsoft.com/office/powerpoint/2010/main" val="294470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4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8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81.x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8.xml"/><Relationship Id="rId6" Type="http://schemas.openxmlformats.org/officeDocument/2006/relationships/image" Target="../media/image40.png"/><Relationship Id="rId5" Type="http://schemas.openxmlformats.org/officeDocument/2006/relationships/image" Target="../media/image39.emf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02.xml"/><Relationship Id="rId1" Type="http://schemas.openxmlformats.org/officeDocument/2006/relationships/tags" Target="../tags/tag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slideLayout" Target="../slideLayouts/slideLayout38.xml"/><Relationship Id="rId1" Type="http://schemas.openxmlformats.org/officeDocument/2006/relationships/tags" Target="../tags/tag3.xml"/><Relationship Id="rId6" Type="http://schemas.openxmlformats.org/officeDocument/2006/relationships/image" Target="../media/image47.wmf"/><Relationship Id="rId11" Type="http://schemas.openxmlformats.org/officeDocument/2006/relationships/image" Target="../media/image52.png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1.png"/><Relationship Id="rId4" Type="http://schemas.openxmlformats.org/officeDocument/2006/relationships/image" Target="../media/image46.png"/><Relationship Id="rId9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59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4.xml"/><Relationship Id="rId6" Type="http://schemas.openxmlformats.org/officeDocument/2006/relationships/image" Target="../media/image62.png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comments" Target="../comments/comment2.xm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14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hyperlink" Target="http://arxiv.org/abs/arXiv:0708.3512" TargetMode="External"/><Relationship Id="rId2" Type="http://schemas.openxmlformats.org/officeDocument/2006/relationships/slideLayout" Target="../slideLayouts/slideLayout38.xml"/><Relationship Id="rId1" Type="http://schemas.openxmlformats.org/officeDocument/2006/relationships/tags" Target="../tags/tag5.xml"/><Relationship Id="rId6" Type="http://schemas.openxmlformats.org/officeDocument/2006/relationships/image" Target="../media/image70.png"/><Relationship Id="rId5" Type="http://schemas.microsoft.com/office/2007/relationships/hdphoto" Target="../media/hdphoto1.wdp"/><Relationship Id="rId4" Type="http://schemas.openxmlformats.org/officeDocument/2006/relationships/image" Target="../media/image6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0.xml"/><Relationship Id="rId4" Type="http://schemas.openxmlformats.org/officeDocument/2006/relationships/image" Target="../media/image86.tif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120.xml"/><Relationship Id="rId6" Type="http://schemas.openxmlformats.org/officeDocument/2006/relationships/image" Target="../media/image99.png"/><Relationship Id="rId5" Type="http://schemas.openxmlformats.org/officeDocument/2006/relationships/image" Target="../media/image89.jpg"/><Relationship Id="rId4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4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90.xml"/><Relationship Id="rId5" Type="http://schemas.openxmlformats.org/officeDocument/2006/relationships/image" Target="../media/image96.png"/><Relationship Id="rId4" Type="http://schemas.openxmlformats.org/officeDocument/2006/relationships/image" Target="../media/image9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0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0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7" Type="http://schemas.openxmlformats.org/officeDocument/2006/relationships/image" Target="../media/image47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9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3.xml"/><Relationship Id="rId4" Type="http://schemas.openxmlformats.org/officeDocument/2006/relationships/image" Target="../media/image10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hyperlink" Target="http://arxiv.org/abs/arXiv:0708.3512" TargetMode="External"/><Relationship Id="rId2" Type="http://schemas.openxmlformats.org/officeDocument/2006/relationships/slideLayout" Target="../slideLayouts/slideLayout62.xml"/><Relationship Id="rId1" Type="http://schemas.openxmlformats.org/officeDocument/2006/relationships/tags" Target="../tags/tag6.xml"/><Relationship Id="rId6" Type="http://schemas.openxmlformats.org/officeDocument/2006/relationships/image" Target="../media/image70.png"/><Relationship Id="rId5" Type="http://schemas.microsoft.com/office/2007/relationships/hdphoto" Target="../media/hdphoto1.wdp"/><Relationship Id="rId4" Type="http://schemas.openxmlformats.org/officeDocument/2006/relationships/image" Target="../media/image6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6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0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">
            <a:extLst>
              <a:ext uri="{FF2B5EF4-FFF2-40B4-BE49-F238E27FC236}">
                <a16:creationId xmlns:a16="http://schemas.microsoft.com/office/drawing/2014/main" id="{6C25A8D6-7D42-450A-B6BC-EFFBD67DC8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951" y="1017420"/>
            <a:ext cx="8855906" cy="595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491" tIns="35095" rIns="67491" bIns="35095" anchor="b"/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42854">
              <a:spcBef>
                <a:spcPct val="0"/>
              </a:spcBef>
              <a:buClrTx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</a:pPr>
            <a:r>
              <a:rPr lang="en-US" altLang="ru-RU" sz="3266" b="1" dirty="0">
                <a:solidFill>
                  <a:srgbClr val="002060"/>
                </a:solidFill>
              </a:rPr>
              <a:t>  Collective Flow in Heavy-Ion Collisions </a:t>
            </a:r>
          </a:p>
        </p:txBody>
      </p:sp>
      <p:sp>
        <p:nvSpPr>
          <p:cNvPr id="18435" name="Text Box 2">
            <a:extLst>
              <a:ext uri="{FF2B5EF4-FFF2-40B4-BE49-F238E27FC236}">
                <a16:creationId xmlns:a16="http://schemas.microsoft.com/office/drawing/2014/main" id="{B12B915F-DFD0-4ECA-986F-4A362C150A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484" y="1748114"/>
            <a:ext cx="8539371" cy="595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491" tIns="35095" rIns="67491" bIns="35095"/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42854">
              <a:spcBef>
                <a:spcPts val="750"/>
              </a:spcBef>
              <a:buClrTx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</a:pPr>
            <a:endParaRPr lang="en-US" altLang="ru-RU" sz="1270" baseline="3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342854">
              <a:spcBef>
                <a:spcPts val="750"/>
              </a:spcBef>
              <a:buClrTx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</a:pPr>
            <a:r>
              <a:rPr lang="en-US" altLang="ru-RU" sz="2177" baseline="33000" dirty="0">
                <a:latin typeface="Arial" panose="020B0604020202020204" pitchFamily="34" charset="0"/>
                <a:cs typeface="Arial" panose="020B0604020202020204" pitchFamily="34" charset="0"/>
              </a:rPr>
              <a:t>      Arkadiy Taranenko  (VBLHEP JINR, NRNU </a:t>
            </a:r>
            <a:r>
              <a:rPr lang="en-US" altLang="ru-RU" sz="2177" baseline="33000" dirty="0" err="1">
                <a:latin typeface="Arial" panose="020B0604020202020204" pitchFamily="34" charset="0"/>
                <a:cs typeface="Arial" panose="020B0604020202020204" pitchFamily="34" charset="0"/>
              </a:rPr>
              <a:t>MEPhI</a:t>
            </a:r>
            <a:r>
              <a:rPr lang="en-US" altLang="ru-RU" sz="2177" baseline="33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ru-RU" sz="2177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342854">
              <a:spcBef>
                <a:spcPts val="750"/>
              </a:spcBef>
              <a:buClrTx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</a:pPr>
            <a:endParaRPr lang="en-US" altLang="ru-RU" sz="1270" baseline="3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342854">
              <a:spcBef>
                <a:spcPts val="112"/>
              </a:spcBef>
              <a:buClrTx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</a:pPr>
            <a:endParaRPr lang="en-US" altLang="ru-RU" sz="13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A1B5CE7-863F-4CEA-84EE-D6E7D07D0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154" y="5592579"/>
            <a:ext cx="8726034" cy="278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67491" tIns="35095" rIns="67491" bIns="35095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8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4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 sz="2000"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lnSpc>
                <a:spcPct val="90000"/>
              </a:lnSpc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rgbClr val="000000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342854" eaLnBrk="0" hangingPunct="0">
              <a:spcBef>
                <a:spcPts val="750"/>
              </a:spcBef>
              <a:buClrTx/>
              <a:tabLst>
                <a:tab pos="0" algn="l"/>
                <a:tab pos="332140" algn="l"/>
                <a:tab pos="669042" algn="l"/>
                <a:tab pos="1005944" algn="l"/>
                <a:tab pos="1342845" algn="l"/>
                <a:tab pos="1679747" algn="l"/>
                <a:tab pos="2016648" algn="l"/>
                <a:tab pos="2353551" algn="l"/>
                <a:tab pos="2690452" algn="l"/>
                <a:tab pos="3027355" algn="l"/>
                <a:tab pos="3364256" algn="l"/>
                <a:tab pos="3701158" algn="l"/>
                <a:tab pos="4038059" algn="l"/>
                <a:tab pos="4374961" algn="l"/>
                <a:tab pos="4711863" algn="l"/>
                <a:tab pos="5048764" algn="l"/>
                <a:tab pos="5385666" algn="l"/>
                <a:tab pos="5722568" algn="l"/>
                <a:tab pos="6059470" algn="l"/>
                <a:tab pos="6396372" algn="l"/>
                <a:tab pos="6733274" algn="l"/>
                <a:tab pos="6734464" algn="l"/>
                <a:tab pos="7071365" algn="l"/>
                <a:tab pos="7408268" algn="l"/>
                <a:tab pos="7745169" algn="l"/>
                <a:tab pos="8082071" algn="l"/>
              </a:tabLst>
            </a:pPr>
            <a:r>
              <a:rPr lang="en-US" altLang="ru-RU" sz="1499" dirty="0">
                <a:latin typeface="Arial" panose="020B0604020202020204" pitchFamily="34" charset="0"/>
                <a:cs typeface="Arial" panose="020B0604020202020204" pitchFamily="34" charset="0"/>
              </a:rPr>
              <a:t>      NICA Days 2023, Belgrade, Serbia, October 2-3, 2023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C039D5-30BD-1F9B-CEB9-7BA2C5DBF29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5593" y="2813992"/>
            <a:ext cx="3608536" cy="2393662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>
            <a:extLst>
              <a:ext uri="{FF2B5EF4-FFF2-40B4-BE49-F238E27FC236}">
                <a16:creationId xmlns:a16="http://schemas.microsoft.com/office/drawing/2014/main" id="{76729C3E-3CA4-FDE9-AB4D-265807C1F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74891C-51A4-41A4-ADA2-872BE4264A6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699" name="Text Box 2">
            <a:extLst>
              <a:ext uri="{FF2B5EF4-FFF2-40B4-BE49-F238E27FC236}">
                <a16:creationId xmlns:a16="http://schemas.microsoft.com/office/drawing/2014/main" id="{EFC65ED4-083F-D517-7AB0-A07BE58C44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0725" y="950913"/>
            <a:ext cx="3521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727ECDA4-64E5-3F5A-81E7-ED7054E75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914900"/>
            <a:ext cx="2413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0692" name="Text Box 4">
            <a:extLst>
              <a:ext uri="{FF2B5EF4-FFF2-40B4-BE49-F238E27FC236}">
                <a16:creationId xmlns:a16="http://schemas.microsoft.com/office/drawing/2014/main" id="{6B53F616-3599-F3B5-ED98-6CF23A3FF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52400"/>
            <a:ext cx="9036496" cy="42062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xcitation function of elliptic flow –  0.4-10 GeV (SIS/AGS) energies</a:t>
            </a:r>
          </a:p>
        </p:txBody>
      </p:sp>
      <p:pic>
        <p:nvPicPr>
          <p:cNvPr id="29702" name="Picture 5">
            <a:extLst>
              <a:ext uri="{FF2B5EF4-FFF2-40B4-BE49-F238E27FC236}">
                <a16:creationId xmlns:a16="http://schemas.microsoft.com/office/drawing/2014/main" id="{C1D533FC-2918-9DFC-D44E-17CB0B4B9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0468"/>
            <a:ext cx="5652120" cy="366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Text Box 7">
            <a:extLst>
              <a:ext uri="{FF2B5EF4-FFF2-40B4-BE49-F238E27FC236}">
                <a16:creationId xmlns:a16="http://schemas.microsoft.com/office/drawing/2014/main" id="{96194FBE-DE57-EFF3-C5C1-47DB9FB381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209800"/>
            <a:ext cx="641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PS</a:t>
            </a:r>
          </a:p>
        </p:txBody>
      </p:sp>
      <p:sp>
        <p:nvSpPr>
          <p:cNvPr id="29704" name="Text Box 8">
            <a:extLst>
              <a:ext uri="{FF2B5EF4-FFF2-40B4-BE49-F238E27FC236}">
                <a16:creationId xmlns:a16="http://schemas.microsoft.com/office/drawing/2014/main" id="{5889B1FF-2D46-7AE9-9DA2-27C485651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7432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IS</a:t>
            </a:r>
          </a:p>
        </p:txBody>
      </p:sp>
      <p:sp>
        <p:nvSpPr>
          <p:cNvPr id="29705" name="Text Box 10">
            <a:extLst>
              <a:ext uri="{FF2B5EF4-FFF2-40B4-BE49-F238E27FC236}">
                <a16:creationId xmlns:a16="http://schemas.microsoft.com/office/drawing/2014/main" id="{E72F5324-2CFF-4483-76B1-0280C322A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828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GS</a:t>
            </a:r>
          </a:p>
        </p:txBody>
      </p:sp>
      <p:sp>
        <p:nvSpPr>
          <p:cNvPr id="29706" name="Rectangle 12">
            <a:extLst>
              <a:ext uri="{FF2B5EF4-FFF2-40B4-BE49-F238E27FC236}">
                <a16:creationId xmlns:a16="http://schemas.microsoft.com/office/drawing/2014/main" id="{356880F1-8B35-9562-A4E7-B646EFBBF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9415" y="1676541"/>
            <a:ext cx="1295400" cy="2413992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707" name="Text Box 13">
            <a:extLst>
              <a:ext uri="{FF2B5EF4-FFF2-40B4-BE49-F238E27FC236}">
                <a16:creationId xmlns:a16="http://schemas.microsoft.com/office/drawing/2014/main" id="{A57055B4-D0AA-2DA1-0E26-BC438450EE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914400"/>
            <a:ext cx="2895600" cy="3140075"/>
          </a:xfrm>
          <a:prstGeom prst="rect">
            <a:avLst/>
          </a:prstGeom>
          <a:solidFill>
            <a:srgbClr val="CCFFCC">
              <a:alpha val="4196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ssage time: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R/(</a:t>
            </a:r>
            <a:r>
              <a:rPr kumimoji="0" lang="el-GR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kumimoji="0" lang="en-US" altLang="ru-RU" sz="2000" b="1" i="0" u="none" strike="noStrike" kern="1200" cap="none" spc="0" normalizeH="0" baseline="-2500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l-GR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γ</a:t>
            </a:r>
            <a:r>
              <a:rPr kumimoji="0" lang="en-US" altLang="ru-RU" sz="2000" b="1" i="0" u="none" strike="noStrike" kern="1200" cap="none" spc="0" normalizeH="0" baseline="-2500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ansion time: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/c</a:t>
            </a:r>
            <a:r>
              <a:rPr kumimoji="0" lang="en-US" altLang="ru-RU" sz="2000" b="1" i="0" u="none" strike="noStrike" kern="1200" cap="none" spc="0" normalizeH="0" baseline="-2500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ru-RU" sz="2000" b="1" i="0" u="none" strike="noStrike" kern="1200" cap="none" spc="0" normalizeH="0" baseline="-2500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c√dp/d</a:t>
            </a:r>
            <a:r>
              <a:rPr kumimoji="0" lang="el-GR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ε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speed of soun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 time for the development of expansion perpendicular to the reaction plane)</a:t>
            </a:r>
            <a:endParaRPr kumimoji="0" lang="el-GR" altLang="ru-RU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708" name="Text Box 14">
            <a:extLst>
              <a:ext uri="{FF2B5EF4-FFF2-40B4-BE49-F238E27FC236}">
                <a16:creationId xmlns:a16="http://schemas.microsoft.com/office/drawing/2014/main" id="{1E631B65-E5C1-A7F2-CF0C-A502FE389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314" y="4986337"/>
            <a:ext cx="79248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licate balance between: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bility of pressure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veloped early in the reaction zone to effect a rapid transverse expansion of nuclear matter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ssage time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r removal of the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hadowing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of participant hadrons by projectile and target spectators </a:t>
            </a:r>
          </a:p>
        </p:txBody>
      </p:sp>
      <p:pic>
        <p:nvPicPr>
          <p:cNvPr id="2" name="Picture 4" descr="FIG1NN">
            <a:extLst>
              <a:ext uri="{FF2B5EF4-FFF2-40B4-BE49-F238E27FC236}">
                <a16:creationId xmlns:a16="http://schemas.microsoft.com/office/drawing/2014/main" id="{1C883253-E5A6-E5E9-7D58-A0E63CD5C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78257"/>
            <a:ext cx="4860032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low at AGS: Constraints for the Hadronic EOS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AE7ABC5-18EA-D083-3278-36B25F62E0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64" y="911919"/>
            <a:ext cx="4427105" cy="437730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F6C6D6D-0533-442E-5B80-63E50B337B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1020" y="1031559"/>
            <a:ext cx="4645555" cy="424318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04E7741-CD70-AB78-1262-EBB042B1EC30}"/>
              </a:ext>
            </a:extLst>
          </p:cNvPr>
          <p:cNvSpPr txBox="1"/>
          <p:nvPr/>
        </p:nvSpPr>
        <p:spPr>
          <a:xfrm>
            <a:off x="2903240" y="729774"/>
            <a:ext cx="62281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anielewic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Lacey, Lynch, Science 298 (2002) 1592-1596</a:t>
            </a:r>
          </a:p>
        </p:txBody>
      </p:sp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DB6218D2-2EE9-D31E-E7AC-0F67989835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9482" y="5599133"/>
          <a:ext cx="2535996" cy="563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381000" progId="Equation.DSMT4">
                  <p:embed/>
                </p:oleObj>
              </mc:Choice>
              <mc:Fallback>
                <p:oleObj name="Equation" r:id="rId5" imgW="1714500" imgH="3810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DB6218D2-2EE9-D31E-E7AC-0F67989835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482" y="5599133"/>
                        <a:ext cx="2535996" cy="563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DEA17DE6-77A5-EA23-7882-DCBE0A3F927D}"/>
              </a:ext>
            </a:extLst>
          </p:cNvPr>
          <p:cNvSpPr txBox="1"/>
          <p:nvPr/>
        </p:nvSpPr>
        <p:spPr>
          <a:xfrm>
            <a:off x="466962" y="6340062"/>
            <a:ext cx="828395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low at  AGS/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uclotr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=  Interplay of passage/expansion tim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CB04506-F3E6-F9DE-535A-246B0CB0B44C}"/>
              </a:ext>
            </a:extLst>
          </p:cNvPr>
          <p:cNvSpPr txBox="1"/>
          <p:nvPr/>
        </p:nvSpPr>
        <p:spPr>
          <a:xfrm>
            <a:off x="433493" y="5266595"/>
            <a:ext cx="459921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ssage time: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R/(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β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γ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m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pansion time: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/c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</a:t>
            </a:r>
            <a:r>
              <a:rPr kumimoji="0" lang="en-US" altLang="ru-RU" sz="2000" b="1" i="0" u="none" strike="noStrike" kern="120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</a:t>
            </a:r>
            <a:r>
              <a:rPr kumimoji="0" lang="en-US" alt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√dp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/d</a:t>
            </a:r>
            <a:r>
              <a:rPr kumimoji="0" lang="el-GR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ε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 speed of sound</a:t>
            </a:r>
            <a:endParaRPr kumimoji="0" lang="el-GR" altLang="ru-RU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0545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Slide Number Placeholder 6">
            <a:extLst>
              <a:ext uri="{FF2B5EF4-FFF2-40B4-BE49-F238E27FC236}">
                <a16:creationId xmlns:a16="http://schemas.microsoft.com/office/drawing/2014/main" id="{B19EC8E7-09DA-75CF-E6AE-3E01EE3469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1A3FE4-7D8A-4DE3-8429-BD0ABE2AAC21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3955" name="Rectangle 2">
            <a:extLst>
              <a:ext uri="{FF2B5EF4-FFF2-40B4-BE49-F238E27FC236}">
                <a16:creationId xmlns:a16="http://schemas.microsoft.com/office/drawing/2014/main" id="{7B2E3F1B-2B67-E003-8CEA-45A82E4FF9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sz="4000" dirty="0"/>
              <a:t>Elliptic flow at RHIC/LHC</a:t>
            </a:r>
            <a:endParaRPr lang="ru-RU" altLang="ru-RU" sz="4000" dirty="0"/>
          </a:p>
        </p:txBody>
      </p:sp>
      <p:pic>
        <p:nvPicPr>
          <p:cNvPr id="955395" name="Picture 3" descr="nucleaus">
            <a:extLst>
              <a:ext uri="{FF2B5EF4-FFF2-40B4-BE49-F238E27FC236}">
                <a16:creationId xmlns:a16="http://schemas.microsoft.com/office/drawing/2014/main" id="{D1753CE7-477D-221D-D2C8-9624B819441B}"/>
              </a:ext>
            </a:extLst>
          </p:cNvPr>
          <p:cNvPicPr>
            <a:picLocks noGrp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5000" y="1828800"/>
            <a:ext cx="152400" cy="21336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55396" name="Group 4">
            <a:extLst>
              <a:ext uri="{FF2B5EF4-FFF2-40B4-BE49-F238E27FC236}">
                <a16:creationId xmlns:a16="http://schemas.microsoft.com/office/drawing/2014/main" id="{6D2D3AB5-F3BA-E54C-4CED-4A4C64E00A9B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743200"/>
            <a:ext cx="4724400" cy="1066800"/>
            <a:chOff x="1392" y="1728"/>
            <a:chExt cx="2976" cy="672"/>
          </a:xfrm>
        </p:grpSpPr>
        <p:sp>
          <p:nvSpPr>
            <p:cNvPr id="253974" name="Line 5">
              <a:extLst>
                <a:ext uri="{FF2B5EF4-FFF2-40B4-BE49-F238E27FC236}">
                  <a16:creationId xmlns:a16="http://schemas.microsoft.com/office/drawing/2014/main" id="{D82110B0-A285-A20F-F07F-7D84D5C57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728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3975" name="Line 6">
              <a:extLst>
                <a:ext uri="{FF2B5EF4-FFF2-40B4-BE49-F238E27FC236}">
                  <a16:creationId xmlns:a16="http://schemas.microsoft.com/office/drawing/2014/main" id="{C904495F-8890-3EB7-BC3D-13A836D188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0" y="240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3976" name="Line 7">
              <a:extLst>
                <a:ext uri="{FF2B5EF4-FFF2-40B4-BE49-F238E27FC236}">
                  <a16:creationId xmlns:a16="http://schemas.microsoft.com/office/drawing/2014/main" id="{8AD49CA1-6C5E-7F7A-E007-4A9A2C67C6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53" y="1728"/>
              <a:ext cx="0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3977" name="Group 8">
              <a:extLst>
                <a:ext uri="{FF2B5EF4-FFF2-40B4-BE49-F238E27FC236}">
                  <a16:creationId xmlns:a16="http://schemas.microsoft.com/office/drawing/2014/main" id="{6C5190A4-1893-0F46-3D8B-8A1BB4DE9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0" y="1968"/>
              <a:ext cx="1476" cy="231"/>
              <a:chOff x="2928" y="1584"/>
              <a:chExt cx="1476" cy="231"/>
            </a:xfrm>
          </p:grpSpPr>
          <p:sp>
            <p:nvSpPr>
              <p:cNvPr id="253978" name="Text Box 9">
                <a:extLst>
                  <a:ext uri="{FF2B5EF4-FFF2-40B4-BE49-F238E27FC236}">
                    <a16:creationId xmlns:a16="http://schemas.microsoft.com/office/drawing/2014/main" id="{5F2CFB14-7F92-9C87-8A7D-3627201BC7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28" y="1584"/>
                <a:ext cx="147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 – impact parameter</a:t>
                </a:r>
                <a:endParaRPr kumimoji="0" lang="ru-RU" alt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3979" name="Line 10">
                <a:extLst>
                  <a:ext uri="{FF2B5EF4-FFF2-40B4-BE49-F238E27FC236}">
                    <a16:creationId xmlns:a16="http://schemas.microsoft.com/office/drawing/2014/main" id="{0F1C174C-6188-376D-5C2E-236E0731A3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8" y="1604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955403" name="Picture 11" descr="nucleaus">
            <a:extLst>
              <a:ext uri="{FF2B5EF4-FFF2-40B4-BE49-F238E27FC236}">
                <a16:creationId xmlns:a16="http://schemas.microsoft.com/office/drawing/2014/main" id="{7FBD1AC2-7002-78D4-2B9B-EE6A71453B0B}"/>
              </a:ext>
            </a:extLst>
          </p:cNvPr>
          <p:cNvPicPr>
            <a:picLocks noGrp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86600" y="2743200"/>
            <a:ext cx="152400" cy="2133600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955404" name="Group 12">
            <a:extLst>
              <a:ext uri="{FF2B5EF4-FFF2-40B4-BE49-F238E27FC236}">
                <a16:creationId xmlns:a16="http://schemas.microsoft.com/office/drawing/2014/main" id="{267B7AF2-376E-6BAB-414F-22C5CB4AC807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600200"/>
            <a:ext cx="1619250" cy="1104900"/>
            <a:chOff x="3216" y="1008"/>
            <a:chExt cx="1020" cy="696"/>
          </a:xfrm>
        </p:grpSpPr>
        <p:pic>
          <p:nvPicPr>
            <p:cNvPr id="253971" name="Picture 13" descr="spectators">
              <a:extLst>
                <a:ext uri="{FF2B5EF4-FFF2-40B4-BE49-F238E27FC236}">
                  <a16:creationId xmlns:a16="http://schemas.microsoft.com/office/drawing/2014/main" id="{583BC49D-FF1E-2F77-20C2-F3ADD28E0F9A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008"/>
              <a:ext cx="144" cy="6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3972" name="Line 14">
              <a:extLst>
                <a:ext uri="{FF2B5EF4-FFF2-40B4-BE49-F238E27FC236}">
                  <a16:creationId xmlns:a16="http://schemas.microsoft.com/office/drawing/2014/main" id="{C0508450-3317-CB46-772C-4B04936372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1440"/>
              <a:ext cx="34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3973" name="Text Box 15">
              <a:extLst>
                <a:ext uri="{FF2B5EF4-FFF2-40B4-BE49-F238E27FC236}">
                  <a16:creationId xmlns:a16="http://schemas.microsoft.com/office/drawing/2014/main" id="{B177AEF3-C233-F0FA-BE65-C32AD1F7D0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0" y="1200"/>
              <a:ext cx="8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“spectators”</a:t>
              </a: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955408" name="Group 16">
            <a:extLst>
              <a:ext uri="{FF2B5EF4-FFF2-40B4-BE49-F238E27FC236}">
                <a16:creationId xmlns:a16="http://schemas.microsoft.com/office/drawing/2014/main" id="{6FD14DF9-810C-FC3B-1BAA-A9519757027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3962400"/>
            <a:ext cx="1524000" cy="1143000"/>
            <a:chOff x="1488" y="2496"/>
            <a:chExt cx="960" cy="720"/>
          </a:xfrm>
        </p:grpSpPr>
        <p:pic>
          <p:nvPicPr>
            <p:cNvPr id="253968" name="Picture 17" descr="spectators">
              <a:extLst>
                <a:ext uri="{FF2B5EF4-FFF2-40B4-BE49-F238E27FC236}">
                  <a16:creationId xmlns:a16="http://schemas.microsoft.com/office/drawing/2014/main" id="{0D55ED14-E94A-5656-167B-1C5AAEADB0ED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304" y="2496"/>
              <a:ext cx="14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3969" name="Line 18">
              <a:extLst>
                <a:ext uri="{FF2B5EF4-FFF2-40B4-BE49-F238E27FC236}">
                  <a16:creationId xmlns:a16="http://schemas.microsoft.com/office/drawing/2014/main" id="{7BE9263C-C8DA-EE74-FDEB-811094DC13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72" y="2736"/>
              <a:ext cx="34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3970" name="Text Box 19">
              <a:extLst>
                <a:ext uri="{FF2B5EF4-FFF2-40B4-BE49-F238E27FC236}">
                  <a16:creationId xmlns:a16="http://schemas.microsoft.com/office/drawing/2014/main" id="{BC5CBF1A-BB13-4379-D916-74F7B385B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736"/>
              <a:ext cx="8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“spectators”</a:t>
              </a: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955412" name="Group 20">
            <a:extLst>
              <a:ext uri="{FF2B5EF4-FFF2-40B4-BE49-F238E27FC236}">
                <a16:creationId xmlns:a16="http://schemas.microsoft.com/office/drawing/2014/main" id="{247B709A-B85A-2CE1-FDA2-29DFCAB76AD4}"/>
              </a:ext>
            </a:extLst>
          </p:cNvPr>
          <p:cNvGrpSpPr>
            <a:grpSpLocks/>
          </p:cNvGrpSpPr>
          <p:nvPr/>
        </p:nvGrpSpPr>
        <p:grpSpPr bwMode="auto">
          <a:xfrm>
            <a:off x="3533775" y="2798763"/>
            <a:ext cx="2009775" cy="955675"/>
            <a:chOff x="1998" y="2232"/>
            <a:chExt cx="1796" cy="770"/>
          </a:xfrm>
        </p:grpSpPr>
        <p:sp>
          <p:nvSpPr>
            <p:cNvPr id="253964" name="Rectangle 21">
              <a:extLst>
                <a:ext uri="{FF2B5EF4-FFF2-40B4-BE49-F238E27FC236}">
                  <a16:creationId xmlns:a16="http://schemas.microsoft.com/office/drawing/2014/main" id="{20FE25E1-7311-647C-929F-E1FCE28DE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3" y="2232"/>
              <a:ext cx="1594" cy="767"/>
            </a:xfrm>
            <a:prstGeom prst="rect">
              <a:avLst/>
            </a:prstGeom>
            <a:solidFill>
              <a:srgbClr val="FF33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3965" name="Oval 22">
              <a:extLst>
                <a:ext uri="{FF2B5EF4-FFF2-40B4-BE49-F238E27FC236}">
                  <a16:creationId xmlns:a16="http://schemas.microsoft.com/office/drawing/2014/main" id="{18768489-98E0-952B-7E3E-8BFB78C129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2237"/>
              <a:ext cx="203" cy="765"/>
            </a:xfrm>
            <a:prstGeom prst="ellipse">
              <a:avLst/>
            </a:prstGeom>
            <a:gradFill rotWithShape="0">
              <a:gsLst>
                <a:gs pos="0">
                  <a:schemeClr val="hlink"/>
                </a:gs>
                <a:gs pos="100000">
                  <a:srgbClr val="FFFF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3966" name="Oval 23">
              <a:extLst>
                <a:ext uri="{FF2B5EF4-FFF2-40B4-BE49-F238E27FC236}">
                  <a16:creationId xmlns:a16="http://schemas.microsoft.com/office/drawing/2014/main" id="{9C211301-BB41-F808-9C06-BB88A777E14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0751627">
              <a:off x="1998" y="2235"/>
              <a:ext cx="203" cy="765"/>
            </a:xfrm>
            <a:prstGeom prst="ellipse">
              <a:avLst/>
            </a:prstGeom>
            <a:gradFill rotWithShape="0">
              <a:gsLst>
                <a:gs pos="0">
                  <a:srgbClr val="FFFF00"/>
                </a:gs>
                <a:gs pos="100000">
                  <a:schemeClr val="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>
                  <a:solidFill>
                    <a:srgbClr val="FF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3967" name="AutoShape 24">
              <a:extLst>
                <a:ext uri="{FF2B5EF4-FFF2-40B4-BE49-F238E27FC236}">
                  <a16:creationId xmlns:a16="http://schemas.microsoft.com/office/drawing/2014/main" id="{7968CF9E-1662-FD12-95D8-CC5982172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2352"/>
              <a:ext cx="624" cy="478"/>
            </a:xfrm>
            <a:prstGeom prst="irregularSeal1">
              <a:avLst/>
            </a:prstGeom>
            <a:solidFill>
              <a:srgbClr val="FF9900"/>
            </a:solidFill>
            <a:ln w="15875">
              <a:solidFill>
                <a:srgbClr val="FF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53962" name="Text Box 25">
            <a:extLst>
              <a:ext uri="{FF2B5EF4-FFF2-40B4-BE49-F238E27FC236}">
                <a16:creationId xmlns:a16="http://schemas.microsoft.com/office/drawing/2014/main" id="{80160528-82C1-A436-7E61-5574E6A12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" y="5856288"/>
            <a:ext cx="746601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ngitudinal and transverse expansion =&gt;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ru-RU" sz="28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 influence of spectator matter at midrapidity</a:t>
            </a:r>
            <a:endParaRPr kumimoji="0" lang="ru-RU" altLang="ru-RU" sz="2800" b="1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3963" name="Rectangle 26">
            <a:extLst>
              <a:ext uri="{FF2B5EF4-FFF2-40B4-BE49-F238E27FC236}">
                <a16:creationId xmlns:a16="http://schemas.microsoft.com/office/drawing/2014/main" id="{217E3DC1-439D-3C17-CE0D-DEF33B794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3288" y="5334000"/>
            <a:ext cx="45512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ssage time: &lt; 0.15 </a:t>
            </a:r>
            <a:r>
              <a:rPr kumimoji="0" lang="en-US" altLang="ru-RU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m</a:t>
            </a: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c</a:t>
            </a:r>
            <a:endParaRPr kumimoji="0" lang="en-US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0099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-0.02222 L 0.35833 -0.02222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955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75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66 4.44444E-6 L -0.375 4.44444E-6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955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67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5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Foliennummernplatzhalter 13">
            <a:extLst>
              <a:ext uri="{FF2B5EF4-FFF2-40B4-BE49-F238E27FC236}">
                <a16:creationId xmlns:a16="http://schemas.microsoft.com/office/drawing/2014/main" id="{F35E76A1-0B08-5744-D80D-758FE07F2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C0BCB2-6BA6-4F55-AE29-C53B8A7953C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Helvetica" panose="020B0604020202020204" pitchFamily="34" charset="0"/>
                <a:ea typeface="ＭＳ Ｐゴシック" panose="020B0600070205080204" pitchFamily="34" charset="-128"/>
                <a:cs typeface="Helvetica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Helvetica" panose="020B0604020202020204" pitchFamily="34" charset="0"/>
              <a:ea typeface="ＭＳ Ｐゴシック" panose="020B0600070205080204" pitchFamily="34" charset="-128"/>
              <a:cs typeface="Helvetica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21A1FFF-D314-7D24-45B5-573155CC30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14" y="136526"/>
            <a:ext cx="8628571" cy="6584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9618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Slide Number Placeholder 7">
            <a:extLst>
              <a:ext uri="{FF2B5EF4-FFF2-40B4-BE49-F238E27FC236}">
                <a16:creationId xmlns:a16="http://schemas.microsoft.com/office/drawing/2014/main" id="{22BCBBF3-1878-61D3-26DA-0D5C0F17B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5DCDA88-46D5-47E6-BD72-FB7C9BCF8B38}" type="slidenum">
              <a:rPr kumimoji="0" lang="en-US" alt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ru-RU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03" name="Line 2">
            <a:extLst>
              <a:ext uri="{FF2B5EF4-FFF2-40B4-BE49-F238E27FC236}">
                <a16:creationId xmlns:a16="http://schemas.microsoft.com/office/drawing/2014/main" id="{12CEAE0F-70EA-AE0B-2DD1-7CD37DDB8601}"/>
              </a:ext>
            </a:extLst>
          </p:cNvPr>
          <p:cNvSpPr>
            <a:spLocks noChangeShapeType="1"/>
          </p:cNvSpPr>
          <p:nvPr/>
        </p:nvSpPr>
        <p:spPr bwMode="auto">
          <a:xfrm rot="2580000">
            <a:off x="2260600" y="3354388"/>
            <a:ext cx="0" cy="309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04" name="Line 3">
            <a:extLst>
              <a:ext uri="{FF2B5EF4-FFF2-40B4-BE49-F238E27FC236}">
                <a16:creationId xmlns:a16="http://schemas.microsoft.com/office/drawing/2014/main" id="{4DFEF171-A2F5-0E79-20AD-F99A89576B18}"/>
              </a:ext>
            </a:extLst>
          </p:cNvPr>
          <p:cNvSpPr>
            <a:spLocks noChangeShapeType="1"/>
          </p:cNvSpPr>
          <p:nvPr/>
        </p:nvSpPr>
        <p:spPr bwMode="auto">
          <a:xfrm rot="2580000">
            <a:off x="1835150" y="549275"/>
            <a:ext cx="0" cy="309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56005" name="Group 4">
            <a:extLst>
              <a:ext uri="{FF2B5EF4-FFF2-40B4-BE49-F238E27FC236}">
                <a16:creationId xmlns:a16="http://schemas.microsoft.com/office/drawing/2014/main" id="{77CFFA9D-4452-4059-CCB2-083309603EB2}"/>
              </a:ext>
            </a:extLst>
          </p:cNvPr>
          <p:cNvGrpSpPr>
            <a:grpSpLocks/>
          </p:cNvGrpSpPr>
          <p:nvPr/>
        </p:nvGrpSpPr>
        <p:grpSpPr bwMode="auto">
          <a:xfrm rot="543536">
            <a:off x="581025" y="623888"/>
            <a:ext cx="3630613" cy="2481262"/>
            <a:chOff x="185" y="981"/>
            <a:chExt cx="2287" cy="1563"/>
          </a:xfrm>
        </p:grpSpPr>
        <p:sp>
          <p:nvSpPr>
            <p:cNvPr id="256110" name="Freeform 5">
              <a:extLst>
                <a:ext uri="{FF2B5EF4-FFF2-40B4-BE49-F238E27FC236}">
                  <a16:creationId xmlns:a16="http://schemas.microsoft.com/office/drawing/2014/main" id="{289AF917-0A3A-4B12-B322-86EE8EB0E6A5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893" y="981"/>
              <a:ext cx="253" cy="219"/>
            </a:xfrm>
            <a:custGeom>
              <a:avLst/>
              <a:gdLst>
                <a:gd name="T0" fmla="*/ 0 w 720"/>
                <a:gd name="T1" fmla="*/ 0 h 622"/>
                <a:gd name="T2" fmla="*/ 0 w 720"/>
                <a:gd name="T3" fmla="*/ 0 h 622"/>
                <a:gd name="T4" fmla="*/ 0 w 720"/>
                <a:gd name="T5" fmla="*/ 0 h 622"/>
                <a:gd name="T6" fmla="*/ 0 w 720"/>
                <a:gd name="T7" fmla="*/ 0 h 622"/>
                <a:gd name="T8" fmla="*/ 0 w 720"/>
                <a:gd name="T9" fmla="*/ 0 h 622"/>
                <a:gd name="T10" fmla="*/ 0 w 720"/>
                <a:gd name="T11" fmla="*/ 0 h 622"/>
                <a:gd name="T12" fmla="*/ 0 w 720"/>
                <a:gd name="T13" fmla="*/ 0 h 622"/>
                <a:gd name="T14" fmla="*/ 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20099965" lon="21299970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1" name="Line 6">
              <a:extLst>
                <a:ext uri="{FF2B5EF4-FFF2-40B4-BE49-F238E27FC236}">
                  <a16:creationId xmlns:a16="http://schemas.microsoft.com/office/drawing/2014/main" id="{7AE7F745-DED5-F04B-A8B2-C8A3808619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" y="1211"/>
              <a:ext cx="438" cy="6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2" name="Line 7">
              <a:extLst>
                <a:ext uri="{FF2B5EF4-FFF2-40B4-BE49-F238E27FC236}">
                  <a16:creationId xmlns:a16="http://schemas.microsoft.com/office/drawing/2014/main" id="{96A90A47-9AEB-1D23-07E4-4374F96FAE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7" y="1211"/>
              <a:ext cx="429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3" name="Line 8">
              <a:extLst>
                <a:ext uri="{FF2B5EF4-FFF2-40B4-BE49-F238E27FC236}">
                  <a16:creationId xmlns:a16="http://schemas.microsoft.com/office/drawing/2014/main" id="{EC99A5BE-A175-5895-74E2-13D8D25A2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1347"/>
              <a:ext cx="144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4" name="Line 9">
              <a:extLst>
                <a:ext uri="{FF2B5EF4-FFF2-40B4-BE49-F238E27FC236}">
                  <a16:creationId xmlns:a16="http://schemas.microsoft.com/office/drawing/2014/main" id="{15F8E965-0D92-ABB4-D27E-840D39F54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8" y="2027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5" name="AutoShape 10">
              <a:extLst>
                <a:ext uri="{FF2B5EF4-FFF2-40B4-BE49-F238E27FC236}">
                  <a16:creationId xmlns:a16="http://schemas.microsoft.com/office/drawing/2014/main" id="{3C52D62A-818D-E901-E936-4FFA9D0080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" y="1208"/>
              <a:ext cx="2287" cy="1261"/>
            </a:xfrm>
            <a:prstGeom prst="parallelogram">
              <a:avLst>
                <a:gd name="adj" fmla="val 67289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56116" name="Line 11">
              <a:extLst>
                <a:ext uri="{FF2B5EF4-FFF2-40B4-BE49-F238E27FC236}">
                  <a16:creationId xmlns:a16="http://schemas.microsoft.com/office/drawing/2014/main" id="{1E204E70-CB56-51CC-A26E-D44F93D337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5" y="2197"/>
              <a:ext cx="183" cy="2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7" name="Line 12">
              <a:extLst>
                <a:ext uri="{FF2B5EF4-FFF2-40B4-BE49-F238E27FC236}">
                  <a16:creationId xmlns:a16="http://schemas.microsoft.com/office/drawing/2014/main" id="{540B7D29-80CA-B689-3EDE-8ADB7BCC8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08" y="1211"/>
              <a:ext cx="532" cy="7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8" name="Freeform 13">
              <a:extLst>
                <a:ext uri="{FF2B5EF4-FFF2-40B4-BE49-F238E27FC236}">
                  <a16:creationId xmlns:a16="http://schemas.microsoft.com/office/drawing/2014/main" id="{D5830130-8421-270A-85AE-64A6B8B944E2}"/>
                </a:ext>
              </a:extLst>
            </p:cNvPr>
            <p:cNvSpPr>
              <a:spLocks/>
            </p:cNvSpPr>
            <p:nvPr/>
          </p:nvSpPr>
          <p:spPr bwMode="auto">
            <a:xfrm rot="10800000" flipV="1">
              <a:off x="887" y="1924"/>
              <a:ext cx="178" cy="506"/>
            </a:xfrm>
            <a:custGeom>
              <a:avLst/>
              <a:gdLst>
                <a:gd name="T0" fmla="*/ 1 w 252"/>
                <a:gd name="T1" fmla="*/ 1 h 715"/>
                <a:gd name="T2" fmla="*/ 1 w 252"/>
                <a:gd name="T3" fmla="*/ 1 h 715"/>
                <a:gd name="T4" fmla="*/ 1 w 252"/>
                <a:gd name="T5" fmla="*/ 1 h 715"/>
                <a:gd name="T6" fmla="*/ 1 w 252"/>
                <a:gd name="T7" fmla="*/ 1 h 715"/>
                <a:gd name="T8" fmla="*/ 1 w 252"/>
                <a:gd name="T9" fmla="*/ 1 h 715"/>
                <a:gd name="T10" fmla="*/ 1 w 252"/>
                <a:gd name="T11" fmla="*/ 1 h 715"/>
                <a:gd name="T12" fmla="*/ 1 w 252"/>
                <a:gd name="T13" fmla="*/ 1 h 715"/>
                <a:gd name="T14" fmla="*/ 1 w 252"/>
                <a:gd name="T15" fmla="*/ 1 h 715"/>
                <a:gd name="T16" fmla="*/ 1 w 252"/>
                <a:gd name="T17" fmla="*/ 1 h 715"/>
                <a:gd name="T18" fmla="*/ 1 w 252"/>
                <a:gd name="T19" fmla="*/ 1 h 715"/>
                <a:gd name="T20" fmla="*/ 1 w 252"/>
                <a:gd name="T21" fmla="*/ 1 h 715"/>
                <a:gd name="T22" fmla="*/ 1 w 252"/>
                <a:gd name="T23" fmla="*/ 1 h 71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52" h="715">
                  <a:moveTo>
                    <a:pt x="84" y="643"/>
                  </a:moveTo>
                  <a:cubicBezTo>
                    <a:pt x="64" y="611"/>
                    <a:pt x="38" y="568"/>
                    <a:pt x="24" y="519"/>
                  </a:cubicBezTo>
                  <a:cubicBezTo>
                    <a:pt x="10" y="470"/>
                    <a:pt x="0" y="403"/>
                    <a:pt x="1" y="351"/>
                  </a:cubicBezTo>
                  <a:cubicBezTo>
                    <a:pt x="2" y="299"/>
                    <a:pt x="14" y="251"/>
                    <a:pt x="30" y="205"/>
                  </a:cubicBezTo>
                  <a:cubicBezTo>
                    <a:pt x="46" y="159"/>
                    <a:pt x="77" y="106"/>
                    <a:pt x="100" y="73"/>
                  </a:cubicBezTo>
                  <a:cubicBezTo>
                    <a:pt x="123" y="40"/>
                    <a:pt x="163" y="0"/>
                    <a:pt x="166" y="4"/>
                  </a:cubicBezTo>
                  <a:cubicBezTo>
                    <a:pt x="198" y="57"/>
                    <a:pt x="212" y="120"/>
                    <a:pt x="225" y="171"/>
                  </a:cubicBezTo>
                  <a:cubicBezTo>
                    <a:pt x="239" y="226"/>
                    <a:pt x="246" y="280"/>
                    <a:pt x="249" y="337"/>
                  </a:cubicBezTo>
                  <a:cubicBezTo>
                    <a:pt x="252" y="394"/>
                    <a:pt x="249" y="464"/>
                    <a:pt x="241" y="514"/>
                  </a:cubicBezTo>
                  <a:cubicBezTo>
                    <a:pt x="233" y="564"/>
                    <a:pt x="216" y="603"/>
                    <a:pt x="199" y="636"/>
                  </a:cubicBezTo>
                  <a:cubicBezTo>
                    <a:pt x="182" y="669"/>
                    <a:pt x="142" y="715"/>
                    <a:pt x="142" y="712"/>
                  </a:cubicBezTo>
                  <a:cubicBezTo>
                    <a:pt x="142" y="711"/>
                    <a:pt x="104" y="675"/>
                    <a:pt x="84" y="643"/>
                  </a:cubicBezTo>
                  <a:close/>
                </a:path>
              </a:pathLst>
            </a:custGeom>
            <a:solidFill>
              <a:schemeClr val="bg1"/>
            </a:solidFill>
            <a:ln w="38100" cap="flat" cmpd="sng">
              <a:solidFill>
                <a:schemeClr val="bg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19" name="Line 14">
              <a:extLst>
                <a:ext uri="{FF2B5EF4-FFF2-40B4-BE49-F238E27FC236}">
                  <a16:creationId xmlns:a16="http://schemas.microsoft.com/office/drawing/2014/main" id="{583BF91D-D5D7-89E3-74E7-2E122B1E6B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2" y="1885"/>
              <a:ext cx="392" cy="5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6120" name="Group 15">
              <a:extLst>
                <a:ext uri="{FF2B5EF4-FFF2-40B4-BE49-F238E27FC236}">
                  <a16:creationId xmlns:a16="http://schemas.microsoft.com/office/drawing/2014/main" id="{1BDB458B-BA75-6FF4-B21D-AA10EA0018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93" y="1091"/>
              <a:ext cx="726" cy="707"/>
              <a:chOff x="4551" y="901"/>
              <a:chExt cx="784" cy="763"/>
            </a:xfrm>
          </p:grpSpPr>
          <p:grpSp>
            <p:nvGrpSpPr>
              <p:cNvPr id="256186" name="Group 16">
                <a:extLst>
                  <a:ext uri="{FF2B5EF4-FFF2-40B4-BE49-F238E27FC236}">
                    <a16:creationId xmlns:a16="http://schemas.microsoft.com/office/drawing/2014/main" id="{6C8B8B88-4DE7-1559-15FF-481F87326C3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51" y="901"/>
                <a:ext cx="784" cy="763"/>
                <a:chOff x="4551" y="901"/>
                <a:chExt cx="784" cy="763"/>
              </a:xfrm>
            </p:grpSpPr>
            <p:sp>
              <p:nvSpPr>
                <p:cNvPr id="256188" name="Oval 17">
                  <a:extLst>
                    <a:ext uri="{FF2B5EF4-FFF2-40B4-BE49-F238E27FC236}">
                      <a16:creationId xmlns:a16="http://schemas.microsoft.com/office/drawing/2014/main" id="{159F4981-E2B9-41F2-8066-CB447AFC5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9" y="902"/>
                  <a:ext cx="749" cy="749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6189" name="Oval 18">
                  <a:extLst>
                    <a:ext uri="{FF2B5EF4-FFF2-40B4-BE49-F238E27FC236}">
                      <a16:creationId xmlns:a16="http://schemas.microsoft.com/office/drawing/2014/main" id="{00F89816-7D88-4B18-3747-AC09E87D64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9" y="901"/>
                  <a:ext cx="749" cy="74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chemeClr val="bg1"/>
                          </a:gs>
                          <a:gs pos="100000">
                            <a:schemeClr val="accent2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altLang="ru-RU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6190" name="Freeform 19">
                  <a:extLst>
                    <a:ext uri="{FF2B5EF4-FFF2-40B4-BE49-F238E27FC236}">
                      <a16:creationId xmlns:a16="http://schemas.microsoft.com/office/drawing/2014/main" id="{F7BF3F79-AD5B-D15E-0D28-088CED763C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1" y="1206"/>
                  <a:ext cx="784" cy="458"/>
                </a:xfrm>
                <a:custGeom>
                  <a:avLst/>
                  <a:gdLst>
                    <a:gd name="T0" fmla="*/ 2 w 1026"/>
                    <a:gd name="T1" fmla="*/ 2 h 600"/>
                    <a:gd name="T2" fmla="*/ 2 w 1026"/>
                    <a:gd name="T3" fmla="*/ 2 h 600"/>
                    <a:gd name="T4" fmla="*/ 2 w 1026"/>
                    <a:gd name="T5" fmla="*/ 2 h 600"/>
                    <a:gd name="T6" fmla="*/ 2 w 1026"/>
                    <a:gd name="T7" fmla="*/ 2 h 600"/>
                    <a:gd name="T8" fmla="*/ 2 w 1026"/>
                    <a:gd name="T9" fmla="*/ 2 h 600"/>
                    <a:gd name="T10" fmla="*/ 3 w 1026"/>
                    <a:gd name="T11" fmla="*/ 2 h 600"/>
                    <a:gd name="T12" fmla="*/ 3 w 1026"/>
                    <a:gd name="T13" fmla="*/ 2 h 600"/>
                    <a:gd name="T14" fmla="*/ 4 w 1026"/>
                    <a:gd name="T15" fmla="*/ 2 h 600"/>
                    <a:gd name="T16" fmla="*/ 4 w 1026"/>
                    <a:gd name="T17" fmla="*/ 2 h 600"/>
                    <a:gd name="T18" fmla="*/ 4 w 1026"/>
                    <a:gd name="T19" fmla="*/ 2 h 600"/>
                    <a:gd name="T20" fmla="*/ 3 w 1026"/>
                    <a:gd name="T21" fmla="*/ 2 h 600"/>
                    <a:gd name="T22" fmla="*/ 3 w 1026"/>
                    <a:gd name="T23" fmla="*/ 2 h 600"/>
                    <a:gd name="T24" fmla="*/ 3 w 1026"/>
                    <a:gd name="T25" fmla="*/ 2 h 600"/>
                    <a:gd name="T26" fmla="*/ 2 w 1026"/>
                    <a:gd name="T27" fmla="*/ 2 h 600"/>
                    <a:gd name="T28" fmla="*/ 2 w 1026"/>
                    <a:gd name="T29" fmla="*/ 2 h 600"/>
                    <a:gd name="T30" fmla="*/ 2 w 1026"/>
                    <a:gd name="T31" fmla="*/ 2 h 600"/>
                    <a:gd name="T32" fmla="*/ 2 w 1026"/>
                    <a:gd name="T33" fmla="*/ 2 h 600"/>
                    <a:gd name="T34" fmla="*/ 2 w 1026"/>
                    <a:gd name="T35" fmla="*/ 2 h 600"/>
                    <a:gd name="T36" fmla="*/ 2 w 1026"/>
                    <a:gd name="T37" fmla="*/ 2 h 600"/>
                    <a:gd name="T38" fmla="*/ 1 w 1026"/>
                    <a:gd name="T39" fmla="*/ 2 h 600"/>
                    <a:gd name="T40" fmla="*/ 2 w 1026"/>
                    <a:gd name="T41" fmla="*/ 2 h 60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026" h="600">
                      <a:moveTo>
                        <a:pt x="43" y="123"/>
                      </a:moveTo>
                      <a:cubicBezTo>
                        <a:pt x="61" y="136"/>
                        <a:pt x="84" y="160"/>
                        <a:pt x="120" y="181"/>
                      </a:cubicBezTo>
                      <a:cubicBezTo>
                        <a:pt x="156" y="202"/>
                        <a:pt x="210" y="233"/>
                        <a:pt x="262" y="250"/>
                      </a:cubicBezTo>
                      <a:cubicBezTo>
                        <a:pt x="314" y="267"/>
                        <a:pt x="370" y="279"/>
                        <a:pt x="432" y="280"/>
                      </a:cubicBezTo>
                      <a:cubicBezTo>
                        <a:pt x="494" y="281"/>
                        <a:pt x="573" y="272"/>
                        <a:pt x="634" y="259"/>
                      </a:cubicBezTo>
                      <a:cubicBezTo>
                        <a:pt x="695" y="246"/>
                        <a:pt x="749" y="229"/>
                        <a:pt x="799" y="201"/>
                      </a:cubicBezTo>
                      <a:cubicBezTo>
                        <a:pt x="849" y="173"/>
                        <a:pt x="899" y="122"/>
                        <a:pt x="937" y="90"/>
                      </a:cubicBezTo>
                      <a:cubicBezTo>
                        <a:pt x="975" y="58"/>
                        <a:pt x="1012" y="0"/>
                        <a:pt x="1026" y="9"/>
                      </a:cubicBezTo>
                      <a:cubicBezTo>
                        <a:pt x="1021" y="13"/>
                        <a:pt x="1025" y="101"/>
                        <a:pt x="1019" y="144"/>
                      </a:cubicBezTo>
                      <a:cubicBezTo>
                        <a:pt x="1013" y="187"/>
                        <a:pt x="1007" y="227"/>
                        <a:pt x="992" y="267"/>
                      </a:cubicBezTo>
                      <a:cubicBezTo>
                        <a:pt x="978" y="307"/>
                        <a:pt x="952" y="351"/>
                        <a:pt x="929" y="384"/>
                      </a:cubicBezTo>
                      <a:cubicBezTo>
                        <a:pt x="907" y="417"/>
                        <a:pt x="886" y="440"/>
                        <a:pt x="857" y="467"/>
                      </a:cubicBezTo>
                      <a:cubicBezTo>
                        <a:pt x="827" y="493"/>
                        <a:pt x="790" y="521"/>
                        <a:pt x="749" y="542"/>
                      </a:cubicBezTo>
                      <a:cubicBezTo>
                        <a:pt x="708" y="562"/>
                        <a:pt x="659" y="580"/>
                        <a:pt x="610" y="588"/>
                      </a:cubicBezTo>
                      <a:cubicBezTo>
                        <a:pt x="561" y="596"/>
                        <a:pt x="505" y="600"/>
                        <a:pt x="455" y="594"/>
                      </a:cubicBezTo>
                      <a:cubicBezTo>
                        <a:pt x="404" y="588"/>
                        <a:pt x="353" y="572"/>
                        <a:pt x="310" y="553"/>
                      </a:cubicBezTo>
                      <a:cubicBezTo>
                        <a:pt x="267" y="533"/>
                        <a:pt x="229" y="510"/>
                        <a:pt x="193" y="479"/>
                      </a:cubicBezTo>
                      <a:cubicBezTo>
                        <a:pt x="157" y="448"/>
                        <a:pt x="121" y="408"/>
                        <a:pt x="95" y="368"/>
                      </a:cubicBezTo>
                      <a:cubicBezTo>
                        <a:pt x="69" y="328"/>
                        <a:pt x="52" y="286"/>
                        <a:pt x="36" y="237"/>
                      </a:cubicBezTo>
                      <a:cubicBezTo>
                        <a:pt x="20" y="188"/>
                        <a:pt x="0" y="92"/>
                        <a:pt x="1" y="73"/>
                      </a:cubicBezTo>
                      <a:lnTo>
                        <a:pt x="43" y="123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56191" name="Freeform 20">
                  <a:extLst>
                    <a:ext uri="{FF2B5EF4-FFF2-40B4-BE49-F238E27FC236}">
                      <a16:creationId xmlns:a16="http://schemas.microsoft.com/office/drawing/2014/main" id="{155E6845-9A60-1D88-B788-0916AF609F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9" y="1225"/>
                  <a:ext cx="748" cy="196"/>
                </a:xfrm>
                <a:custGeom>
                  <a:avLst/>
                  <a:gdLst>
                    <a:gd name="T0" fmla="*/ 0 w 979"/>
                    <a:gd name="T1" fmla="*/ 2 h 257"/>
                    <a:gd name="T2" fmla="*/ 2 w 979"/>
                    <a:gd name="T3" fmla="*/ 2 h 257"/>
                    <a:gd name="T4" fmla="*/ 2 w 979"/>
                    <a:gd name="T5" fmla="*/ 2 h 257"/>
                    <a:gd name="T6" fmla="*/ 2 w 979"/>
                    <a:gd name="T7" fmla="*/ 2 h 257"/>
                    <a:gd name="T8" fmla="*/ 2 w 979"/>
                    <a:gd name="T9" fmla="*/ 2 h 257"/>
                    <a:gd name="T10" fmla="*/ 3 w 979"/>
                    <a:gd name="T11" fmla="*/ 2 h 257"/>
                    <a:gd name="T12" fmla="*/ 4 w 979"/>
                    <a:gd name="T13" fmla="*/ 0 h 2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979" h="257">
                      <a:moveTo>
                        <a:pt x="0" y="78"/>
                      </a:moveTo>
                      <a:cubicBezTo>
                        <a:pt x="17" y="92"/>
                        <a:pt x="57" y="134"/>
                        <a:pt x="101" y="160"/>
                      </a:cubicBezTo>
                      <a:cubicBezTo>
                        <a:pt x="145" y="186"/>
                        <a:pt x="213" y="216"/>
                        <a:pt x="263" y="232"/>
                      </a:cubicBezTo>
                      <a:cubicBezTo>
                        <a:pt x="313" y="248"/>
                        <a:pt x="347" y="255"/>
                        <a:pt x="404" y="256"/>
                      </a:cubicBezTo>
                      <a:cubicBezTo>
                        <a:pt x="461" y="257"/>
                        <a:pt x="542" y="254"/>
                        <a:pt x="608" y="238"/>
                      </a:cubicBezTo>
                      <a:cubicBezTo>
                        <a:pt x="674" y="222"/>
                        <a:pt x="738" y="200"/>
                        <a:pt x="800" y="160"/>
                      </a:cubicBezTo>
                      <a:cubicBezTo>
                        <a:pt x="862" y="120"/>
                        <a:pt x="942" y="33"/>
                        <a:pt x="979" y="0"/>
                      </a:cubicBezTo>
                    </a:path>
                  </a:pathLst>
                </a:custGeom>
                <a:noFill/>
                <a:ln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ru-RU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6187" name="Freeform 21">
                <a:extLst>
                  <a:ext uri="{FF2B5EF4-FFF2-40B4-BE49-F238E27FC236}">
                    <a16:creationId xmlns:a16="http://schemas.microsoft.com/office/drawing/2014/main" id="{938DC6F4-BFA8-4F31-2284-C8E8FAE835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65" y="1006"/>
                <a:ext cx="192" cy="546"/>
              </a:xfrm>
              <a:custGeom>
                <a:avLst/>
                <a:gdLst>
                  <a:gd name="T0" fmla="*/ 2 w 252"/>
                  <a:gd name="T1" fmla="*/ 2 h 715"/>
                  <a:gd name="T2" fmla="*/ 2 w 252"/>
                  <a:gd name="T3" fmla="*/ 2 h 715"/>
                  <a:gd name="T4" fmla="*/ 1 w 252"/>
                  <a:gd name="T5" fmla="*/ 2 h 715"/>
                  <a:gd name="T6" fmla="*/ 2 w 252"/>
                  <a:gd name="T7" fmla="*/ 2 h 715"/>
                  <a:gd name="T8" fmla="*/ 2 w 252"/>
                  <a:gd name="T9" fmla="*/ 2 h 715"/>
                  <a:gd name="T10" fmla="*/ 2 w 252"/>
                  <a:gd name="T11" fmla="*/ 2 h 715"/>
                  <a:gd name="T12" fmla="*/ 2 w 252"/>
                  <a:gd name="T13" fmla="*/ 2 h 715"/>
                  <a:gd name="T14" fmla="*/ 2 w 252"/>
                  <a:gd name="T15" fmla="*/ 2 h 715"/>
                  <a:gd name="T16" fmla="*/ 2 w 252"/>
                  <a:gd name="T17" fmla="*/ 2 h 715"/>
                  <a:gd name="T18" fmla="*/ 2 w 252"/>
                  <a:gd name="T19" fmla="*/ 2 h 715"/>
                  <a:gd name="T20" fmla="*/ 2 w 252"/>
                  <a:gd name="T21" fmla="*/ 2 h 715"/>
                  <a:gd name="T22" fmla="*/ 2 w 252"/>
                  <a:gd name="T23" fmla="*/ 2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57150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56121" name="Line 22">
              <a:extLst>
                <a:ext uri="{FF2B5EF4-FFF2-40B4-BE49-F238E27FC236}">
                  <a16:creationId xmlns:a16="http://schemas.microsoft.com/office/drawing/2014/main" id="{597E34A0-1A37-A775-537D-2846DEC085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3" y="1208"/>
              <a:ext cx="59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22" name="Line 23">
              <a:extLst>
                <a:ext uri="{FF2B5EF4-FFF2-40B4-BE49-F238E27FC236}">
                  <a16:creationId xmlns:a16="http://schemas.microsoft.com/office/drawing/2014/main" id="{14BF4F05-B199-2C23-4D20-6FD6A65C47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9" y="1347"/>
              <a:ext cx="42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23" name="Line 24">
              <a:extLst>
                <a:ext uri="{FF2B5EF4-FFF2-40B4-BE49-F238E27FC236}">
                  <a16:creationId xmlns:a16="http://schemas.microsoft.com/office/drawing/2014/main" id="{D9F8EE02-3366-7A90-7A72-2BE2813A9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8" y="1482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24" name="Line 25">
              <a:extLst>
                <a:ext uri="{FF2B5EF4-FFF2-40B4-BE49-F238E27FC236}">
                  <a16:creationId xmlns:a16="http://schemas.microsoft.com/office/drawing/2014/main" id="{5F7BFF73-7949-77EF-A947-583579B410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61" y="1430"/>
              <a:ext cx="230" cy="3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25" name="Line 26">
              <a:extLst>
                <a:ext uri="{FF2B5EF4-FFF2-40B4-BE49-F238E27FC236}">
                  <a16:creationId xmlns:a16="http://schemas.microsoft.com/office/drawing/2014/main" id="{E69C7A25-D84E-992D-8D26-2977D1713D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7" y="1619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26" name="Line 27">
              <a:extLst>
                <a:ext uri="{FF2B5EF4-FFF2-40B4-BE49-F238E27FC236}">
                  <a16:creationId xmlns:a16="http://schemas.microsoft.com/office/drawing/2014/main" id="{361B9A62-C6EB-C04A-9BD5-163BAD7D7D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" y="1208"/>
              <a:ext cx="843" cy="12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27" name="Line 28">
              <a:extLst>
                <a:ext uri="{FF2B5EF4-FFF2-40B4-BE49-F238E27FC236}">
                  <a16:creationId xmlns:a16="http://schemas.microsoft.com/office/drawing/2014/main" id="{2A9B2F5F-3AB3-DE95-46E3-1264EA9A00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5" y="1755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6128" name="Group 29">
              <a:extLst>
                <a:ext uri="{FF2B5EF4-FFF2-40B4-BE49-F238E27FC236}">
                  <a16:creationId xmlns:a16="http://schemas.microsoft.com/office/drawing/2014/main" id="{0ABD82F5-A565-420B-F7EF-44DB59204A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8" y="1486"/>
              <a:ext cx="346" cy="698"/>
              <a:chOff x="4146" y="1327"/>
              <a:chExt cx="374" cy="753"/>
            </a:xfrm>
          </p:grpSpPr>
          <p:sp>
            <p:nvSpPr>
              <p:cNvPr id="256182" name="Oval 30">
                <a:extLst>
                  <a:ext uri="{FF2B5EF4-FFF2-40B4-BE49-F238E27FC236}">
                    <a16:creationId xmlns:a16="http://schemas.microsoft.com/office/drawing/2014/main" id="{2CB39E51-3F42-4EBE-F2A8-7C1DB85124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6" y="1328"/>
                <a:ext cx="373" cy="750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100000">
                    <a:srgbClr val="FF3300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6183" name="Freeform 31">
                <a:extLst>
                  <a:ext uri="{FF2B5EF4-FFF2-40B4-BE49-F238E27FC236}">
                    <a16:creationId xmlns:a16="http://schemas.microsoft.com/office/drawing/2014/main" id="{12A72FAA-4FF2-E452-354A-BD2D2F836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1686"/>
                <a:ext cx="374" cy="394"/>
              </a:xfrm>
              <a:custGeom>
                <a:avLst/>
                <a:gdLst>
                  <a:gd name="T0" fmla="*/ 2 w 489"/>
                  <a:gd name="T1" fmla="*/ 2 h 515"/>
                  <a:gd name="T2" fmla="*/ 2 w 489"/>
                  <a:gd name="T3" fmla="*/ 2 h 515"/>
                  <a:gd name="T4" fmla="*/ 2 w 489"/>
                  <a:gd name="T5" fmla="*/ 2 h 515"/>
                  <a:gd name="T6" fmla="*/ 2 w 489"/>
                  <a:gd name="T7" fmla="*/ 2 h 515"/>
                  <a:gd name="T8" fmla="*/ 2 w 489"/>
                  <a:gd name="T9" fmla="*/ 2 h 515"/>
                  <a:gd name="T10" fmla="*/ 2 w 489"/>
                  <a:gd name="T11" fmla="*/ 2 h 515"/>
                  <a:gd name="T12" fmla="*/ 2 w 489"/>
                  <a:gd name="T13" fmla="*/ 2 h 515"/>
                  <a:gd name="T14" fmla="*/ 2 w 489"/>
                  <a:gd name="T15" fmla="*/ 2 h 515"/>
                  <a:gd name="T16" fmla="*/ 2 w 489"/>
                  <a:gd name="T17" fmla="*/ 2 h 515"/>
                  <a:gd name="T18" fmla="*/ 2 w 489"/>
                  <a:gd name="T19" fmla="*/ 2 h 515"/>
                  <a:gd name="T20" fmla="*/ 2 w 489"/>
                  <a:gd name="T21" fmla="*/ 2 h 515"/>
                  <a:gd name="T22" fmla="*/ 2 w 489"/>
                  <a:gd name="T23" fmla="*/ 2 h 515"/>
                  <a:gd name="T24" fmla="*/ 2 w 489"/>
                  <a:gd name="T25" fmla="*/ 2 h 515"/>
                  <a:gd name="T26" fmla="*/ 2 w 489"/>
                  <a:gd name="T27" fmla="*/ 2 h 515"/>
                  <a:gd name="T28" fmla="*/ 2 w 489"/>
                  <a:gd name="T29" fmla="*/ 2 h 515"/>
                  <a:gd name="T30" fmla="*/ 2 w 489"/>
                  <a:gd name="T31" fmla="*/ 2 h 515"/>
                  <a:gd name="T32" fmla="*/ 2 w 489"/>
                  <a:gd name="T33" fmla="*/ 2 h 515"/>
                  <a:gd name="T34" fmla="*/ 2 w 489"/>
                  <a:gd name="T35" fmla="*/ 2 h 515"/>
                  <a:gd name="T36" fmla="*/ 2 w 489"/>
                  <a:gd name="T37" fmla="*/ 2 h 515"/>
                  <a:gd name="T38" fmla="*/ 2 w 489"/>
                  <a:gd name="T39" fmla="*/ 2 h 515"/>
                  <a:gd name="T40" fmla="*/ 0 w 489"/>
                  <a:gd name="T41" fmla="*/ 2 h 515"/>
                  <a:gd name="T42" fmla="*/ 2 w 489"/>
                  <a:gd name="T43" fmla="*/ 2 h 515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489" h="515">
                    <a:moveTo>
                      <a:pt x="13" y="46"/>
                    </a:moveTo>
                    <a:cubicBezTo>
                      <a:pt x="24" y="55"/>
                      <a:pt x="47" y="72"/>
                      <a:pt x="65" y="81"/>
                    </a:cubicBezTo>
                    <a:cubicBezTo>
                      <a:pt x="83" y="90"/>
                      <a:pt x="103" y="92"/>
                      <a:pt x="121" y="97"/>
                    </a:cubicBezTo>
                    <a:cubicBezTo>
                      <a:pt x="139" y="102"/>
                      <a:pt x="156" y="109"/>
                      <a:pt x="176" y="112"/>
                    </a:cubicBezTo>
                    <a:cubicBezTo>
                      <a:pt x="196" y="115"/>
                      <a:pt x="218" y="115"/>
                      <a:pt x="241" y="114"/>
                    </a:cubicBezTo>
                    <a:cubicBezTo>
                      <a:pt x="264" y="113"/>
                      <a:pt x="289" y="109"/>
                      <a:pt x="313" y="103"/>
                    </a:cubicBezTo>
                    <a:cubicBezTo>
                      <a:pt x="337" y="97"/>
                      <a:pt x="362" y="90"/>
                      <a:pt x="385" y="78"/>
                    </a:cubicBezTo>
                    <a:cubicBezTo>
                      <a:pt x="408" y="66"/>
                      <a:pt x="435" y="41"/>
                      <a:pt x="452" y="29"/>
                    </a:cubicBezTo>
                    <a:cubicBezTo>
                      <a:pt x="469" y="17"/>
                      <a:pt x="479" y="0"/>
                      <a:pt x="485" y="7"/>
                    </a:cubicBezTo>
                    <a:cubicBezTo>
                      <a:pt x="483" y="11"/>
                      <a:pt x="489" y="40"/>
                      <a:pt x="487" y="70"/>
                    </a:cubicBezTo>
                    <a:cubicBezTo>
                      <a:pt x="485" y="100"/>
                      <a:pt x="481" y="151"/>
                      <a:pt x="474" y="190"/>
                    </a:cubicBezTo>
                    <a:cubicBezTo>
                      <a:pt x="467" y="229"/>
                      <a:pt x="455" y="272"/>
                      <a:pt x="444" y="304"/>
                    </a:cubicBezTo>
                    <a:cubicBezTo>
                      <a:pt x="433" y="336"/>
                      <a:pt x="423" y="359"/>
                      <a:pt x="408" y="385"/>
                    </a:cubicBezTo>
                    <a:cubicBezTo>
                      <a:pt x="394" y="411"/>
                      <a:pt x="376" y="438"/>
                      <a:pt x="356" y="458"/>
                    </a:cubicBezTo>
                    <a:cubicBezTo>
                      <a:pt x="336" y="478"/>
                      <a:pt x="313" y="495"/>
                      <a:pt x="289" y="503"/>
                    </a:cubicBezTo>
                    <a:cubicBezTo>
                      <a:pt x="265" y="511"/>
                      <a:pt x="238" y="515"/>
                      <a:pt x="214" y="509"/>
                    </a:cubicBezTo>
                    <a:cubicBezTo>
                      <a:pt x="189" y="503"/>
                      <a:pt x="164" y="488"/>
                      <a:pt x="143" y="469"/>
                    </a:cubicBezTo>
                    <a:cubicBezTo>
                      <a:pt x="122" y="450"/>
                      <a:pt x="104" y="427"/>
                      <a:pt x="87" y="397"/>
                    </a:cubicBezTo>
                    <a:cubicBezTo>
                      <a:pt x="69" y="367"/>
                      <a:pt x="52" y="328"/>
                      <a:pt x="39" y="289"/>
                    </a:cubicBezTo>
                    <a:cubicBezTo>
                      <a:pt x="27" y="250"/>
                      <a:pt x="17" y="204"/>
                      <a:pt x="10" y="161"/>
                    </a:cubicBezTo>
                    <a:cubicBezTo>
                      <a:pt x="4" y="118"/>
                      <a:pt x="0" y="47"/>
                      <a:pt x="0" y="28"/>
                    </a:cubicBezTo>
                    <a:lnTo>
                      <a:pt x="13" y="4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84" name="Freeform 32">
                <a:extLst>
                  <a:ext uri="{FF2B5EF4-FFF2-40B4-BE49-F238E27FC236}">
                    <a16:creationId xmlns:a16="http://schemas.microsoft.com/office/drawing/2014/main" id="{2C3C0863-72CD-C8D7-A524-07353D9302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46" y="1688"/>
                <a:ext cx="372" cy="84"/>
              </a:xfrm>
              <a:custGeom>
                <a:avLst/>
                <a:gdLst>
                  <a:gd name="T0" fmla="*/ 0 w 979"/>
                  <a:gd name="T1" fmla="*/ 0 h 257"/>
                  <a:gd name="T2" fmla="*/ 0 w 979"/>
                  <a:gd name="T3" fmla="*/ 0 h 257"/>
                  <a:gd name="T4" fmla="*/ 0 w 979"/>
                  <a:gd name="T5" fmla="*/ 0 h 257"/>
                  <a:gd name="T6" fmla="*/ 0 w 979"/>
                  <a:gd name="T7" fmla="*/ 0 h 257"/>
                  <a:gd name="T8" fmla="*/ 0 w 979"/>
                  <a:gd name="T9" fmla="*/ 0 h 257"/>
                  <a:gd name="T10" fmla="*/ 0 w 979"/>
                  <a:gd name="T11" fmla="*/ 0 h 257"/>
                  <a:gd name="T12" fmla="*/ 0 w 979"/>
                  <a:gd name="T13" fmla="*/ 0 h 25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79" h="257">
                    <a:moveTo>
                      <a:pt x="0" y="78"/>
                    </a:moveTo>
                    <a:cubicBezTo>
                      <a:pt x="17" y="92"/>
                      <a:pt x="57" y="134"/>
                      <a:pt x="101" y="160"/>
                    </a:cubicBezTo>
                    <a:cubicBezTo>
                      <a:pt x="145" y="186"/>
                      <a:pt x="213" y="216"/>
                      <a:pt x="263" y="232"/>
                    </a:cubicBezTo>
                    <a:cubicBezTo>
                      <a:pt x="313" y="248"/>
                      <a:pt x="347" y="255"/>
                      <a:pt x="404" y="256"/>
                    </a:cubicBezTo>
                    <a:cubicBezTo>
                      <a:pt x="461" y="257"/>
                      <a:pt x="542" y="254"/>
                      <a:pt x="608" y="238"/>
                    </a:cubicBezTo>
                    <a:cubicBezTo>
                      <a:pt x="674" y="222"/>
                      <a:pt x="738" y="200"/>
                      <a:pt x="800" y="160"/>
                    </a:cubicBezTo>
                    <a:cubicBezTo>
                      <a:pt x="862" y="120"/>
                      <a:pt x="942" y="33"/>
                      <a:pt x="979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85" name="Oval 33">
                <a:extLst>
                  <a:ext uri="{FF2B5EF4-FFF2-40B4-BE49-F238E27FC236}">
                    <a16:creationId xmlns:a16="http://schemas.microsoft.com/office/drawing/2014/main" id="{E0A11075-0633-66D8-D0D3-BB881DDE8E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6" y="1327"/>
                <a:ext cx="373" cy="75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accent2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56129" name="Line 34">
              <a:extLst>
                <a:ext uri="{FF2B5EF4-FFF2-40B4-BE49-F238E27FC236}">
                  <a16:creationId xmlns:a16="http://schemas.microsoft.com/office/drawing/2014/main" id="{E5AE51AF-FB41-DD80-C8A3-C7F405521B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13" y="1523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0" name="Line 35">
              <a:extLst>
                <a:ext uri="{FF2B5EF4-FFF2-40B4-BE49-F238E27FC236}">
                  <a16:creationId xmlns:a16="http://schemas.microsoft.com/office/drawing/2014/main" id="{A754BF6A-DB84-46F2-438A-983282B7A6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0" y="1576"/>
              <a:ext cx="597" cy="8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1" name="Line 36">
              <a:extLst>
                <a:ext uri="{FF2B5EF4-FFF2-40B4-BE49-F238E27FC236}">
                  <a16:creationId xmlns:a16="http://schemas.microsoft.com/office/drawing/2014/main" id="{E7DF58A0-755A-0ED0-8F8E-2314F061C9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51" y="1890"/>
              <a:ext cx="6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2" name="Line 37">
              <a:extLst>
                <a:ext uri="{FF2B5EF4-FFF2-40B4-BE49-F238E27FC236}">
                  <a16:creationId xmlns:a16="http://schemas.microsoft.com/office/drawing/2014/main" id="{367CC5FE-4F2F-E10F-37DA-688EF69A438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95" y="1873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3" name="Line 38">
              <a:extLst>
                <a:ext uri="{FF2B5EF4-FFF2-40B4-BE49-F238E27FC236}">
                  <a16:creationId xmlns:a16="http://schemas.microsoft.com/office/drawing/2014/main" id="{F563998D-40B0-66E1-3B3A-33DFDF32F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86" y="1884"/>
              <a:ext cx="98" cy="14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4" name="Line 39">
              <a:extLst>
                <a:ext uri="{FF2B5EF4-FFF2-40B4-BE49-F238E27FC236}">
                  <a16:creationId xmlns:a16="http://schemas.microsoft.com/office/drawing/2014/main" id="{D0A4AA67-2213-0A49-4B23-810F3E260A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891"/>
              <a:ext cx="33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6135" name="Group 40">
              <a:extLst>
                <a:ext uri="{FF2B5EF4-FFF2-40B4-BE49-F238E27FC236}">
                  <a16:creationId xmlns:a16="http://schemas.microsoft.com/office/drawing/2014/main" id="{A43FB2A1-7D92-AB07-A7D0-EDD4682BA6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1" y="1834"/>
              <a:ext cx="719" cy="708"/>
              <a:chOff x="3329" y="1703"/>
              <a:chExt cx="776" cy="764"/>
            </a:xfrm>
          </p:grpSpPr>
          <p:sp>
            <p:nvSpPr>
              <p:cNvPr id="256176" name="Oval 41">
                <a:extLst>
                  <a:ext uri="{FF2B5EF4-FFF2-40B4-BE49-F238E27FC236}">
                    <a16:creationId xmlns:a16="http://schemas.microsoft.com/office/drawing/2014/main" id="{66D53227-7913-C017-BB47-216F6C0939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0" y="1704"/>
                <a:ext cx="749" cy="749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6177" name="Oval 42">
                <a:extLst>
                  <a:ext uri="{FF2B5EF4-FFF2-40B4-BE49-F238E27FC236}">
                    <a16:creationId xmlns:a16="http://schemas.microsoft.com/office/drawing/2014/main" id="{62F4BC56-015E-D4C6-0BD6-488CB8E962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8" y="1703"/>
                <a:ext cx="749" cy="749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accent2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altLang="ru-RU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sp>
            <p:nvSpPr>
              <p:cNvPr id="256178" name="Freeform 43">
                <a:extLst>
                  <a:ext uri="{FF2B5EF4-FFF2-40B4-BE49-F238E27FC236}">
                    <a16:creationId xmlns:a16="http://schemas.microsoft.com/office/drawing/2014/main" id="{96C7DC58-CF0F-7E75-DDCC-5E7316D356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29" y="2014"/>
                <a:ext cx="776" cy="453"/>
              </a:xfrm>
              <a:custGeom>
                <a:avLst/>
                <a:gdLst>
                  <a:gd name="T0" fmla="*/ 2 w 982"/>
                  <a:gd name="T1" fmla="*/ 2 h 568"/>
                  <a:gd name="T2" fmla="*/ 2 w 982"/>
                  <a:gd name="T3" fmla="*/ 2 h 568"/>
                  <a:gd name="T4" fmla="*/ 2 w 982"/>
                  <a:gd name="T5" fmla="*/ 2 h 568"/>
                  <a:gd name="T6" fmla="*/ 3 w 982"/>
                  <a:gd name="T7" fmla="*/ 2 h 568"/>
                  <a:gd name="T8" fmla="*/ 4 w 982"/>
                  <a:gd name="T9" fmla="*/ 2 h 568"/>
                  <a:gd name="T10" fmla="*/ 5 w 982"/>
                  <a:gd name="T11" fmla="*/ 2 h 568"/>
                  <a:gd name="T12" fmla="*/ 6 w 982"/>
                  <a:gd name="T13" fmla="*/ 2 h 568"/>
                  <a:gd name="T14" fmla="*/ 6 w 982"/>
                  <a:gd name="T15" fmla="*/ 2 h 568"/>
                  <a:gd name="T16" fmla="*/ 6 w 982"/>
                  <a:gd name="T17" fmla="*/ 2 h 568"/>
                  <a:gd name="T18" fmla="*/ 6 w 982"/>
                  <a:gd name="T19" fmla="*/ 2 h 568"/>
                  <a:gd name="T20" fmla="*/ 6 w 982"/>
                  <a:gd name="T21" fmla="*/ 3 h 568"/>
                  <a:gd name="T22" fmla="*/ 6 w 982"/>
                  <a:gd name="T23" fmla="*/ 4 h 568"/>
                  <a:gd name="T24" fmla="*/ 5 w 982"/>
                  <a:gd name="T25" fmla="*/ 5 h 568"/>
                  <a:gd name="T26" fmla="*/ 4 w 982"/>
                  <a:gd name="T27" fmla="*/ 5 h 568"/>
                  <a:gd name="T28" fmla="*/ 3 w 982"/>
                  <a:gd name="T29" fmla="*/ 5 h 568"/>
                  <a:gd name="T30" fmla="*/ 2 w 982"/>
                  <a:gd name="T31" fmla="*/ 5 h 568"/>
                  <a:gd name="T32" fmla="*/ 2 w 982"/>
                  <a:gd name="T33" fmla="*/ 4 h 568"/>
                  <a:gd name="T34" fmla="*/ 2 w 982"/>
                  <a:gd name="T35" fmla="*/ 3 h 568"/>
                  <a:gd name="T36" fmla="*/ 2 w 982"/>
                  <a:gd name="T37" fmla="*/ 2 h 568"/>
                  <a:gd name="T38" fmla="*/ 0 w 982"/>
                  <a:gd name="T39" fmla="*/ 2 h 568"/>
                  <a:gd name="T40" fmla="*/ 2 w 982"/>
                  <a:gd name="T41" fmla="*/ 2 h 568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982" h="568">
                    <a:moveTo>
                      <a:pt x="22" y="106"/>
                    </a:moveTo>
                    <a:cubicBezTo>
                      <a:pt x="39" y="120"/>
                      <a:pt x="60" y="144"/>
                      <a:pt x="100" y="166"/>
                    </a:cubicBezTo>
                    <a:cubicBezTo>
                      <a:pt x="140" y="188"/>
                      <a:pt x="212" y="222"/>
                      <a:pt x="262" y="238"/>
                    </a:cubicBezTo>
                    <a:cubicBezTo>
                      <a:pt x="312" y="254"/>
                      <a:pt x="346" y="261"/>
                      <a:pt x="403" y="262"/>
                    </a:cubicBezTo>
                    <a:cubicBezTo>
                      <a:pt x="460" y="263"/>
                      <a:pt x="546" y="257"/>
                      <a:pt x="607" y="244"/>
                    </a:cubicBezTo>
                    <a:cubicBezTo>
                      <a:pt x="668" y="231"/>
                      <a:pt x="719" y="210"/>
                      <a:pt x="769" y="183"/>
                    </a:cubicBezTo>
                    <a:cubicBezTo>
                      <a:pt x="819" y="156"/>
                      <a:pt x="872" y="111"/>
                      <a:pt x="907" y="82"/>
                    </a:cubicBezTo>
                    <a:cubicBezTo>
                      <a:pt x="942" y="53"/>
                      <a:pt x="966" y="0"/>
                      <a:pt x="978" y="7"/>
                    </a:cubicBezTo>
                    <a:cubicBezTo>
                      <a:pt x="973" y="11"/>
                      <a:pt x="982" y="84"/>
                      <a:pt x="978" y="123"/>
                    </a:cubicBezTo>
                    <a:cubicBezTo>
                      <a:pt x="974" y="162"/>
                      <a:pt x="966" y="204"/>
                      <a:pt x="952" y="243"/>
                    </a:cubicBezTo>
                    <a:cubicBezTo>
                      <a:pt x="938" y="282"/>
                      <a:pt x="913" y="325"/>
                      <a:pt x="891" y="357"/>
                    </a:cubicBezTo>
                    <a:cubicBezTo>
                      <a:pt x="869" y="389"/>
                      <a:pt x="849" y="412"/>
                      <a:pt x="820" y="438"/>
                    </a:cubicBezTo>
                    <a:cubicBezTo>
                      <a:pt x="791" y="464"/>
                      <a:pt x="755" y="491"/>
                      <a:pt x="715" y="511"/>
                    </a:cubicBezTo>
                    <a:cubicBezTo>
                      <a:pt x="675" y="531"/>
                      <a:pt x="628" y="548"/>
                      <a:pt x="580" y="556"/>
                    </a:cubicBezTo>
                    <a:cubicBezTo>
                      <a:pt x="532" y="564"/>
                      <a:pt x="478" y="568"/>
                      <a:pt x="429" y="562"/>
                    </a:cubicBezTo>
                    <a:cubicBezTo>
                      <a:pt x="380" y="556"/>
                      <a:pt x="330" y="541"/>
                      <a:pt x="288" y="522"/>
                    </a:cubicBezTo>
                    <a:cubicBezTo>
                      <a:pt x="246" y="503"/>
                      <a:pt x="209" y="480"/>
                      <a:pt x="174" y="450"/>
                    </a:cubicBezTo>
                    <a:cubicBezTo>
                      <a:pt x="139" y="420"/>
                      <a:pt x="104" y="381"/>
                      <a:pt x="79" y="342"/>
                    </a:cubicBezTo>
                    <a:cubicBezTo>
                      <a:pt x="54" y="303"/>
                      <a:pt x="34" y="257"/>
                      <a:pt x="21" y="214"/>
                    </a:cubicBezTo>
                    <a:cubicBezTo>
                      <a:pt x="8" y="171"/>
                      <a:pt x="0" y="99"/>
                      <a:pt x="0" y="81"/>
                    </a:cubicBezTo>
                    <a:lnTo>
                      <a:pt x="22" y="106"/>
                    </a:lnTo>
                    <a:close/>
                  </a:path>
                </a:pathLst>
              </a:custGeom>
              <a:solidFill>
                <a:schemeClr val="bg1">
                  <a:alpha val="50195"/>
                </a:scheme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79" name="Freeform 44">
                <a:extLst>
                  <a:ext uri="{FF2B5EF4-FFF2-40B4-BE49-F238E27FC236}">
                    <a16:creationId xmlns:a16="http://schemas.microsoft.com/office/drawing/2014/main" id="{C4291C49-D16A-7A60-6560-710F2647E53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3897" y="1795"/>
                <a:ext cx="193" cy="546"/>
              </a:xfrm>
              <a:custGeom>
                <a:avLst/>
                <a:gdLst>
                  <a:gd name="T0" fmla="*/ 2 w 252"/>
                  <a:gd name="T1" fmla="*/ 2 h 715"/>
                  <a:gd name="T2" fmla="*/ 2 w 252"/>
                  <a:gd name="T3" fmla="*/ 2 h 715"/>
                  <a:gd name="T4" fmla="*/ 1 w 252"/>
                  <a:gd name="T5" fmla="*/ 2 h 715"/>
                  <a:gd name="T6" fmla="*/ 2 w 252"/>
                  <a:gd name="T7" fmla="*/ 2 h 715"/>
                  <a:gd name="T8" fmla="*/ 2 w 252"/>
                  <a:gd name="T9" fmla="*/ 2 h 715"/>
                  <a:gd name="T10" fmla="*/ 2 w 252"/>
                  <a:gd name="T11" fmla="*/ 2 h 715"/>
                  <a:gd name="T12" fmla="*/ 2 w 252"/>
                  <a:gd name="T13" fmla="*/ 2 h 715"/>
                  <a:gd name="T14" fmla="*/ 2 w 252"/>
                  <a:gd name="T15" fmla="*/ 2 h 715"/>
                  <a:gd name="T16" fmla="*/ 2 w 252"/>
                  <a:gd name="T17" fmla="*/ 2 h 715"/>
                  <a:gd name="T18" fmla="*/ 2 w 252"/>
                  <a:gd name="T19" fmla="*/ 2 h 715"/>
                  <a:gd name="T20" fmla="*/ 2 w 252"/>
                  <a:gd name="T21" fmla="*/ 2 h 715"/>
                  <a:gd name="T22" fmla="*/ 2 w 252"/>
                  <a:gd name="T23" fmla="*/ 2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38100" cap="flat" cmpd="sng">
                <a:solidFill>
                  <a:schemeClr val="bg1"/>
                </a:solidFill>
                <a:prstDash val="solid"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80" name="Freeform 45">
                <a:extLst>
                  <a:ext uri="{FF2B5EF4-FFF2-40B4-BE49-F238E27FC236}">
                    <a16:creationId xmlns:a16="http://schemas.microsoft.com/office/drawing/2014/main" id="{C4C971CB-D2EE-8277-381B-BF3460554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79" y="1791"/>
                <a:ext cx="87" cy="556"/>
              </a:xfrm>
              <a:custGeom>
                <a:avLst/>
                <a:gdLst>
                  <a:gd name="T0" fmla="*/ 2 w 114"/>
                  <a:gd name="T1" fmla="*/ 2 h 728"/>
                  <a:gd name="T2" fmla="*/ 2 w 114"/>
                  <a:gd name="T3" fmla="*/ 2 h 728"/>
                  <a:gd name="T4" fmla="*/ 2 w 114"/>
                  <a:gd name="T5" fmla="*/ 2 h 728"/>
                  <a:gd name="T6" fmla="*/ 2 w 114"/>
                  <a:gd name="T7" fmla="*/ 2 h 728"/>
                  <a:gd name="T8" fmla="*/ 2 w 114"/>
                  <a:gd name="T9" fmla="*/ 2 h 728"/>
                  <a:gd name="T10" fmla="*/ 2 w 114"/>
                  <a:gd name="T11" fmla="*/ 2 h 728"/>
                  <a:gd name="T12" fmla="*/ 2 w 114"/>
                  <a:gd name="T13" fmla="*/ 2 h 728"/>
                  <a:gd name="T14" fmla="*/ 2 w 114"/>
                  <a:gd name="T15" fmla="*/ 2 h 728"/>
                  <a:gd name="T16" fmla="*/ 2 w 114"/>
                  <a:gd name="T17" fmla="*/ 2 h 728"/>
                  <a:gd name="T18" fmla="*/ 2 w 114"/>
                  <a:gd name="T19" fmla="*/ 2 h 728"/>
                  <a:gd name="T20" fmla="*/ 2 w 114"/>
                  <a:gd name="T21" fmla="*/ 2 h 728"/>
                  <a:gd name="T22" fmla="*/ 2 w 114"/>
                  <a:gd name="T23" fmla="*/ 2 h 72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14" h="728">
                    <a:moveTo>
                      <a:pt x="90" y="621"/>
                    </a:moveTo>
                    <a:cubicBezTo>
                      <a:pt x="86" y="592"/>
                      <a:pt x="86" y="572"/>
                      <a:pt x="84" y="540"/>
                    </a:cubicBezTo>
                    <a:cubicBezTo>
                      <a:pt x="82" y="508"/>
                      <a:pt x="78" y="467"/>
                      <a:pt x="78" y="426"/>
                    </a:cubicBezTo>
                    <a:cubicBezTo>
                      <a:pt x="78" y="385"/>
                      <a:pt x="80" y="339"/>
                      <a:pt x="81" y="291"/>
                    </a:cubicBezTo>
                    <a:cubicBezTo>
                      <a:pt x="82" y="243"/>
                      <a:pt x="83" y="185"/>
                      <a:pt x="84" y="138"/>
                    </a:cubicBezTo>
                    <a:cubicBezTo>
                      <a:pt x="85" y="91"/>
                      <a:pt x="95" y="0"/>
                      <a:pt x="86" y="6"/>
                    </a:cubicBezTo>
                    <a:cubicBezTo>
                      <a:pt x="54" y="59"/>
                      <a:pt x="40" y="122"/>
                      <a:pt x="27" y="173"/>
                    </a:cubicBezTo>
                    <a:cubicBezTo>
                      <a:pt x="13" y="228"/>
                      <a:pt x="6" y="282"/>
                      <a:pt x="3" y="339"/>
                    </a:cubicBezTo>
                    <a:cubicBezTo>
                      <a:pt x="0" y="396"/>
                      <a:pt x="3" y="465"/>
                      <a:pt x="11" y="516"/>
                    </a:cubicBezTo>
                    <a:cubicBezTo>
                      <a:pt x="19" y="567"/>
                      <a:pt x="35" y="608"/>
                      <a:pt x="52" y="643"/>
                    </a:cubicBezTo>
                    <a:cubicBezTo>
                      <a:pt x="69" y="678"/>
                      <a:pt x="108" y="728"/>
                      <a:pt x="114" y="724"/>
                    </a:cubicBezTo>
                    <a:cubicBezTo>
                      <a:pt x="114" y="723"/>
                      <a:pt x="95" y="642"/>
                      <a:pt x="90" y="621"/>
                    </a:cubicBez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chemeClr val="bg1"/>
                    </a:solidFill>
                    <a:prstDash val="solid"/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81" name="Freeform 46">
                <a:extLst>
                  <a:ext uri="{FF2B5EF4-FFF2-40B4-BE49-F238E27FC236}">
                    <a16:creationId xmlns:a16="http://schemas.microsoft.com/office/drawing/2014/main" id="{4D22A2F2-1FBB-E3BB-5B70-1B81DF6BEF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0" y="2087"/>
                <a:ext cx="603" cy="136"/>
              </a:xfrm>
              <a:custGeom>
                <a:avLst/>
                <a:gdLst>
                  <a:gd name="T0" fmla="*/ 0 w 790"/>
                  <a:gd name="T1" fmla="*/ 0 h 179"/>
                  <a:gd name="T2" fmla="*/ 2 w 790"/>
                  <a:gd name="T3" fmla="*/ 2 h 179"/>
                  <a:gd name="T4" fmla="*/ 2 w 790"/>
                  <a:gd name="T5" fmla="*/ 2 h 179"/>
                  <a:gd name="T6" fmla="*/ 2 w 790"/>
                  <a:gd name="T7" fmla="*/ 2 h 179"/>
                  <a:gd name="T8" fmla="*/ 2 w 790"/>
                  <a:gd name="T9" fmla="*/ 2 h 179"/>
                  <a:gd name="T10" fmla="*/ 2 w 790"/>
                  <a:gd name="T11" fmla="*/ 2 h 179"/>
                  <a:gd name="T12" fmla="*/ 3 w 790"/>
                  <a:gd name="T13" fmla="*/ 2 h 179"/>
                  <a:gd name="T14" fmla="*/ 3 w 790"/>
                  <a:gd name="T15" fmla="*/ 2 h 179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790" h="179">
                    <a:moveTo>
                      <a:pt x="0" y="0"/>
                    </a:moveTo>
                    <a:cubicBezTo>
                      <a:pt x="17" y="14"/>
                      <a:pt x="57" y="56"/>
                      <a:pt x="101" y="82"/>
                    </a:cubicBezTo>
                    <a:cubicBezTo>
                      <a:pt x="145" y="108"/>
                      <a:pt x="213" y="138"/>
                      <a:pt x="263" y="154"/>
                    </a:cubicBezTo>
                    <a:cubicBezTo>
                      <a:pt x="313" y="170"/>
                      <a:pt x="347" y="177"/>
                      <a:pt x="404" y="178"/>
                    </a:cubicBezTo>
                    <a:cubicBezTo>
                      <a:pt x="461" y="179"/>
                      <a:pt x="556" y="169"/>
                      <a:pt x="608" y="160"/>
                    </a:cubicBezTo>
                    <a:cubicBezTo>
                      <a:pt x="660" y="151"/>
                      <a:pt x="687" y="140"/>
                      <a:pt x="714" y="123"/>
                    </a:cubicBezTo>
                    <a:cubicBezTo>
                      <a:pt x="741" y="106"/>
                      <a:pt x="755" y="73"/>
                      <a:pt x="768" y="60"/>
                    </a:cubicBezTo>
                    <a:cubicBezTo>
                      <a:pt x="781" y="47"/>
                      <a:pt x="785" y="46"/>
                      <a:pt x="790" y="42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56136" name="Line 47">
              <a:extLst>
                <a:ext uri="{FF2B5EF4-FFF2-40B4-BE49-F238E27FC236}">
                  <a16:creationId xmlns:a16="http://schemas.microsoft.com/office/drawing/2014/main" id="{FE791989-7C28-8EB9-1A61-5254E2B52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4" y="1757"/>
              <a:ext cx="159" cy="23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7" name="Line 48">
              <a:extLst>
                <a:ext uri="{FF2B5EF4-FFF2-40B4-BE49-F238E27FC236}">
                  <a16:creationId xmlns:a16="http://schemas.microsoft.com/office/drawing/2014/main" id="{41BAB271-1935-3C59-A09C-17BCD94289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7" y="2028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8" name="Freeform 49">
              <a:extLst>
                <a:ext uri="{FF2B5EF4-FFF2-40B4-BE49-F238E27FC236}">
                  <a16:creationId xmlns:a16="http://schemas.microsoft.com/office/drawing/2014/main" id="{78C86AB3-F686-8FFA-6205-557A0526BBF9}"/>
                </a:ext>
              </a:extLst>
            </p:cNvPr>
            <p:cNvSpPr>
              <a:spLocks/>
            </p:cNvSpPr>
            <p:nvPr/>
          </p:nvSpPr>
          <p:spPr bwMode="auto">
            <a:xfrm>
              <a:off x="842" y="2297"/>
              <a:ext cx="896" cy="2"/>
            </a:xfrm>
            <a:custGeom>
              <a:avLst/>
              <a:gdLst>
                <a:gd name="T0" fmla="*/ 0 w 1266"/>
                <a:gd name="T1" fmla="*/ 1 h 3"/>
                <a:gd name="T2" fmla="*/ 1 w 1266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66" h="3">
                  <a:moveTo>
                    <a:pt x="0" y="3"/>
                  </a:moveTo>
                  <a:lnTo>
                    <a:pt x="1266" y="0"/>
                  </a:lnTo>
                </a:path>
              </a:pathLst>
            </a:custGeom>
            <a:noFill/>
            <a:ln w="952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39" name="Line 50">
              <a:extLst>
                <a:ext uri="{FF2B5EF4-FFF2-40B4-BE49-F238E27FC236}">
                  <a16:creationId xmlns:a16="http://schemas.microsoft.com/office/drawing/2014/main" id="{C957F609-548D-FCCC-86DE-46BF371E0A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6" y="2163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40" name="Line 51">
              <a:extLst>
                <a:ext uri="{FF2B5EF4-FFF2-40B4-BE49-F238E27FC236}">
                  <a16:creationId xmlns:a16="http://schemas.microsoft.com/office/drawing/2014/main" id="{75623847-7D8E-AF89-0068-AE3F45B931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1" y="2020"/>
              <a:ext cx="301" cy="4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41" name="Line 52">
              <a:extLst>
                <a:ext uri="{FF2B5EF4-FFF2-40B4-BE49-F238E27FC236}">
                  <a16:creationId xmlns:a16="http://schemas.microsoft.com/office/drawing/2014/main" id="{0F87F212-27C1-D1A3-16ED-3435D3495D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" y="2322"/>
              <a:ext cx="99" cy="14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42" name="Line 53">
              <a:extLst>
                <a:ext uri="{FF2B5EF4-FFF2-40B4-BE49-F238E27FC236}">
                  <a16:creationId xmlns:a16="http://schemas.microsoft.com/office/drawing/2014/main" id="{B1D45DAA-3A39-6F55-0993-410F896EEB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4" y="2289"/>
              <a:ext cx="117" cy="17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43" name="Line 54">
              <a:extLst>
                <a:ext uri="{FF2B5EF4-FFF2-40B4-BE49-F238E27FC236}">
                  <a16:creationId xmlns:a16="http://schemas.microsoft.com/office/drawing/2014/main" id="{F204FB4C-DA11-7C93-8541-25095CCBDE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3" y="2469"/>
              <a:ext cx="141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44" name="Freeform 55">
              <a:extLst>
                <a:ext uri="{FF2B5EF4-FFF2-40B4-BE49-F238E27FC236}">
                  <a16:creationId xmlns:a16="http://schemas.microsoft.com/office/drawing/2014/main" id="{02DD76DE-4E9C-78C4-99F8-8B7CA6C8F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" y="2326"/>
              <a:ext cx="253" cy="218"/>
            </a:xfrm>
            <a:custGeom>
              <a:avLst/>
              <a:gdLst>
                <a:gd name="T0" fmla="*/ 0 w 720"/>
                <a:gd name="T1" fmla="*/ 0 h 622"/>
                <a:gd name="T2" fmla="*/ 0 w 720"/>
                <a:gd name="T3" fmla="*/ 0 h 622"/>
                <a:gd name="T4" fmla="*/ 0 w 720"/>
                <a:gd name="T5" fmla="*/ 0 h 622"/>
                <a:gd name="T6" fmla="*/ 0 w 720"/>
                <a:gd name="T7" fmla="*/ 0 h 622"/>
                <a:gd name="T8" fmla="*/ 0 w 720"/>
                <a:gd name="T9" fmla="*/ 0 h 622"/>
                <a:gd name="T10" fmla="*/ 0 w 720"/>
                <a:gd name="T11" fmla="*/ 0 h 622"/>
                <a:gd name="T12" fmla="*/ 0 w 720"/>
                <a:gd name="T13" fmla="*/ 0 h 622"/>
                <a:gd name="T14" fmla="*/ 0 w 720"/>
                <a:gd name="T15" fmla="*/ 0 h 62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720" h="622">
                  <a:moveTo>
                    <a:pt x="430" y="0"/>
                  </a:moveTo>
                  <a:lnTo>
                    <a:pt x="177" y="379"/>
                  </a:lnTo>
                  <a:lnTo>
                    <a:pt x="0" y="379"/>
                  </a:lnTo>
                  <a:lnTo>
                    <a:pt x="168" y="622"/>
                  </a:lnTo>
                  <a:lnTo>
                    <a:pt x="631" y="379"/>
                  </a:lnTo>
                  <a:lnTo>
                    <a:pt x="465" y="382"/>
                  </a:lnTo>
                  <a:lnTo>
                    <a:pt x="720" y="0"/>
                  </a:lnTo>
                  <a:lnTo>
                    <a:pt x="43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round/>
              <a:headEnd/>
              <a:tailEnd/>
            </a:ln>
            <a:effectLst/>
            <a:scene3d>
              <a:camera prst="legacyPerspectiveTopRight">
                <a:rot lat="20099965" lon="21299970" rev="0"/>
              </a:camera>
              <a:lightRig rig="legacyFlat1" dir="t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  <a:contourClr>
                <a:schemeClr val="accent1"/>
              </a:contour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6145" name="Group 56">
              <a:extLst>
                <a:ext uri="{FF2B5EF4-FFF2-40B4-BE49-F238E27FC236}">
                  <a16:creationId xmlns:a16="http://schemas.microsoft.com/office/drawing/2014/main" id="{5FF5E634-3312-63B5-2E85-B7BA4E8750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4" y="1608"/>
              <a:ext cx="829" cy="241"/>
              <a:chOff x="3894" y="1459"/>
              <a:chExt cx="895" cy="260"/>
            </a:xfrm>
          </p:grpSpPr>
          <p:sp>
            <p:nvSpPr>
              <p:cNvPr id="256163" name="Line 57">
                <a:extLst>
                  <a:ext uri="{FF2B5EF4-FFF2-40B4-BE49-F238E27FC236}">
                    <a16:creationId xmlns:a16="http://schemas.microsoft.com/office/drawing/2014/main" id="{D2184EA4-3146-9C49-91D2-93B24CD661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75" y="1509"/>
                <a:ext cx="54" cy="7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4" name="Line 58">
                <a:extLst>
                  <a:ext uri="{FF2B5EF4-FFF2-40B4-BE49-F238E27FC236}">
                    <a16:creationId xmlns:a16="http://schemas.microsoft.com/office/drawing/2014/main" id="{92DC9A16-3F20-6DC9-6773-D233DE354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73" y="1459"/>
                <a:ext cx="140" cy="11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5" name="Line 59">
                <a:extLst>
                  <a:ext uri="{FF2B5EF4-FFF2-40B4-BE49-F238E27FC236}">
                    <a16:creationId xmlns:a16="http://schemas.microsoft.com/office/drawing/2014/main" id="{A45AB374-033B-F862-D5D1-3E9215FAAE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5" y="1587"/>
                <a:ext cx="220" cy="5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6" name="Line 60">
                <a:extLst>
                  <a:ext uri="{FF2B5EF4-FFF2-40B4-BE49-F238E27FC236}">
                    <a16:creationId xmlns:a16="http://schemas.microsoft.com/office/drawing/2014/main" id="{BD5B2F29-FE72-C173-1200-FF8B37EBE1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35" y="1679"/>
                <a:ext cx="254" cy="1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7" name="Line 61">
                <a:extLst>
                  <a:ext uri="{FF2B5EF4-FFF2-40B4-BE49-F238E27FC236}">
                    <a16:creationId xmlns:a16="http://schemas.microsoft.com/office/drawing/2014/main" id="{E2868329-1B2C-9157-3BF8-CE35CB74EB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82" y="1480"/>
                <a:ext cx="228" cy="9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8" name="Line 62">
                <a:extLst>
                  <a:ext uri="{FF2B5EF4-FFF2-40B4-BE49-F238E27FC236}">
                    <a16:creationId xmlns:a16="http://schemas.microsoft.com/office/drawing/2014/main" id="{B19AB67D-87F0-3206-C4D8-25F11E4D2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11" y="1597"/>
                <a:ext cx="247" cy="5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9" name="Line 63">
                <a:extLst>
                  <a:ext uri="{FF2B5EF4-FFF2-40B4-BE49-F238E27FC236}">
                    <a16:creationId xmlns:a16="http://schemas.microsoft.com/office/drawing/2014/main" id="{144DDB5D-366D-FCBE-306E-14E1F47303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894" y="1715"/>
                <a:ext cx="220" cy="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70" name="Line 64">
                <a:extLst>
                  <a:ext uri="{FF2B5EF4-FFF2-40B4-BE49-F238E27FC236}">
                    <a16:creationId xmlns:a16="http://schemas.microsoft.com/office/drawing/2014/main" id="{BFADEE53-E2F0-7A8B-0F3B-57A57A624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96" y="1676"/>
                <a:ext cx="158" cy="1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71" name="Line 65">
                <a:extLst>
                  <a:ext uri="{FF2B5EF4-FFF2-40B4-BE49-F238E27FC236}">
                    <a16:creationId xmlns:a16="http://schemas.microsoft.com/office/drawing/2014/main" id="{63CC2E1D-942E-A349-CB66-9CA62344D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14" y="1580"/>
                <a:ext cx="140" cy="4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72" name="Line 66">
                <a:extLst>
                  <a:ext uri="{FF2B5EF4-FFF2-40B4-BE49-F238E27FC236}">
                    <a16:creationId xmlns:a16="http://schemas.microsoft.com/office/drawing/2014/main" id="{CFD25185-CC0E-63F2-2B7B-B20038FAF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54" y="1527"/>
                <a:ext cx="52" cy="6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73" name="Line 67">
                <a:extLst>
                  <a:ext uri="{FF2B5EF4-FFF2-40B4-BE49-F238E27FC236}">
                    <a16:creationId xmlns:a16="http://schemas.microsoft.com/office/drawing/2014/main" id="{BC248F69-D76D-E54C-0BFB-BDB47A2523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9" y="1574"/>
                <a:ext cx="96" cy="3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74" name="Line 68">
                <a:extLst>
                  <a:ext uri="{FF2B5EF4-FFF2-40B4-BE49-F238E27FC236}">
                    <a16:creationId xmlns:a16="http://schemas.microsoft.com/office/drawing/2014/main" id="{854C49E8-F833-391C-D9D8-B7034AFBF5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1" y="1655"/>
                <a:ext cx="158" cy="10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75" name="Line 69">
                <a:extLst>
                  <a:ext uri="{FF2B5EF4-FFF2-40B4-BE49-F238E27FC236}">
                    <a16:creationId xmlns:a16="http://schemas.microsoft.com/office/drawing/2014/main" id="{89B839DD-1F58-569B-6D0B-B5FADA7134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229" y="1638"/>
                <a:ext cx="88" cy="27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56146" name="Group 70">
              <a:extLst>
                <a:ext uri="{FF2B5EF4-FFF2-40B4-BE49-F238E27FC236}">
                  <a16:creationId xmlns:a16="http://schemas.microsoft.com/office/drawing/2014/main" id="{33C7A300-C812-13E9-6465-7068BB54B4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8" y="1918"/>
              <a:ext cx="797" cy="242"/>
              <a:chOff x="3909" y="1793"/>
              <a:chExt cx="860" cy="261"/>
            </a:xfrm>
          </p:grpSpPr>
          <p:sp>
            <p:nvSpPr>
              <p:cNvPr id="256150" name="Line 71">
                <a:extLst>
                  <a:ext uri="{FF2B5EF4-FFF2-40B4-BE49-F238E27FC236}">
                    <a16:creationId xmlns:a16="http://schemas.microsoft.com/office/drawing/2014/main" id="{4CD46472-4949-C90F-18D1-20A383762F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227" y="1896"/>
                <a:ext cx="58" cy="10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1" name="Line 72">
                <a:extLst>
                  <a:ext uri="{FF2B5EF4-FFF2-40B4-BE49-F238E27FC236}">
                    <a16:creationId xmlns:a16="http://schemas.microsoft.com/office/drawing/2014/main" id="{FA8E691C-0195-239A-8FA5-1288DE336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050" y="1935"/>
                <a:ext cx="140" cy="11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2" name="Line 73">
                <a:extLst>
                  <a:ext uri="{FF2B5EF4-FFF2-40B4-BE49-F238E27FC236}">
                    <a16:creationId xmlns:a16="http://schemas.microsoft.com/office/drawing/2014/main" id="{79C514C8-FD71-DDF3-850E-7C1FFD53D9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09" y="1868"/>
                <a:ext cx="219" cy="5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3" name="Line 74">
                <a:extLst>
                  <a:ext uri="{FF2B5EF4-FFF2-40B4-BE49-F238E27FC236}">
                    <a16:creationId xmlns:a16="http://schemas.microsoft.com/office/drawing/2014/main" id="{B4E89D8A-273E-B7EC-9E83-4E9BC9CC87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62" y="1817"/>
                <a:ext cx="167" cy="12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4" name="Line 75">
                <a:extLst>
                  <a:ext uri="{FF2B5EF4-FFF2-40B4-BE49-F238E27FC236}">
                    <a16:creationId xmlns:a16="http://schemas.microsoft.com/office/drawing/2014/main" id="{AD929C22-11BE-4C99-E27E-0F088CFB65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54" y="1939"/>
                <a:ext cx="228" cy="9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5" name="Line 76">
                <a:extLst>
                  <a:ext uri="{FF2B5EF4-FFF2-40B4-BE49-F238E27FC236}">
                    <a16:creationId xmlns:a16="http://schemas.microsoft.com/office/drawing/2014/main" id="{A0974D5F-F636-E692-5F98-242D2DE855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05" y="1858"/>
                <a:ext cx="247" cy="5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6" name="Line 77">
                <a:extLst>
                  <a:ext uri="{FF2B5EF4-FFF2-40B4-BE49-F238E27FC236}">
                    <a16:creationId xmlns:a16="http://schemas.microsoft.com/office/drawing/2014/main" id="{674B40E4-98B2-5CFA-FA41-68DC6758A3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550" y="1793"/>
                <a:ext cx="219" cy="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7" name="Line 78">
                <a:extLst>
                  <a:ext uri="{FF2B5EF4-FFF2-40B4-BE49-F238E27FC236}">
                    <a16:creationId xmlns:a16="http://schemas.microsoft.com/office/drawing/2014/main" id="{65A055BD-FAB9-DB4F-83A8-ADAB69987B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10" y="1821"/>
                <a:ext cx="158" cy="16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8" name="Line 79">
                <a:extLst>
                  <a:ext uri="{FF2B5EF4-FFF2-40B4-BE49-F238E27FC236}">
                    <a16:creationId xmlns:a16="http://schemas.microsoft.com/office/drawing/2014/main" id="{197B05BA-F36D-CAE8-157B-AC924AA6BF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410" y="1892"/>
                <a:ext cx="140" cy="4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59" name="Line 80">
                <a:extLst>
                  <a:ext uri="{FF2B5EF4-FFF2-40B4-BE49-F238E27FC236}">
                    <a16:creationId xmlns:a16="http://schemas.microsoft.com/office/drawing/2014/main" id="{1A9A6EEF-D679-5391-4BBA-1A8F6DA426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358" y="1925"/>
                <a:ext cx="52" cy="6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0" name="Line 81">
                <a:extLst>
                  <a:ext uri="{FF2B5EF4-FFF2-40B4-BE49-F238E27FC236}">
                    <a16:creationId xmlns:a16="http://schemas.microsoft.com/office/drawing/2014/main" id="{91741E9C-9A7D-3BC1-A854-F9E3111149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138" y="1906"/>
                <a:ext cx="96" cy="3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1" name="Line 82">
                <a:extLst>
                  <a:ext uri="{FF2B5EF4-FFF2-40B4-BE49-F238E27FC236}">
                    <a16:creationId xmlns:a16="http://schemas.microsoft.com/office/drawing/2014/main" id="{9AF9708F-50F3-8957-B46C-2D868CA878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4086" y="1847"/>
                <a:ext cx="157" cy="1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62" name="Line 83">
                <a:extLst>
                  <a:ext uri="{FF2B5EF4-FFF2-40B4-BE49-F238E27FC236}">
                    <a16:creationId xmlns:a16="http://schemas.microsoft.com/office/drawing/2014/main" id="{5CFBC034-7B52-80F5-7959-0143CEA875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4346" y="1847"/>
                <a:ext cx="88" cy="27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56147" name="Line 84">
              <a:extLst>
                <a:ext uri="{FF2B5EF4-FFF2-40B4-BE49-F238E27FC236}">
                  <a16:creationId xmlns:a16="http://schemas.microsoft.com/office/drawing/2014/main" id="{E88FC818-90A1-E406-A011-0C8319537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" y="2299"/>
              <a:ext cx="23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48" name="Line 85">
              <a:extLst>
                <a:ext uri="{FF2B5EF4-FFF2-40B4-BE49-F238E27FC236}">
                  <a16:creationId xmlns:a16="http://schemas.microsoft.com/office/drawing/2014/main" id="{B50318AE-AEB4-AC70-1497-242806B03A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1" y="1482"/>
              <a:ext cx="17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149" name="Line 86">
              <a:extLst>
                <a:ext uri="{FF2B5EF4-FFF2-40B4-BE49-F238E27FC236}">
                  <a16:creationId xmlns:a16="http://schemas.microsoft.com/office/drawing/2014/main" id="{009972B8-C3C2-5E1C-E36C-C0C071C8AC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86" y="1207"/>
              <a:ext cx="72" cy="10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5606" name="Rectangle 87">
            <a:extLst>
              <a:ext uri="{FF2B5EF4-FFF2-40B4-BE49-F238E27FC236}">
                <a16:creationId xmlns:a16="http://schemas.microsoft.com/office/drawing/2014/main" id="{0C37EA5B-8411-9805-D3A6-D5CBB1F17E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0825" y="95250"/>
            <a:ext cx="4946650" cy="369888"/>
          </a:xfrm>
          <a:solidFill>
            <a:schemeClr val="accent5"/>
          </a:solidFill>
          <a:ln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800" b="1" i="1" dirty="0"/>
              <a:t>Elliptic Flow at RHIC</a:t>
            </a:r>
          </a:p>
        </p:txBody>
      </p:sp>
      <p:sp>
        <p:nvSpPr>
          <p:cNvPr id="256007" name="Text Box 90">
            <a:extLst>
              <a:ext uri="{FF2B5EF4-FFF2-40B4-BE49-F238E27FC236}">
                <a16:creationId xmlns:a16="http://schemas.microsoft.com/office/drawing/2014/main" id="{95BD1012-E4FF-369B-277B-5915653269C4}"/>
              </a:ext>
            </a:extLst>
          </p:cNvPr>
          <p:cNvSpPr txBox="1">
            <a:spLocks noChangeArrowheads="1"/>
          </p:cNvSpPr>
          <p:nvPr/>
        </p:nvSpPr>
        <p:spPr bwMode="auto">
          <a:xfrm rot="-2960607">
            <a:off x="2799556" y="1924844"/>
            <a:ext cx="1895475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000" b="0" i="1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Reaction plane</a:t>
            </a:r>
          </a:p>
        </p:txBody>
      </p:sp>
      <p:sp>
        <p:nvSpPr>
          <p:cNvPr id="256008" name="Line 91">
            <a:extLst>
              <a:ext uri="{FF2B5EF4-FFF2-40B4-BE49-F238E27FC236}">
                <a16:creationId xmlns:a16="http://schemas.microsoft.com/office/drawing/2014/main" id="{50C35FA6-40F8-273E-25D2-3BAF1152CC27}"/>
              </a:ext>
            </a:extLst>
          </p:cNvPr>
          <p:cNvSpPr>
            <a:spLocks noChangeShapeType="1"/>
          </p:cNvSpPr>
          <p:nvPr/>
        </p:nvSpPr>
        <p:spPr bwMode="auto">
          <a:xfrm rot="-8220000">
            <a:off x="2814638" y="687388"/>
            <a:ext cx="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09" name="Line 92">
            <a:extLst>
              <a:ext uri="{FF2B5EF4-FFF2-40B4-BE49-F238E27FC236}">
                <a16:creationId xmlns:a16="http://schemas.microsoft.com/office/drawing/2014/main" id="{9E43BF78-5307-6A43-78E9-2030BFDD077B}"/>
              </a:ext>
            </a:extLst>
          </p:cNvPr>
          <p:cNvSpPr>
            <a:spLocks noChangeShapeType="1"/>
          </p:cNvSpPr>
          <p:nvPr/>
        </p:nvSpPr>
        <p:spPr bwMode="auto">
          <a:xfrm rot="-4922225">
            <a:off x="2977357" y="2753519"/>
            <a:ext cx="0" cy="6492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10" name="Text Box 93">
            <a:extLst>
              <a:ext uri="{FF2B5EF4-FFF2-40B4-BE49-F238E27FC236}">
                <a16:creationId xmlns:a16="http://schemas.microsoft.com/office/drawing/2014/main" id="{CA85C555-30DE-8B58-02E8-52755768A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7025" y="3065463"/>
            <a:ext cx="3905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256011" name="Text Box 94">
            <a:extLst>
              <a:ext uri="{FF2B5EF4-FFF2-40B4-BE49-F238E27FC236}">
                <a16:creationId xmlns:a16="http://schemas.microsoft.com/office/drawing/2014/main" id="{6CD159E2-CD24-6624-4999-005EDA765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388" y="685800"/>
            <a:ext cx="3714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</a:t>
            </a:r>
          </a:p>
        </p:txBody>
      </p:sp>
      <p:sp>
        <p:nvSpPr>
          <p:cNvPr id="256012" name="Line 95">
            <a:extLst>
              <a:ext uri="{FF2B5EF4-FFF2-40B4-BE49-F238E27FC236}">
                <a16:creationId xmlns:a16="http://schemas.microsoft.com/office/drawing/2014/main" id="{297BAF86-2B4A-5436-A716-FA6C0B202DB7}"/>
              </a:ext>
            </a:extLst>
          </p:cNvPr>
          <p:cNvSpPr>
            <a:spLocks noChangeShapeType="1"/>
          </p:cNvSpPr>
          <p:nvPr/>
        </p:nvSpPr>
        <p:spPr bwMode="auto">
          <a:xfrm rot="4922225" flipH="1" flipV="1">
            <a:off x="2424113" y="2736850"/>
            <a:ext cx="504825" cy="73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13" name="Text Box 96">
            <a:extLst>
              <a:ext uri="{FF2B5EF4-FFF2-40B4-BE49-F238E27FC236}">
                <a16:creationId xmlns:a16="http://schemas.microsoft.com/office/drawing/2014/main" id="{EDF9C51D-5D30-9297-46B5-43DA5BD8C8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2495550"/>
            <a:ext cx="3905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</a:t>
            </a:r>
          </a:p>
        </p:txBody>
      </p:sp>
      <p:sp>
        <p:nvSpPr>
          <p:cNvPr id="256014" name="AutoShape 97">
            <a:extLst>
              <a:ext uri="{FF2B5EF4-FFF2-40B4-BE49-F238E27FC236}">
                <a16:creationId xmlns:a16="http://schemas.microsoft.com/office/drawing/2014/main" id="{A2021B19-435C-05FE-813A-8E2BA9321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048000"/>
            <a:ext cx="485775" cy="647700"/>
          </a:xfrm>
          <a:prstGeom prst="downArrow">
            <a:avLst>
              <a:gd name="adj1" fmla="val 39213"/>
              <a:gd name="adj2" fmla="val 4085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6015" name="Text Box 98">
            <a:extLst>
              <a:ext uri="{FF2B5EF4-FFF2-40B4-BE49-F238E27FC236}">
                <a16:creationId xmlns:a16="http://schemas.microsoft.com/office/drawing/2014/main" id="{E39700C7-3BE1-E8B0-64A5-80D07D4C4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872038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x</a:t>
            </a:r>
          </a:p>
        </p:txBody>
      </p:sp>
      <p:sp>
        <p:nvSpPr>
          <p:cNvPr id="256016" name="Text Box 99">
            <a:extLst>
              <a:ext uri="{FF2B5EF4-FFF2-40B4-BE49-F238E27FC236}">
                <a16:creationId xmlns:a16="http://schemas.microsoft.com/office/drawing/2014/main" id="{D5AEFB23-DF1E-D312-B046-69C994DA8A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429000"/>
            <a:ext cx="4921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y</a:t>
            </a:r>
          </a:p>
        </p:txBody>
      </p:sp>
      <p:sp>
        <p:nvSpPr>
          <p:cNvPr id="256017" name="Text Box 100">
            <a:extLst>
              <a:ext uri="{FF2B5EF4-FFF2-40B4-BE49-F238E27FC236}">
                <a16:creationId xmlns:a16="http://schemas.microsoft.com/office/drawing/2014/main" id="{A3A9DF52-DA62-AD7C-DC17-A32499750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5" y="3567113"/>
            <a:ext cx="4921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P</a:t>
            </a:r>
            <a:r>
              <a:rPr kumimoji="1" lang="en-US" altLang="ja-JP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z</a:t>
            </a:r>
          </a:p>
        </p:txBody>
      </p:sp>
      <p:grpSp>
        <p:nvGrpSpPr>
          <p:cNvPr id="256018" name="Group 101">
            <a:extLst>
              <a:ext uri="{FF2B5EF4-FFF2-40B4-BE49-F238E27FC236}">
                <a16:creationId xmlns:a16="http://schemas.microsoft.com/office/drawing/2014/main" id="{8289597C-CE95-1F10-781B-8C94467B787E}"/>
              </a:ext>
            </a:extLst>
          </p:cNvPr>
          <p:cNvGrpSpPr>
            <a:grpSpLocks/>
          </p:cNvGrpSpPr>
          <p:nvPr/>
        </p:nvGrpSpPr>
        <p:grpSpPr bwMode="auto">
          <a:xfrm>
            <a:off x="0" y="3657600"/>
            <a:ext cx="3581400" cy="1981200"/>
            <a:chOff x="435" y="2308"/>
            <a:chExt cx="2354" cy="1394"/>
          </a:xfrm>
        </p:grpSpPr>
        <p:sp>
          <p:nvSpPr>
            <p:cNvPr id="256031" name="Line 102">
              <a:extLst>
                <a:ext uri="{FF2B5EF4-FFF2-40B4-BE49-F238E27FC236}">
                  <a16:creationId xmlns:a16="http://schemas.microsoft.com/office/drawing/2014/main" id="{1CEFE9CF-70A2-5ED1-A2F2-C3F1F657A86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994" y="2940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2" name="Line 103">
              <a:extLst>
                <a:ext uri="{FF2B5EF4-FFF2-40B4-BE49-F238E27FC236}">
                  <a16:creationId xmlns:a16="http://schemas.microsoft.com/office/drawing/2014/main" id="{B6600C55-3F66-D19D-2735-12A39ACFC8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935" y="2505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3" name="Line 104">
              <a:extLst>
                <a:ext uri="{FF2B5EF4-FFF2-40B4-BE49-F238E27FC236}">
                  <a16:creationId xmlns:a16="http://schemas.microsoft.com/office/drawing/2014/main" id="{D61E83AE-7741-5DCC-555B-145C345CC99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757" y="2450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4" name="Line 105">
              <a:extLst>
                <a:ext uri="{FF2B5EF4-FFF2-40B4-BE49-F238E27FC236}">
                  <a16:creationId xmlns:a16="http://schemas.microsoft.com/office/drawing/2014/main" id="{A1960963-3C44-B216-023C-A0D17E53C4B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545" y="2417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5" name="Line 106">
              <a:extLst>
                <a:ext uri="{FF2B5EF4-FFF2-40B4-BE49-F238E27FC236}">
                  <a16:creationId xmlns:a16="http://schemas.microsoft.com/office/drawing/2014/main" id="{EF0592AB-2ED2-64F1-5E98-0544B0D6B3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803" y="2744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6" name="Line 107">
              <a:extLst>
                <a:ext uri="{FF2B5EF4-FFF2-40B4-BE49-F238E27FC236}">
                  <a16:creationId xmlns:a16="http://schemas.microsoft.com/office/drawing/2014/main" id="{54C173E0-E58A-E499-7DD8-43B39403A3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772" y="3137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7" name="Line 108">
              <a:extLst>
                <a:ext uri="{FF2B5EF4-FFF2-40B4-BE49-F238E27FC236}">
                  <a16:creationId xmlns:a16="http://schemas.microsoft.com/office/drawing/2014/main" id="{00313CC9-DE4B-6B3C-648A-C7022546AD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496" y="2777"/>
              <a:ext cx="597" cy="8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8" name="Line 109">
              <a:extLst>
                <a:ext uri="{FF2B5EF4-FFF2-40B4-BE49-F238E27FC236}">
                  <a16:creationId xmlns:a16="http://schemas.microsoft.com/office/drawing/2014/main" id="{590C0365-64FE-39C6-446D-121EF678AB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966" y="2308"/>
              <a:ext cx="438" cy="64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39" name="Line 110">
              <a:extLst>
                <a:ext uri="{FF2B5EF4-FFF2-40B4-BE49-F238E27FC236}">
                  <a16:creationId xmlns:a16="http://schemas.microsoft.com/office/drawing/2014/main" id="{C1F14ED1-44DC-B612-6AB3-CADF3D0193D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176" y="2341"/>
              <a:ext cx="429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0" name="Line 111">
              <a:extLst>
                <a:ext uri="{FF2B5EF4-FFF2-40B4-BE49-F238E27FC236}">
                  <a16:creationId xmlns:a16="http://schemas.microsoft.com/office/drawing/2014/main" id="{A6BB72AE-58A6-A429-E628-BC74F7708B2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332" y="2580"/>
              <a:ext cx="1440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1" name="AutoShape 112">
              <a:extLst>
                <a:ext uri="{FF2B5EF4-FFF2-40B4-BE49-F238E27FC236}">
                  <a16:creationId xmlns:a16="http://schemas.microsoft.com/office/drawing/2014/main" id="{4B0441A5-B22B-114A-E596-373A512F52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3536">
              <a:off x="502" y="2383"/>
              <a:ext cx="2287" cy="1261"/>
            </a:xfrm>
            <a:prstGeom prst="parallelogram">
              <a:avLst>
                <a:gd name="adj" fmla="val 67289"/>
              </a:avLst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56042" name="Line 113">
              <a:extLst>
                <a:ext uri="{FF2B5EF4-FFF2-40B4-BE49-F238E27FC236}">
                  <a16:creationId xmlns:a16="http://schemas.microsoft.com/office/drawing/2014/main" id="{E72C095D-C2D3-3F34-4075-C701A16CFA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437" y="3200"/>
              <a:ext cx="183" cy="27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3" name="Line 114">
              <a:extLst>
                <a:ext uri="{FF2B5EF4-FFF2-40B4-BE49-F238E27FC236}">
                  <a16:creationId xmlns:a16="http://schemas.microsoft.com/office/drawing/2014/main" id="{9808CEB9-956B-C511-308C-E6526FC5299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63" y="2364"/>
              <a:ext cx="532" cy="79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4" name="Line 115">
              <a:extLst>
                <a:ext uri="{FF2B5EF4-FFF2-40B4-BE49-F238E27FC236}">
                  <a16:creationId xmlns:a16="http://schemas.microsoft.com/office/drawing/2014/main" id="{F853E7CC-934B-6107-7FC3-EDED368396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060" y="3002"/>
              <a:ext cx="392" cy="58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5" name="Line 116">
              <a:extLst>
                <a:ext uri="{FF2B5EF4-FFF2-40B4-BE49-F238E27FC236}">
                  <a16:creationId xmlns:a16="http://schemas.microsoft.com/office/drawing/2014/main" id="{34297888-25E4-89D0-C471-CEDCCF0CEE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459" y="2392"/>
              <a:ext cx="59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6" name="Line 117">
              <a:extLst>
                <a:ext uri="{FF2B5EF4-FFF2-40B4-BE49-F238E27FC236}">
                  <a16:creationId xmlns:a16="http://schemas.microsoft.com/office/drawing/2014/main" id="{95387C53-F458-2C95-5564-91612FCB95C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651" y="2550"/>
              <a:ext cx="42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7" name="Line 118">
              <a:extLst>
                <a:ext uri="{FF2B5EF4-FFF2-40B4-BE49-F238E27FC236}">
                  <a16:creationId xmlns:a16="http://schemas.microsoft.com/office/drawing/2014/main" id="{7F83C732-7384-CA70-D475-3176C89E6C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221" y="2652"/>
              <a:ext cx="84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8" name="Line 119">
              <a:extLst>
                <a:ext uri="{FF2B5EF4-FFF2-40B4-BE49-F238E27FC236}">
                  <a16:creationId xmlns:a16="http://schemas.microsoft.com/office/drawing/2014/main" id="{942F0E66-5854-B906-6706-5A996E52C36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812" y="2646"/>
              <a:ext cx="230" cy="34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49" name="Line 120">
              <a:extLst>
                <a:ext uri="{FF2B5EF4-FFF2-40B4-BE49-F238E27FC236}">
                  <a16:creationId xmlns:a16="http://schemas.microsoft.com/office/drawing/2014/main" id="{FCDE929D-4E5C-0705-0DBF-D4E907CB8A6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06" y="2820"/>
              <a:ext cx="144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0" name="Line 121">
              <a:extLst>
                <a:ext uri="{FF2B5EF4-FFF2-40B4-BE49-F238E27FC236}">
                  <a16:creationId xmlns:a16="http://schemas.microsoft.com/office/drawing/2014/main" id="{D691B7B4-E050-1FFC-5063-F1AE647E00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112" y="2365"/>
              <a:ext cx="843" cy="125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1" name="Line 122">
              <a:extLst>
                <a:ext uri="{FF2B5EF4-FFF2-40B4-BE49-F238E27FC236}">
                  <a16:creationId xmlns:a16="http://schemas.microsoft.com/office/drawing/2014/main" id="{7401C0E5-5089-F739-4851-E63531FCC94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700" y="2759"/>
              <a:ext cx="633" cy="943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2" name="Line 123">
              <a:extLst>
                <a:ext uri="{FF2B5EF4-FFF2-40B4-BE49-F238E27FC236}">
                  <a16:creationId xmlns:a16="http://schemas.microsoft.com/office/drawing/2014/main" id="{20DCEB90-8159-2F6F-40B0-6EFC3F96FE5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386" y="3027"/>
              <a:ext cx="98" cy="14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3" name="Line 124">
              <a:extLst>
                <a:ext uri="{FF2B5EF4-FFF2-40B4-BE49-F238E27FC236}">
                  <a16:creationId xmlns:a16="http://schemas.microsoft.com/office/drawing/2014/main" id="{B1BB8C65-683B-9198-FF89-C38D3E9329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76" y="3018"/>
              <a:ext cx="337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4" name="Line 125">
              <a:extLst>
                <a:ext uri="{FF2B5EF4-FFF2-40B4-BE49-F238E27FC236}">
                  <a16:creationId xmlns:a16="http://schemas.microsoft.com/office/drawing/2014/main" id="{DA488894-15DE-DE67-C0CD-D6A5B32CDD9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29" y="2878"/>
              <a:ext cx="159" cy="23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5" name="Line 126">
              <a:extLst>
                <a:ext uri="{FF2B5EF4-FFF2-40B4-BE49-F238E27FC236}">
                  <a16:creationId xmlns:a16="http://schemas.microsoft.com/office/drawing/2014/main" id="{FE837E3D-371B-87B4-42E2-46226EC5A16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93" y="3204"/>
              <a:ext cx="89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6" name="Freeform 127">
              <a:extLst>
                <a:ext uri="{FF2B5EF4-FFF2-40B4-BE49-F238E27FC236}">
                  <a16:creationId xmlns:a16="http://schemas.microsoft.com/office/drawing/2014/main" id="{0CA77143-DBC3-CE83-CD01-C0585D99AAF5}"/>
                </a:ext>
              </a:extLst>
            </p:cNvPr>
            <p:cNvSpPr>
              <a:spLocks/>
            </p:cNvSpPr>
            <p:nvPr/>
          </p:nvSpPr>
          <p:spPr bwMode="auto">
            <a:xfrm rot="543536">
              <a:off x="776" y="3433"/>
              <a:ext cx="1211" cy="2"/>
            </a:xfrm>
            <a:custGeom>
              <a:avLst/>
              <a:gdLst>
                <a:gd name="T0" fmla="*/ 0 w 1266"/>
                <a:gd name="T1" fmla="*/ 1 h 3"/>
                <a:gd name="T2" fmla="*/ 497 w 1266"/>
                <a:gd name="T3" fmla="*/ 0 h 3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266" h="3">
                  <a:moveTo>
                    <a:pt x="0" y="3"/>
                  </a:moveTo>
                  <a:lnTo>
                    <a:pt x="1266" y="0"/>
                  </a:lnTo>
                </a:path>
              </a:pathLst>
            </a:custGeom>
            <a:noFill/>
            <a:ln w="9525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7" name="Line 128">
              <a:extLst>
                <a:ext uri="{FF2B5EF4-FFF2-40B4-BE49-F238E27FC236}">
                  <a16:creationId xmlns:a16="http://schemas.microsoft.com/office/drawing/2014/main" id="{4AC3C473-5984-4889-2C1E-95E731D444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61" y="3340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8" name="Line 129">
              <a:extLst>
                <a:ext uri="{FF2B5EF4-FFF2-40B4-BE49-F238E27FC236}">
                  <a16:creationId xmlns:a16="http://schemas.microsoft.com/office/drawing/2014/main" id="{3DA5FB3A-D7E0-9B21-A13F-59CC05A3D3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832" y="3382"/>
              <a:ext cx="99" cy="14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59" name="Line 130">
              <a:extLst>
                <a:ext uri="{FF2B5EF4-FFF2-40B4-BE49-F238E27FC236}">
                  <a16:creationId xmlns:a16="http://schemas.microsoft.com/office/drawing/2014/main" id="{CDE33261-2FAC-D967-A1DF-E6F6C96C8A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635" y="3317"/>
              <a:ext cx="118" cy="177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0" name="Line 131">
              <a:extLst>
                <a:ext uri="{FF2B5EF4-FFF2-40B4-BE49-F238E27FC236}">
                  <a16:creationId xmlns:a16="http://schemas.microsoft.com/office/drawing/2014/main" id="{294F3E80-CCFE-8781-AE46-96A595B0844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435" y="3571"/>
              <a:ext cx="1410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1" name="Line 132">
              <a:extLst>
                <a:ext uri="{FF2B5EF4-FFF2-40B4-BE49-F238E27FC236}">
                  <a16:creationId xmlns:a16="http://schemas.microsoft.com/office/drawing/2014/main" id="{8FB4C0C8-793F-3EE5-70D5-611050D0AE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556" y="3324"/>
              <a:ext cx="234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2" name="Line 133">
              <a:extLst>
                <a:ext uri="{FF2B5EF4-FFF2-40B4-BE49-F238E27FC236}">
                  <a16:creationId xmlns:a16="http://schemas.microsoft.com/office/drawing/2014/main" id="{BA9FA210-2C9A-4E7B-1B7D-0C975A72A05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2473" y="2798"/>
              <a:ext cx="176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3" name="Line 134">
              <a:extLst>
                <a:ext uri="{FF2B5EF4-FFF2-40B4-BE49-F238E27FC236}">
                  <a16:creationId xmlns:a16="http://schemas.microsoft.com/office/drawing/2014/main" id="{E25ECC81-A113-4E3A-8CF6-BAB6AAEC55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2582" y="2529"/>
              <a:ext cx="72" cy="10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4" name="Oval 135">
              <a:extLst>
                <a:ext uri="{FF2B5EF4-FFF2-40B4-BE49-F238E27FC236}">
                  <a16:creationId xmlns:a16="http://schemas.microsoft.com/office/drawing/2014/main" id="{74150646-FC1B-F3E1-1CCA-675650D4337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71988">
              <a:off x="1065" y="2614"/>
              <a:ext cx="1225" cy="60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sp>
          <p:nvSpPr>
            <p:cNvPr id="256065" name="Line 136">
              <a:extLst>
                <a:ext uri="{FF2B5EF4-FFF2-40B4-BE49-F238E27FC236}">
                  <a16:creationId xmlns:a16="http://schemas.microsoft.com/office/drawing/2014/main" id="{D93307C4-A6CF-7E1A-D1CE-7C0EA14FB24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61" y="3022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6" name="Line 137">
              <a:extLst>
                <a:ext uri="{FF2B5EF4-FFF2-40B4-BE49-F238E27FC236}">
                  <a16:creationId xmlns:a16="http://schemas.microsoft.com/office/drawing/2014/main" id="{E1B5702C-5D9B-75EB-2FE1-9F4433B4AC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668" y="3261"/>
              <a:ext cx="945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7" name="Arc 138">
              <a:extLst>
                <a:ext uri="{FF2B5EF4-FFF2-40B4-BE49-F238E27FC236}">
                  <a16:creationId xmlns:a16="http://schemas.microsoft.com/office/drawing/2014/main" id="{9A6B42B8-0519-AE01-6687-EA8EE27A65A9}"/>
                </a:ext>
              </a:extLst>
            </p:cNvPr>
            <p:cNvSpPr>
              <a:spLocks/>
            </p:cNvSpPr>
            <p:nvPr/>
          </p:nvSpPr>
          <p:spPr bwMode="auto">
            <a:xfrm rot="-10228012">
              <a:off x="1085" y="2615"/>
              <a:ext cx="1218" cy="392"/>
            </a:xfrm>
            <a:custGeom>
              <a:avLst/>
              <a:gdLst>
                <a:gd name="T0" fmla="*/ 0 w 29645"/>
                <a:gd name="T1" fmla="*/ 0 h 21600"/>
                <a:gd name="T2" fmla="*/ 0 w 29645"/>
                <a:gd name="T3" fmla="*/ 0 h 21600"/>
                <a:gd name="T4" fmla="*/ 0 w 2964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9645" h="21600" fill="none" extrusionOk="0">
                  <a:moveTo>
                    <a:pt x="-1" y="5760"/>
                  </a:moveTo>
                  <a:cubicBezTo>
                    <a:pt x="3993" y="2057"/>
                    <a:pt x="9239" y="-1"/>
                    <a:pt x="14686" y="0"/>
                  </a:cubicBezTo>
                  <a:cubicBezTo>
                    <a:pt x="20262" y="0"/>
                    <a:pt x="25622" y="2156"/>
                    <a:pt x="29644" y="6018"/>
                  </a:cubicBezTo>
                </a:path>
                <a:path w="29645" h="21600" stroke="0" extrusionOk="0">
                  <a:moveTo>
                    <a:pt x="-1" y="5760"/>
                  </a:moveTo>
                  <a:cubicBezTo>
                    <a:pt x="3993" y="2057"/>
                    <a:pt x="9239" y="-1"/>
                    <a:pt x="14686" y="0"/>
                  </a:cubicBezTo>
                  <a:cubicBezTo>
                    <a:pt x="20262" y="0"/>
                    <a:pt x="25622" y="2156"/>
                    <a:pt x="29644" y="6018"/>
                  </a:cubicBezTo>
                  <a:lnTo>
                    <a:pt x="14686" y="21600"/>
                  </a:lnTo>
                  <a:lnTo>
                    <a:pt x="-1" y="576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8" name="Freeform 139">
              <a:extLst>
                <a:ext uri="{FF2B5EF4-FFF2-40B4-BE49-F238E27FC236}">
                  <a16:creationId xmlns:a16="http://schemas.microsoft.com/office/drawing/2014/main" id="{4B689A7A-ADD1-9A0D-D550-490D8296E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72" y="2795"/>
              <a:ext cx="1212" cy="438"/>
            </a:xfrm>
            <a:custGeom>
              <a:avLst/>
              <a:gdLst>
                <a:gd name="T0" fmla="*/ 58 w 1212"/>
                <a:gd name="T1" fmla="*/ 184 h 438"/>
                <a:gd name="T2" fmla="*/ 108 w 1212"/>
                <a:gd name="T3" fmla="*/ 234 h 438"/>
                <a:gd name="T4" fmla="*/ 163 w 1212"/>
                <a:gd name="T5" fmla="*/ 276 h 438"/>
                <a:gd name="T6" fmla="*/ 244 w 1212"/>
                <a:gd name="T7" fmla="*/ 322 h 438"/>
                <a:gd name="T8" fmla="*/ 334 w 1212"/>
                <a:gd name="T9" fmla="*/ 361 h 438"/>
                <a:gd name="T10" fmla="*/ 394 w 1212"/>
                <a:gd name="T11" fmla="*/ 382 h 438"/>
                <a:gd name="T12" fmla="*/ 471 w 1212"/>
                <a:gd name="T13" fmla="*/ 405 h 438"/>
                <a:gd name="T14" fmla="*/ 526 w 1212"/>
                <a:gd name="T15" fmla="*/ 414 h 438"/>
                <a:gd name="T16" fmla="*/ 579 w 1212"/>
                <a:gd name="T17" fmla="*/ 424 h 438"/>
                <a:gd name="T18" fmla="*/ 658 w 1212"/>
                <a:gd name="T19" fmla="*/ 433 h 438"/>
                <a:gd name="T20" fmla="*/ 730 w 1212"/>
                <a:gd name="T21" fmla="*/ 436 h 438"/>
                <a:gd name="T22" fmla="*/ 792 w 1212"/>
                <a:gd name="T23" fmla="*/ 436 h 438"/>
                <a:gd name="T24" fmla="*/ 871 w 1212"/>
                <a:gd name="T25" fmla="*/ 430 h 438"/>
                <a:gd name="T26" fmla="*/ 940 w 1212"/>
                <a:gd name="T27" fmla="*/ 418 h 438"/>
                <a:gd name="T28" fmla="*/ 1008 w 1212"/>
                <a:gd name="T29" fmla="*/ 400 h 438"/>
                <a:gd name="T30" fmla="*/ 1090 w 1212"/>
                <a:gd name="T31" fmla="*/ 367 h 438"/>
                <a:gd name="T32" fmla="*/ 1167 w 1212"/>
                <a:gd name="T33" fmla="*/ 312 h 438"/>
                <a:gd name="T34" fmla="*/ 1195 w 1212"/>
                <a:gd name="T35" fmla="*/ 271 h 438"/>
                <a:gd name="T36" fmla="*/ 1205 w 1212"/>
                <a:gd name="T37" fmla="*/ 251 h 438"/>
                <a:gd name="T38" fmla="*/ 1212 w 1212"/>
                <a:gd name="T39" fmla="*/ 207 h 438"/>
                <a:gd name="T40" fmla="*/ 1143 w 1212"/>
                <a:gd name="T41" fmla="*/ 219 h 438"/>
                <a:gd name="T42" fmla="*/ 1107 w 1212"/>
                <a:gd name="T43" fmla="*/ 225 h 438"/>
                <a:gd name="T44" fmla="*/ 1027 w 1212"/>
                <a:gd name="T45" fmla="*/ 232 h 438"/>
                <a:gd name="T46" fmla="*/ 940 w 1212"/>
                <a:gd name="T47" fmla="*/ 238 h 438"/>
                <a:gd name="T48" fmla="*/ 861 w 1212"/>
                <a:gd name="T49" fmla="*/ 237 h 438"/>
                <a:gd name="T50" fmla="*/ 777 w 1212"/>
                <a:gd name="T51" fmla="*/ 234 h 438"/>
                <a:gd name="T52" fmla="*/ 675 w 1212"/>
                <a:gd name="T53" fmla="*/ 222 h 438"/>
                <a:gd name="T54" fmla="*/ 615 w 1212"/>
                <a:gd name="T55" fmla="*/ 214 h 438"/>
                <a:gd name="T56" fmla="*/ 541 w 1212"/>
                <a:gd name="T57" fmla="*/ 199 h 438"/>
                <a:gd name="T58" fmla="*/ 460 w 1212"/>
                <a:gd name="T59" fmla="*/ 183 h 438"/>
                <a:gd name="T60" fmla="*/ 387 w 1212"/>
                <a:gd name="T61" fmla="*/ 165 h 438"/>
                <a:gd name="T62" fmla="*/ 316 w 1212"/>
                <a:gd name="T63" fmla="*/ 142 h 438"/>
                <a:gd name="T64" fmla="*/ 252 w 1212"/>
                <a:gd name="T65" fmla="*/ 121 h 438"/>
                <a:gd name="T66" fmla="*/ 203 w 1212"/>
                <a:gd name="T67" fmla="*/ 101 h 438"/>
                <a:gd name="T68" fmla="*/ 169 w 1212"/>
                <a:gd name="T69" fmla="*/ 87 h 438"/>
                <a:gd name="T70" fmla="*/ 123 w 1212"/>
                <a:gd name="T71" fmla="*/ 64 h 438"/>
                <a:gd name="T72" fmla="*/ 70 w 1212"/>
                <a:gd name="T73" fmla="*/ 36 h 438"/>
                <a:gd name="T74" fmla="*/ 29 w 1212"/>
                <a:gd name="T75" fmla="*/ 15 h 438"/>
                <a:gd name="T76" fmla="*/ 7 w 1212"/>
                <a:gd name="T77" fmla="*/ 1 h 438"/>
                <a:gd name="T78" fmla="*/ 0 w 1212"/>
                <a:gd name="T79" fmla="*/ 45 h 438"/>
                <a:gd name="T80" fmla="*/ 10 w 1212"/>
                <a:gd name="T81" fmla="*/ 106 h 438"/>
                <a:gd name="T82" fmla="*/ 57 w 1212"/>
                <a:gd name="T83" fmla="*/ 183 h 43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212" h="438">
                  <a:moveTo>
                    <a:pt x="58" y="184"/>
                  </a:moveTo>
                  <a:cubicBezTo>
                    <a:pt x="69" y="195"/>
                    <a:pt x="60" y="192"/>
                    <a:pt x="108" y="234"/>
                  </a:cubicBezTo>
                  <a:cubicBezTo>
                    <a:pt x="157" y="271"/>
                    <a:pt x="130" y="252"/>
                    <a:pt x="163" y="276"/>
                  </a:cubicBezTo>
                  <a:cubicBezTo>
                    <a:pt x="200" y="299"/>
                    <a:pt x="211" y="307"/>
                    <a:pt x="244" y="322"/>
                  </a:cubicBezTo>
                  <a:cubicBezTo>
                    <a:pt x="276" y="337"/>
                    <a:pt x="318" y="355"/>
                    <a:pt x="334" y="361"/>
                  </a:cubicBezTo>
                  <a:cubicBezTo>
                    <a:pt x="354" y="369"/>
                    <a:pt x="374" y="375"/>
                    <a:pt x="394" y="382"/>
                  </a:cubicBezTo>
                  <a:cubicBezTo>
                    <a:pt x="415" y="390"/>
                    <a:pt x="445" y="396"/>
                    <a:pt x="471" y="405"/>
                  </a:cubicBezTo>
                  <a:cubicBezTo>
                    <a:pt x="516" y="411"/>
                    <a:pt x="505" y="411"/>
                    <a:pt x="526" y="414"/>
                  </a:cubicBezTo>
                  <a:cubicBezTo>
                    <a:pt x="555" y="420"/>
                    <a:pt x="559" y="421"/>
                    <a:pt x="579" y="424"/>
                  </a:cubicBezTo>
                  <a:cubicBezTo>
                    <a:pt x="615" y="429"/>
                    <a:pt x="637" y="433"/>
                    <a:pt x="658" y="433"/>
                  </a:cubicBezTo>
                  <a:cubicBezTo>
                    <a:pt x="697" y="438"/>
                    <a:pt x="717" y="435"/>
                    <a:pt x="730" y="436"/>
                  </a:cubicBezTo>
                  <a:cubicBezTo>
                    <a:pt x="774" y="436"/>
                    <a:pt x="763" y="438"/>
                    <a:pt x="792" y="436"/>
                  </a:cubicBezTo>
                  <a:cubicBezTo>
                    <a:pt x="828" y="435"/>
                    <a:pt x="849" y="433"/>
                    <a:pt x="871" y="430"/>
                  </a:cubicBezTo>
                  <a:cubicBezTo>
                    <a:pt x="934" y="420"/>
                    <a:pt x="915" y="424"/>
                    <a:pt x="940" y="418"/>
                  </a:cubicBezTo>
                  <a:cubicBezTo>
                    <a:pt x="987" y="406"/>
                    <a:pt x="985" y="408"/>
                    <a:pt x="1008" y="400"/>
                  </a:cubicBezTo>
                  <a:cubicBezTo>
                    <a:pt x="1054" y="385"/>
                    <a:pt x="1068" y="381"/>
                    <a:pt x="1090" y="367"/>
                  </a:cubicBezTo>
                  <a:cubicBezTo>
                    <a:pt x="1137" y="334"/>
                    <a:pt x="1142" y="336"/>
                    <a:pt x="1167" y="312"/>
                  </a:cubicBezTo>
                  <a:cubicBezTo>
                    <a:pt x="1191" y="281"/>
                    <a:pt x="1183" y="292"/>
                    <a:pt x="1195" y="271"/>
                  </a:cubicBezTo>
                  <a:cubicBezTo>
                    <a:pt x="1210" y="237"/>
                    <a:pt x="1201" y="259"/>
                    <a:pt x="1205" y="251"/>
                  </a:cubicBezTo>
                  <a:cubicBezTo>
                    <a:pt x="1206" y="236"/>
                    <a:pt x="1209" y="237"/>
                    <a:pt x="1212" y="207"/>
                  </a:cubicBezTo>
                  <a:cubicBezTo>
                    <a:pt x="1176" y="213"/>
                    <a:pt x="1163" y="217"/>
                    <a:pt x="1143" y="219"/>
                  </a:cubicBezTo>
                  <a:cubicBezTo>
                    <a:pt x="1134" y="222"/>
                    <a:pt x="1107" y="225"/>
                    <a:pt x="1107" y="225"/>
                  </a:cubicBezTo>
                  <a:cubicBezTo>
                    <a:pt x="1068" y="232"/>
                    <a:pt x="1054" y="231"/>
                    <a:pt x="1027" y="232"/>
                  </a:cubicBezTo>
                  <a:cubicBezTo>
                    <a:pt x="994" y="235"/>
                    <a:pt x="962" y="238"/>
                    <a:pt x="940" y="238"/>
                  </a:cubicBezTo>
                  <a:cubicBezTo>
                    <a:pt x="907" y="237"/>
                    <a:pt x="891" y="235"/>
                    <a:pt x="861" y="237"/>
                  </a:cubicBezTo>
                  <a:cubicBezTo>
                    <a:pt x="818" y="236"/>
                    <a:pt x="814" y="234"/>
                    <a:pt x="777" y="234"/>
                  </a:cubicBezTo>
                  <a:cubicBezTo>
                    <a:pt x="738" y="229"/>
                    <a:pt x="723" y="230"/>
                    <a:pt x="675" y="222"/>
                  </a:cubicBezTo>
                  <a:cubicBezTo>
                    <a:pt x="654" y="219"/>
                    <a:pt x="634" y="217"/>
                    <a:pt x="615" y="214"/>
                  </a:cubicBezTo>
                  <a:cubicBezTo>
                    <a:pt x="593" y="210"/>
                    <a:pt x="567" y="204"/>
                    <a:pt x="541" y="199"/>
                  </a:cubicBezTo>
                  <a:cubicBezTo>
                    <a:pt x="511" y="194"/>
                    <a:pt x="494" y="191"/>
                    <a:pt x="460" y="183"/>
                  </a:cubicBezTo>
                  <a:cubicBezTo>
                    <a:pt x="424" y="176"/>
                    <a:pt x="424" y="172"/>
                    <a:pt x="387" y="165"/>
                  </a:cubicBezTo>
                  <a:cubicBezTo>
                    <a:pt x="358" y="157"/>
                    <a:pt x="338" y="149"/>
                    <a:pt x="316" y="142"/>
                  </a:cubicBezTo>
                  <a:cubicBezTo>
                    <a:pt x="306" y="138"/>
                    <a:pt x="262" y="122"/>
                    <a:pt x="252" y="121"/>
                  </a:cubicBezTo>
                  <a:cubicBezTo>
                    <a:pt x="233" y="114"/>
                    <a:pt x="219" y="107"/>
                    <a:pt x="203" y="101"/>
                  </a:cubicBezTo>
                  <a:cubicBezTo>
                    <a:pt x="187" y="95"/>
                    <a:pt x="185" y="92"/>
                    <a:pt x="169" y="87"/>
                  </a:cubicBezTo>
                  <a:cubicBezTo>
                    <a:pt x="154" y="81"/>
                    <a:pt x="138" y="73"/>
                    <a:pt x="123" y="64"/>
                  </a:cubicBezTo>
                  <a:cubicBezTo>
                    <a:pt x="106" y="55"/>
                    <a:pt x="86" y="46"/>
                    <a:pt x="70" y="36"/>
                  </a:cubicBezTo>
                  <a:cubicBezTo>
                    <a:pt x="59" y="29"/>
                    <a:pt x="40" y="21"/>
                    <a:pt x="29" y="15"/>
                  </a:cubicBezTo>
                  <a:cubicBezTo>
                    <a:pt x="27" y="14"/>
                    <a:pt x="6" y="0"/>
                    <a:pt x="7" y="1"/>
                  </a:cubicBezTo>
                  <a:cubicBezTo>
                    <a:pt x="5" y="12"/>
                    <a:pt x="1" y="15"/>
                    <a:pt x="0" y="45"/>
                  </a:cubicBezTo>
                  <a:cubicBezTo>
                    <a:pt x="0" y="73"/>
                    <a:pt x="1" y="77"/>
                    <a:pt x="10" y="106"/>
                  </a:cubicBezTo>
                  <a:cubicBezTo>
                    <a:pt x="27" y="139"/>
                    <a:pt x="40" y="163"/>
                    <a:pt x="57" y="183"/>
                  </a:cubicBezTo>
                </a:path>
              </a:pathLst>
            </a:custGeom>
            <a:solidFill>
              <a:schemeClr val="bg1">
                <a:alpha val="50195"/>
              </a:schemeClr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69" name="Line 140">
              <a:extLst>
                <a:ext uri="{FF2B5EF4-FFF2-40B4-BE49-F238E27FC236}">
                  <a16:creationId xmlns:a16="http://schemas.microsoft.com/office/drawing/2014/main" id="{11994656-4903-50EE-C8CA-ED85DC38DB2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1173" y="2954"/>
              <a:ext cx="331" cy="494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0" name="Line 141">
              <a:extLst>
                <a:ext uri="{FF2B5EF4-FFF2-40B4-BE49-F238E27FC236}">
                  <a16:creationId xmlns:a16="http://schemas.microsoft.com/office/drawing/2014/main" id="{BB205F0A-5CF4-779A-DEA6-8FE94C7E57C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892" y="2895"/>
              <a:ext cx="428" cy="63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1" name="Line 142">
              <a:extLst>
                <a:ext uri="{FF2B5EF4-FFF2-40B4-BE49-F238E27FC236}">
                  <a16:creationId xmlns:a16="http://schemas.microsoft.com/office/drawing/2014/main" id="{638F69BC-EB09-F387-347B-E80FC63C4B8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701" y="2823"/>
              <a:ext cx="449" cy="669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2" name="Line 143">
              <a:extLst>
                <a:ext uri="{FF2B5EF4-FFF2-40B4-BE49-F238E27FC236}">
                  <a16:creationId xmlns:a16="http://schemas.microsoft.com/office/drawing/2014/main" id="{31D0CC1B-822D-0445-50A6-CC9D4B585B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298" y="2982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3" name="Line 144">
              <a:extLst>
                <a:ext uri="{FF2B5EF4-FFF2-40B4-BE49-F238E27FC236}">
                  <a16:creationId xmlns:a16="http://schemas.microsoft.com/office/drawing/2014/main" id="{6B3DF5AA-80DB-B5CB-B0F3-F02CE9D0AD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 flipH="1">
              <a:off x="1525" y="2998"/>
              <a:ext cx="400" cy="596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4" name="Line 145">
              <a:extLst>
                <a:ext uri="{FF2B5EF4-FFF2-40B4-BE49-F238E27FC236}">
                  <a16:creationId xmlns:a16="http://schemas.microsoft.com/office/drawing/2014/main" id="{31098A12-C4C4-5E10-569B-C2BCBDB1EFE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655" y="3120"/>
              <a:ext cx="663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5" name="Line 146">
              <a:extLst>
                <a:ext uri="{FF2B5EF4-FFF2-40B4-BE49-F238E27FC236}">
                  <a16:creationId xmlns:a16="http://schemas.microsoft.com/office/drawing/2014/main" id="{921F5EE9-F0C3-2628-C29D-3CBF17D7E2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884" y="3025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6" name="Line 147">
              <a:extLst>
                <a:ext uri="{FF2B5EF4-FFF2-40B4-BE49-F238E27FC236}">
                  <a16:creationId xmlns:a16="http://schemas.microsoft.com/office/drawing/2014/main" id="{756C4306-0E95-F7CC-DABE-EB2750E40F6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>
              <a:off x="992" y="2842"/>
              <a:ext cx="204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7" name="Line 148">
              <a:extLst>
                <a:ext uri="{FF2B5EF4-FFF2-40B4-BE49-F238E27FC236}">
                  <a16:creationId xmlns:a16="http://schemas.microsoft.com/office/drawing/2014/main" id="{38C24499-DB55-9186-E3D0-BCEB17E2C44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>
              <a:off x="2205" y="3036"/>
              <a:ext cx="227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8" name="Line 149">
              <a:extLst>
                <a:ext uri="{FF2B5EF4-FFF2-40B4-BE49-F238E27FC236}">
                  <a16:creationId xmlns:a16="http://schemas.microsoft.com/office/drawing/2014/main" id="{D33A7BF6-C92A-E929-4E38-33F4035B5F3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3536" flipH="1">
              <a:off x="1701" y="2976"/>
              <a:ext cx="462" cy="688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56079" name="Line 150">
              <a:extLst>
                <a:ext uri="{FF2B5EF4-FFF2-40B4-BE49-F238E27FC236}">
                  <a16:creationId xmlns:a16="http://schemas.microsoft.com/office/drawing/2014/main" id="{F9CD07C5-4656-95FF-5B02-E9FA4A7C9B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3536">
              <a:off x="1194" y="3213"/>
              <a:ext cx="1012" cy="0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6080" name="Group 151">
              <a:extLst>
                <a:ext uri="{FF2B5EF4-FFF2-40B4-BE49-F238E27FC236}">
                  <a16:creationId xmlns:a16="http://schemas.microsoft.com/office/drawing/2014/main" id="{85399EB5-DD74-7052-18D7-2CCC045E07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2659"/>
              <a:ext cx="512" cy="317"/>
              <a:chOff x="2059" y="1117"/>
              <a:chExt cx="512" cy="317"/>
            </a:xfrm>
          </p:grpSpPr>
          <p:sp>
            <p:nvSpPr>
              <p:cNvPr id="256104" name="Line 152">
                <a:extLst>
                  <a:ext uri="{FF2B5EF4-FFF2-40B4-BE49-F238E27FC236}">
                    <a16:creationId xmlns:a16="http://schemas.microsoft.com/office/drawing/2014/main" id="{8FB77963-097F-F21E-6642-D22EBA269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059" y="1180"/>
                <a:ext cx="50" cy="7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5" name="Line 153">
                <a:extLst>
                  <a:ext uri="{FF2B5EF4-FFF2-40B4-BE49-F238E27FC236}">
                    <a16:creationId xmlns:a16="http://schemas.microsoft.com/office/drawing/2014/main" id="{6F2155BF-9B8E-E3CD-CC6A-EAB03FAB26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200" y="1117"/>
                <a:ext cx="130" cy="10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6" name="Line 154">
                <a:extLst>
                  <a:ext uri="{FF2B5EF4-FFF2-40B4-BE49-F238E27FC236}">
                    <a16:creationId xmlns:a16="http://schemas.microsoft.com/office/drawing/2014/main" id="{7D56FC72-FF11-9C7B-0F5C-0C875EFEB2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268" y="1265"/>
                <a:ext cx="204" cy="53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7" name="Line 155">
                <a:extLst>
                  <a:ext uri="{FF2B5EF4-FFF2-40B4-BE49-F238E27FC236}">
                    <a16:creationId xmlns:a16="http://schemas.microsoft.com/office/drawing/2014/main" id="{A2B90C7D-8EBA-544F-451E-EF353A073D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336" y="1419"/>
                <a:ext cx="235" cy="1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8" name="Line 156">
                <a:extLst>
                  <a:ext uri="{FF2B5EF4-FFF2-40B4-BE49-F238E27FC236}">
                    <a16:creationId xmlns:a16="http://schemas.microsoft.com/office/drawing/2014/main" id="{D6C31B9B-33DE-6CC9-B613-0891A94357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112" y="1267"/>
                <a:ext cx="88" cy="31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9" name="Line 157">
                <a:extLst>
                  <a:ext uri="{FF2B5EF4-FFF2-40B4-BE49-F238E27FC236}">
                    <a16:creationId xmlns:a16="http://schemas.microsoft.com/office/drawing/2014/main" id="{0113E4D6-FB12-27D4-C674-CD7A66E7C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V="1">
                <a:off x="2099" y="1380"/>
                <a:ext cx="146" cy="9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56081" name="Group 158">
              <a:extLst>
                <a:ext uri="{FF2B5EF4-FFF2-40B4-BE49-F238E27FC236}">
                  <a16:creationId xmlns:a16="http://schemas.microsoft.com/office/drawing/2014/main" id="{E669048A-CF36-042A-4309-4590D5AB5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25" y="2557"/>
              <a:ext cx="594" cy="238"/>
              <a:chOff x="1020" y="1015"/>
              <a:chExt cx="594" cy="238"/>
            </a:xfrm>
          </p:grpSpPr>
          <p:sp>
            <p:nvSpPr>
              <p:cNvPr id="256097" name="Line 159">
                <a:extLst>
                  <a:ext uri="{FF2B5EF4-FFF2-40B4-BE49-F238E27FC236}">
                    <a16:creationId xmlns:a16="http://schemas.microsoft.com/office/drawing/2014/main" id="{59495F5A-BD55-363A-433B-F54A1DF4ED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202" y="1026"/>
                <a:ext cx="211" cy="8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8" name="Line 160">
                <a:extLst>
                  <a:ext uri="{FF2B5EF4-FFF2-40B4-BE49-F238E27FC236}">
                    <a16:creationId xmlns:a16="http://schemas.microsoft.com/office/drawing/2014/main" id="{CEE04A10-61BC-10E0-BF52-04046CD4E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066" y="1108"/>
                <a:ext cx="229" cy="5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9" name="Line 161">
                <a:extLst>
                  <a:ext uri="{FF2B5EF4-FFF2-40B4-BE49-F238E27FC236}">
                    <a16:creationId xmlns:a16="http://schemas.microsoft.com/office/drawing/2014/main" id="{3A51A182-991B-DCE5-10A6-328CD6730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020" y="1207"/>
                <a:ext cx="204" cy="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0" name="Line 162">
                <a:extLst>
                  <a:ext uri="{FF2B5EF4-FFF2-40B4-BE49-F238E27FC236}">
                    <a16:creationId xmlns:a16="http://schemas.microsoft.com/office/drawing/2014/main" id="{721BC3F3-98DD-33D1-7D16-6806F0BC3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282" y="1238"/>
                <a:ext cx="146" cy="1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1" name="Line 163">
                <a:extLst>
                  <a:ext uri="{FF2B5EF4-FFF2-40B4-BE49-F238E27FC236}">
                    <a16:creationId xmlns:a16="http://schemas.microsoft.com/office/drawing/2014/main" id="{911064E9-82DE-8806-8340-F191D8526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428" y="1071"/>
                <a:ext cx="129" cy="3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2" name="Line 164">
                <a:extLst>
                  <a:ext uri="{FF2B5EF4-FFF2-40B4-BE49-F238E27FC236}">
                    <a16:creationId xmlns:a16="http://schemas.microsoft.com/office/drawing/2014/main" id="{D113B8B9-BA5F-67CD-0C77-9640F100A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565" y="1015"/>
                <a:ext cx="49" cy="56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103" name="Line 165">
                <a:extLst>
                  <a:ext uri="{FF2B5EF4-FFF2-40B4-BE49-F238E27FC236}">
                    <a16:creationId xmlns:a16="http://schemas.microsoft.com/office/drawing/2014/main" id="{2F62438B-93F5-48D8-DFCD-B4682DC793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3536" flipH="1" flipV="1">
                <a:off x="1428" y="1182"/>
                <a:ext cx="82" cy="25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56082" name="Group 166">
              <a:extLst>
                <a:ext uri="{FF2B5EF4-FFF2-40B4-BE49-F238E27FC236}">
                  <a16:creationId xmlns:a16="http://schemas.microsoft.com/office/drawing/2014/main" id="{592DE30B-62E2-2B14-0A19-AD89D821177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75" y="2882"/>
              <a:ext cx="298" cy="276"/>
              <a:chOff x="1047" y="1344"/>
              <a:chExt cx="298" cy="276"/>
            </a:xfrm>
          </p:grpSpPr>
          <p:sp>
            <p:nvSpPr>
              <p:cNvPr id="256091" name="Line 167">
                <a:extLst>
                  <a:ext uri="{FF2B5EF4-FFF2-40B4-BE49-F238E27FC236}">
                    <a16:creationId xmlns:a16="http://schemas.microsoft.com/office/drawing/2014/main" id="{0460C875-F96E-0AF4-621D-1AFB65FC8F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292" y="1525"/>
                <a:ext cx="53" cy="9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2" name="Line 168">
                <a:extLst>
                  <a:ext uri="{FF2B5EF4-FFF2-40B4-BE49-F238E27FC236}">
                    <a16:creationId xmlns:a16="http://schemas.microsoft.com/office/drawing/2014/main" id="{E5ABA601-7CF2-3D93-2D4D-CF0234BDD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163" y="1480"/>
                <a:ext cx="129" cy="11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3" name="Line 169">
                <a:extLst>
                  <a:ext uri="{FF2B5EF4-FFF2-40B4-BE49-F238E27FC236}">
                    <a16:creationId xmlns:a16="http://schemas.microsoft.com/office/drawing/2014/main" id="{DA0ACFB3-4794-B4A6-C82F-6DB5FA25A2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066" y="1427"/>
                <a:ext cx="203" cy="53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4" name="Line 170">
                <a:extLst>
                  <a:ext uri="{FF2B5EF4-FFF2-40B4-BE49-F238E27FC236}">
                    <a16:creationId xmlns:a16="http://schemas.microsoft.com/office/drawing/2014/main" id="{BA95CAF6-33EA-43BE-B42C-B54E24C7B4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047" y="1344"/>
                <a:ext cx="155" cy="11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5" name="Line 171">
                <a:extLst>
                  <a:ext uri="{FF2B5EF4-FFF2-40B4-BE49-F238E27FC236}">
                    <a16:creationId xmlns:a16="http://schemas.microsoft.com/office/drawing/2014/main" id="{B3D78CDC-9B52-541E-0260-35630BA2EE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249" y="1450"/>
                <a:ext cx="89" cy="30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6" name="Line 172">
                <a:extLst>
                  <a:ext uri="{FF2B5EF4-FFF2-40B4-BE49-F238E27FC236}">
                    <a16:creationId xmlns:a16="http://schemas.microsoft.com/office/drawing/2014/main" id="{54DDFF5A-CD5A-FB17-A357-C36BBE109A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1343536" flipV="1">
                <a:off x="1156" y="1389"/>
                <a:ext cx="146" cy="9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256083" name="Group 173">
              <a:extLst>
                <a:ext uri="{FF2B5EF4-FFF2-40B4-BE49-F238E27FC236}">
                  <a16:creationId xmlns:a16="http://schemas.microsoft.com/office/drawing/2014/main" id="{7022E385-42D2-E776-FBAC-C36FD80D51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0" y="3100"/>
              <a:ext cx="501" cy="194"/>
              <a:chOff x="2016" y="1510"/>
              <a:chExt cx="501" cy="194"/>
            </a:xfrm>
          </p:grpSpPr>
          <p:sp>
            <p:nvSpPr>
              <p:cNvPr id="256084" name="Line 174">
                <a:extLst>
                  <a:ext uri="{FF2B5EF4-FFF2-40B4-BE49-F238E27FC236}">
                    <a16:creationId xmlns:a16="http://schemas.microsoft.com/office/drawing/2014/main" id="{02EFB04A-19EC-AF99-E21E-4A605271AE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79" y="1616"/>
                <a:ext cx="211" cy="8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85" name="Line 175">
                <a:extLst>
                  <a:ext uri="{FF2B5EF4-FFF2-40B4-BE49-F238E27FC236}">
                    <a16:creationId xmlns:a16="http://schemas.microsoft.com/office/drawing/2014/main" id="{44FC9FD5-2884-74E8-5985-1F4910BB6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197" y="1570"/>
                <a:ext cx="229" cy="5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86" name="Line 176">
                <a:extLst>
                  <a:ext uri="{FF2B5EF4-FFF2-40B4-BE49-F238E27FC236}">
                    <a16:creationId xmlns:a16="http://schemas.microsoft.com/office/drawing/2014/main" id="{3E541555-BA97-4290-4362-4B9EDE1AAC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314" y="1525"/>
                <a:ext cx="203" cy="4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87" name="Line 177">
                <a:extLst>
                  <a:ext uri="{FF2B5EF4-FFF2-40B4-BE49-F238E27FC236}">
                    <a16:creationId xmlns:a16="http://schemas.microsoft.com/office/drawing/2014/main" id="{F21690B6-3BA5-FE40-D2F9-2C73F09AD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143" y="1510"/>
                <a:ext cx="147" cy="1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88" name="Line 178">
                <a:extLst>
                  <a:ext uri="{FF2B5EF4-FFF2-40B4-BE49-F238E27FC236}">
                    <a16:creationId xmlns:a16="http://schemas.microsoft.com/office/drawing/2014/main" id="{1CB8394C-D6E3-FD47-0A8A-AFB4E1FB5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70" y="1570"/>
                <a:ext cx="130" cy="38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89" name="Line 179">
                <a:extLst>
                  <a:ext uri="{FF2B5EF4-FFF2-40B4-BE49-F238E27FC236}">
                    <a16:creationId xmlns:a16="http://schemas.microsoft.com/office/drawing/2014/main" id="{2C41DB6A-6D3B-D892-2B9D-48843D879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16" y="1616"/>
                <a:ext cx="48" cy="57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6090" name="Line 180">
                <a:extLst>
                  <a:ext uri="{FF2B5EF4-FFF2-40B4-BE49-F238E27FC236}">
                    <a16:creationId xmlns:a16="http://schemas.microsoft.com/office/drawing/2014/main" id="{F8D4665C-9D74-2A99-603F-9496D1C034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10256464" flipH="1" flipV="1">
                <a:off x="2064" y="1525"/>
                <a:ext cx="82" cy="25"/>
              </a:xfrm>
              <a:prstGeom prst="line">
                <a:avLst/>
              </a:prstGeom>
              <a:noFill/>
              <a:ln w="9525">
                <a:solidFill>
                  <a:srgbClr val="99CC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256019" name="Line 181">
            <a:extLst>
              <a:ext uri="{FF2B5EF4-FFF2-40B4-BE49-F238E27FC236}">
                <a16:creationId xmlns:a16="http://schemas.microsoft.com/office/drawing/2014/main" id="{162CF06D-E50C-F0E8-D67C-9C72C6BF32B2}"/>
              </a:ext>
            </a:extLst>
          </p:cNvPr>
          <p:cNvSpPr>
            <a:spLocks noChangeAspect="1" noChangeShapeType="1"/>
          </p:cNvSpPr>
          <p:nvPr/>
        </p:nvSpPr>
        <p:spPr bwMode="auto">
          <a:xfrm rot="-4922225">
            <a:off x="3266281" y="4412457"/>
            <a:ext cx="3175" cy="9064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20" name="Line 182">
            <a:extLst>
              <a:ext uri="{FF2B5EF4-FFF2-40B4-BE49-F238E27FC236}">
                <a16:creationId xmlns:a16="http://schemas.microsoft.com/office/drawing/2014/main" id="{A5443CA3-EB0C-BB5C-8CF7-07C69A07B926}"/>
              </a:ext>
            </a:extLst>
          </p:cNvPr>
          <p:cNvSpPr>
            <a:spLocks noChangeAspect="1" noChangeShapeType="1"/>
          </p:cNvSpPr>
          <p:nvPr/>
        </p:nvSpPr>
        <p:spPr bwMode="auto">
          <a:xfrm rot="4922225" flipH="1" flipV="1">
            <a:off x="1806575" y="4086225"/>
            <a:ext cx="698500" cy="10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6021" name="Line 183">
            <a:extLst>
              <a:ext uri="{FF2B5EF4-FFF2-40B4-BE49-F238E27FC236}">
                <a16:creationId xmlns:a16="http://schemas.microsoft.com/office/drawing/2014/main" id="{4181521D-26F1-4E61-DE02-6C6B92C9D8D2}"/>
              </a:ext>
            </a:extLst>
          </p:cNvPr>
          <p:cNvSpPr>
            <a:spLocks noChangeShapeType="1"/>
          </p:cNvSpPr>
          <p:nvPr/>
        </p:nvSpPr>
        <p:spPr bwMode="auto">
          <a:xfrm rot="-8220000">
            <a:off x="3197225" y="3538538"/>
            <a:ext cx="0" cy="7191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56022" name="Object 184">
            <a:extLst>
              <a:ext uri="{FF2B5EF4-FFF2-40B4-BE49-F238E27FC236}">
                <a16:creationId xmlns:a16="http://schemas.microsoft.com/office/drawing/2014/main" id="{EE2796E9-8847-BD24-E83A-81E73485EAD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6019800"/>
          <a:ext cx="25908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253890" progId="Equation.3">
                  <p:embed/>
                </p:oleObj>
              </mc:Choice>
              <mc:Fallback>
                <p:oleObj name="Equation" r:id="rId3" imgW="1320227" imgH="253890" progId="Equation.3">
                  <p:embed/>
                  <p:pic>
                    <p:nvPicPr>
                      <p:cNvPr id="256022" name="Object 184">
                        <a:extLst>
                          <a:ext uri="{FF2B5EF4-FFF2-40B4-BE49-F238E27FC236}">
                            <a16:creationId xmlns:a16="http://schemas.microsoft.com/office/drawing/2014/main" id="{EE2796E9-8847-BD24-E83A-81E73485EA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19800"/>
                        <a:ext cx="2590800" cy="498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3" name="Line 185">
            <a:extLst>
              <a:ext uri="{FF2B5EF4-FFF2-40B4-BE49-F238E27FC236}">
                <a16:creationId xmlns:a16="http://schemas.microsoft.com/office/drawing/2014/main" id="{1C570507-00FF-DA0C-6819-1C512623E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6248400"/>
            <a:ext cx="381000" cy="0"/>
          </a:xfrm>
          <a:prstGeom prst="line">
            <a:avLst/>
          </a:prstGeom>
          <a:noFill/>
          <a:ln w="92075">
            <a:solidFill>
              <a:srgbClr val="00808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E970CD-5AF4-A966-477B-493CDE533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425" y="98425"/>
          <a:ext cx="18430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200" imgH="533400" progId="Equation.3">
                  <p:embed/>
                </p:oleObj>
              </mc:Choice>
              <mc:Fallback>
                <p:oleObj name="Equation" r:id="rId5" imgW="965200" imgH="533400" progId="Equation.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E970CD-5AF4-A966-477B-493CDE533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98425"/>
                        <a:ext cx="18430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FFE07FD-76AD-EA9C-32C4-83A4992B41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791200"/>
          <a:ext cx="215741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533169" progId="Equation.3">
                  <p:embed/>
                </p:oleObj>
              </mc:Choice>
              <mc:Fallback>
                <p:oleObj name="Equation" r:id="rId7" imgW="1040948" imgH="533169" progId="Equation.3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FFE07FD-76AD-EA9C-32C4-83A4992B41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791200"/>
                        <a:ext cx="2157413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77AE1BB-5697-2165-1E3E-EA1204C982A9}"/>
              </a:ext>
            </a:extLst>
          </p:cNvPr>
          <p:cNvSpPr/>
          <p:nvPr/>
        </p:nvSpPr>
        <p:spPr>
          <a:xfrm>
            <a:off x="4051300" y="3276600"/>
            <a:ext cx="5051425" cy="2678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The initial spatial anisotrop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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X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evolves (via interactions and density gradients ) → Momentum-space azimuthal anisotropy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</a:t>
            </a:r>
            <a:r>
              <a:rPr kumimoji="0" 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p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=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v</a:t>
            </a:r>
            <a:r>
              <a:rPr kumimoji="0" lang="en-US" sz="24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Symbol"/>
              </a:rPr>
              <a:t>2</a:t>
            </a:r>
            <a:endParaRPr kumimoji="0" lang="ru-RU" sz="24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  <a:sym typeface="Symbol"/>
            </a:endParaRPr>
          </a:p>
          <a:p>
            <a:pPr marL="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+mn-cs"/>
                <a:sym typeface="Wingdings" panose="05000000000000000000" pitchFamily="2" charset="2"/>
              </a:rPr>
              <a:t>Pressure gradient is largest in the shortest direction of the ellipsoid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+mn-ea"/>
                <a:cs typeface="Times New Roman" pitchFamily="18" charset="0"/>
              </a:rPr>
              <a:t>Signal is self-quenching with time</a:t>
            </a:r>
            <a:endParaRPr kumimoji="0" lang="it-IT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grpSp>
        <p:nvGrpSpPr>
          <p:cNvPr id="256027" name="Group 7">
            <a:extLst>
              <a:ext uri="{FF2B5EF4-FFF2-40B4-BE49-F238E27FC236}">
                <a16:creationId xmlns:a16="http://schemas.microsoft.com/office/drawing/2014/main" id="{AF1E9443-5049-01F3-D007-860B6671853B}"/>
              </a:ext>
            </a:extLst>
          </p:cNvPr>
          <p:cNvGrpSpPr>
            <a:grpSpLocks/>
          </p:cNvGrpSpPr>
          <p:nvPr/>
        </p:nvGrpSpPr>
        <p:grpSpPr bwMode="auto">
          <a:xfrm>
            <a:off x="4464050" y="465138"/>
            <a:ext cx="4557713" cy="2657475"/>
            <a:chOff x="3048000" y="838200"/>
            <a:chExt cx="3200400" cy="2743200"/>
          </a:xfrm>
        </p:grpSpPr>
        <p:sp>
          <p:nvSpPr>
            <p:cNvPr id="191" name="Rectangle 6">
              <a:extLst>
                <a:ext uri="{FF2B5EF4-FFF2-40B4-BE49-F238E27FC236}">
                  <a16:creationId xmlns:a16="http://schemas.microsoft.com/office/drawing/2014/main" id="{16E685E7-9E05-4143-7B42-FF50782437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000" y="838200"/>
              <a:ext cx="3200400" cy="2743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2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94" name="Rectangle 8">
              <a:extLst>
                <a:ext uri="{FF2B5EF4-FFF2-40B4-BE49-F238E27FC236}">
                  <a16:creationId xmlns:a16="http://schemas.microsoft.com/office/drawing/2014/main" id="{C1810E7D-309A-0E79-2621-2615BF8F69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071" y="2685025"/>
              <a:ext cx="719003" cy="214671"/>
            </a:xfrm>
            <a:prstGeom prst="rect">
              <a:avLst/>
            </a:prstGeom>
            <a:solidFill>
              <a:srgbClr val="FFFFFF"/>
            </a:solidFill>
            <a:ln w="38100" algn="ctr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256028" name="Рисунок 5">
            <a:extLst>
              <a:ext uri="{FF2B5EF4-FFF2-40B4-BE49-F238E27FC236}">
                <a16:creationId xmlns:a16="http://schemas.microsoft.com/office/drawing/2014/main" id="{A08822EF-4E60-708D-94C3-203F15A963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113" y="500063"/>
            <a:ext cx="4211637" cy="282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194" name="Picture 4" descr="hydro">
            <a:extLst>
              <a:ext uri="{FF2B5EF4-FFF2-40B4-BE49-F238E27FC236}">
                <a16:creationId xmlns:a16="http://schemas.microsoft.com/office/drawing/2014/main" id="{4A39B6CD-B277-4842-EB27-5654256C5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46200"/>
            <a:ext cx="4805363" cy="429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4195" name="Freeform 6">
            <a:extLst>
              <a:ext uri="{FF2B5EF4-FFF2-40B4-BE49-F238E27FC236}">
                <a16:creationId xmlns:a16="http://schemas.microsoft.com/office/drawing/2014/main" id="{0AC2EBA3-6526-87CD-F28F-21A6950ABE6F}"/>
              </a:ext>
            </a:extLst>
          </p:cNvPr>
          <p:cNvSpPr>
            <a:spLocks/>
          </p:cNvSpPr>
          <p:nvPr/>
        </p:nvSpPr>
        <p:spPr bwMode="auto">
          <a:xfrm>
            <a:off x="2438400" y="1828800"/>
            <a:ext cx="3733800" cy="3276600"/>
          </a:xfrm>
          <a:custGeom>
            <a:avLst/>
            <a:gdLst>
              <a:gd name="T0" fmla="*/ 0 w 2352"/>
              <a:gd name="T1" fmla="*/ 2147483646 h 2064"/>
              <a:gd name="T2" fmla="*/ 2147483646 w 2352"/>
              <a:gd name="T3" fmla="*/ 2147483646 h 2064"/>
              <a:gd name="T4" fmla="*/ 2147483646 w 2352"/>
              <a:gd name="T5" fmla="*/ 2147483646 h 2064"/>
              <a:gd name="T6" fmla="*/ 2147483646 w 2352"/>
              <a:gd name="T7" fmla="*/ 2147483646 h 2064"/>
              <a:gd name="T8" fmla="*/ 2147483646 w 2352"/>
              <a:gd name="T9" fmla="*/ 2147483646 h 2064"/>
              <a:gd name="T10" fmla="*/ 2147483646 w 2352"/>
              <a:gd name="T11" fmla="*/ 2147483646 h 2064"/>
              <a:gd name="T12" fmla="*/ 2147483646 w 2352"/>
              <a:gd name="T13" fmla="*/ 2147483646 h 2064"/>
              <a:gd name="T14" fmla="*/ 2147483646 w 2352"/>
              <a:gd name="T15" fmla="*/ 2147483646 h 2064"/>
              <a:gd name="T16" fmla="*/ 2147483646 w 2352"/>
              <a:gd name="T17" fmla="*/ 2147483646 h 2064"/>
              <a:gd name="T18" fmla="*/ 2147483646 w 2352"/>
              <a:gd name="T19" fmla="*/ 0 h 206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352" h="2064">
                <a:moveTo>
                  <a:pt x="0" y="2064"/>
                </a:moveTo>
                <a:lnTo>
                  <a:pt x="96" y="1872"/>
                </a:lnTo>
                <a:lnTo>
                  <a:pt x="192" y="1728"/>
                </a:lnTo>
                <a:lnTo>
                  <a:pt x="384" y="1488"/>
                </a:lnTo>
                <a:lnTo>
                  <a:pt x="672" y="1152"/>
                </a:lnTo>
                <a:lnTo>
                  <a:pt x="864" y="960"/>
                </a:lnTo>
                <a:lnTo>
                  <a:pt x="1200" y="672"/>
                </a:lnTo>
                <a:lnTo>
                  <a:pt x="1488" y="480"/>
                </a:lnTo>
                <a:lnTo>
                  <a:pt x="1872" y="240"/>
                </a:lnTo>
                <a:lnTo>
                  <a:pt x="2352" y="0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4196" name="Text Box 7">
            <a:extLst>
              <a:ext uri="{FF2B5EF4-FFF2-40B4-BE49-F238E27FC236}">
                <a16:creationId xmlns:a16="http://schemas.microsoft.com/office/drawing/2014/main" id="{477EB2E0-6558-7C31-7DBC-4494745BD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100" y="1590675"/>
            <a:ext cx="1130300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h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s ~ 0</a:t>
            </a:r>
          </a:p>
        </p:txBody>
      </p:sp>
      <p:sp>
        <p:nvSpPr>
          <p:cNvPr id="264197" name="Text Box 8">
            <a:extLst>
              <a:ext uri="{FF2B5EF4-FFF2-40B4-BE49-F238E27FC236}">
                <a16:creationId xmlns:a16="http://schemas.microsoft.com/office/drawing/2014/main" id="{F9848A1A-1236-9D5D-8F3A-3081738E1E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100" y="2733675"/>
            <a:ext cx="1550988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h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s = 1/4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264198" name="Text Box 9">
            <a:extLst>
              <a:ext uri="{FF2B5EF4-FFF2-40B4-BE49-F238E27FC236}">
                <a16:creationId xmlns:a16="http://schemas.microsoft.com/office/drawing/2014/main" id="{A1141AF6-AD66-3C75-2B30-0977A819A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962400"/>
            <a:ext cx="2041525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h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s = 2 x 1/4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264199" name="Text Box 10">
            <a:extLst>
              <a:ext uri="{FF2B5EF4-FFF2-40B4-BE49-F238E27FC236}">
                <a16:creationId xmlns:a16="http://schemas.microsoft.com/office/drawing/2014/main" id="{EF97B7D1-6359-0455-292C-9170A7C74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4791075"/>
            <a:ext cx="2041525" cy="4667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h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/s = 3 x 1/4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80008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p</a:t>
            </a:r>
          </a:p>
        </p:txBody>
      </p:sp>
      <p:sp>
        <p:nvSpPr>
          <p:cNvPr id="264200" name="Freeform 11">
            <a:extLst>
              <a:ext uri="{FF2B5EF4-FFF2-40B4-BE49-F238E27FC236}">
                <a16:creationId xmlns:a16="http://schemas.microsoft.com/office/drawing/2014/main" id="{ADC1C039-8A01-85A8-BD88-E2CC1D0BE61C}"/>
              </a:ext>
            </a:extLst>
          </p:cNvPr>
          <p:cNvSpPr>
            <a:spLocks/>
          </p:cNvSpPr>
          <p:nvPr/>
        </p:nvSpPr>
        <p:spPr bwMode="auto">
          <a:xfrm>
            <a:off x="2438400" y="2971800"/>
            <a:ext cx="3733800" cy="2133600"/>
          </a:xfrm>
          <a:custGeom>
            <a:avLst/>
            <a:gdLst>
              <a:gd name="T0" fmla="*/ 0 w 2352"/>
              <a:gd name="T1" fmla="*/ 2147483646 h 1344"/>
              <a:gd name="T2" fmla="*/ 2147483646 w 2352"/>
              <a:gd name="T3" fmla="*/ 2147483646 h 1344"/>
              <a:gd name="T4" fmla="*/ 2147483646 w 2352"/>
              <a:gd name="T5" fmla="*/ 2147483646 h 1344"/>
              <a:gd name="T6" fmla="*/ 2147483646 w 2352"/>
              <a:gd name="T7" fmla="*/ 2147483646 h 1344"/>
              <a:gd name="T8" fmla="*/ 2147483646 w 2352"/>
              <a:gd name="T9" fmla="*/ 2147483646 h 1344"/>
              <a:gd name="T10" fmla="*/ 2147483646 w 2352"/>
              <a:gd name="T11" fmla="*/ 2147483646 h 1344"/>
              <a:gd name="T12" fmla="*/ 2147483646 w 2352"/>
              <a:gd name="T13" fmla="*/ 2147483646 h 1344"/>
              <a:gd name="T14" fmla="*/ 2147483646 w 2352"/>
              <a:gd name="T15" fmla="*/ 2147483646 h 1344"/>
              <a:gd name="T16" fmla="*/ 2147483646 w 2352"/>
              <a:gd name="T17" fmla="*/ 2147483646 h 1344"/>
              <a:gd name="T18" fmla="*/ 2147483646 w 2352"/>
              <a:gd name="T19" fmla="*/ 0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2352" h="1344">
                <a:moveTo>
                  <a:pt x="0" y="1344"/>
                </a:moveTo>
                <a:lnTo>
                  <a:pt x="96" y="1200"/>
                </a:lnTo>
                <a:lnTo>
                  <a:pt x="336" y="912"/>
                </a:lnTo>
                <a:lnTo>
                  <a:pt x="576" y="720"/>
                </a:lnTo>
                <a:lnTo>
                  <a:pt x="768" y="576"/>
                </a:lnTo>
                <a:lnTo>
                  <a:pt x="1056" y="384"/>
                </a:lnTo>
                <a:lnTo>
                  <a:pt x="1392" y="240"/>
                </a:lnTo>
                <a:lnTo>
                  <a:pt x="1680" y="144"/>
                </a:lnTo>
                <a:lnTo>
                  <a:pt x="2016" y="48"/>
                </a:lnTo>
                <a:lnTo>
                  <a:pt x="2352" y="0"/>
                </a:ln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4201" name="Freeform 12">
            <a:extLst>
              <a:ext uri="{FF2B5EF4-FFF2-40B4-BE49-F238E27FC236}">
                <a16:creationId xmlns:a16="http://schemas.microsoft.com/office/drawing/2014/main" id="{7A9D496A-84FD-9F66-AA4C-3798471D06D6}"/>
              </a:ext>
            </a:extLst>
          </p:cNvPr>
          <p:cNvSpPr>
            <a:spLocks/>
          </p:cNvSpPr>
          <p:nvPr/>
        </p:nvSpPr>
        <p:spPr bwMode="auto">
          <a:xfrm>
            <a:off x="2438400" y="3810000"/>
            <a:ext cx="3733800" cy="1295400"/>
          </a:xfrm>
          <a:custGeom>
            <a:avLst/>
            <a:gdLst>
              <a:gd name="T0" fmla="*/ 0 w 2352"/>
              <a:gd name="T1" fmla="*/ 2147483646 h 816"/>
              <a:gd name="T2" fmla="*/ 2147483646 w 2352"/>
              <a:gd name="T3" fmla="*/ 2147483646 h 816"/>
              <a:gd name="T4" fmla="*/ 2147483646 w 2352"/>
              <a:gd name="T5" fmla="*/ 2147483646 h 816"/>
              <a:gd name="T6" fmla="*/ 2147483646 w 2352"/>
              <a:gd name="T7" fmla="*/ 2147483646 h 816"/>
              <a:gd name="T8" fmla="*/ 2147483646 w 2352"/>
              <a:gd name="T9" fmla="*/ 2147483646 h 816"/>
              <a:gd name="T10" fmla="*/ 2147483646 w 2352"/>
              <a:gd name="T11" fmla="*/ 2147483646 h 816"/>
              <a:gd name="T12" fmla="*/ 2147483646 w 2352"/>
              <a:gd name="T13" fmla="*/ 0 h 816"/>
              <a:gd name="T14" fmla="*/ 2147483646 w 2352"/>
              <a:gd name="T15" fmla="*/ 0 h 816"/>
              <a:gd name="T16" fmla="*/ 2147483646 w 2352"/>
              <a:gd name="T17" fmla="*/ 2147483646 h 816"/>
              <a:gd name="T18" fmla="*/ 2147483646 w 2352"/>
              <a:gd name="T19" fmla="*/ 2147483646 h 816"/>
              <a:gd name="T20" fmla="*/ 2147483646 w 2352"/>
              <a:gd name="T21" fmla="*/ 2147483646 h 816"/>
              <a:gd name="T22" fmla="*/ 2147483646 w 2352"/>
              <a:gd name="T23" fmla="*/ 2147483646 h 81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352" h="816">
                <a:moveTo>
                  <a:pt x="0" y="816"/>
                </a:moveTo>
                <a:lnTo>
                  <a:pt x="144" y="624"/>
                </a:lnTo>
                <a:lnTo>
                  <a:pt x="336" y="480"/>
                </a:lnTo>
                <a:lnTo>
                  <a:pt x="624" y="288"/>
                </a:lnTo>
                <a:lnTo>
                  <a:pt x="912" y="144"/>
                </a:lnTo>
                <a:lnTo>
                  <a:pt x="1200" y="48"/>
                </a:lnTo>
                <a:lnTo>
                  <a:pt x="1536" y="0"/>
                </a:lnTo>
                <a:lnTo>
                  <a:pt x="1680" y="0"/>
                </a:lnTo>
                <a:lnTo>
                  <a:pt x="2064" y="96"/>
                </a:lnTo>
                <a:lnTo>
                  <a:pt x="2160" y="144"/>
                </a:lnTo>
                <a:lnTo>
                  <a:pt x="2208" y="192"/>
                </a:lnTo>
                <a:lnTo>
                  <a:pt x="2352" y="288"/>
                </a:lnTo>
              </a:path>
            </a:pathLst>
          </a:custGeom>
          <a:noFill/>
          <a:ln w="38100" cap="flat" cmpd="sng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4202" name="Freeform 13">
            <a:extLst>
              <a:ext uri="{FF2B5EF4-FFF2-40B4-BE49-F238E27FC236}">
                <a16:creationId xmlns:a16="http://schemas.microsoft.com/office/drawing/2014/main" id="{901B11C1-29A6-412B-D419-8FC0E122CC6F}"/>
              </a:ext>
            </a:extLst>
          </p:cNvPr>
          <p:cNvSpPr>
            <a:spLocks/>
          </p:cNvSpPr>
          <p:nvPr/>
        </p:nvSpPr>
        <p:spPr bwMode="auto">
          <a:xfrm>
            <a:off x="2438400" y="4191000"/>
            <a:ext cx="3733800" cy="914400"/>
          </a:xfrm>
          <a:custGeom>
            <a:avLst/>
            <a:gdLst>
              <a:gd name="T0" fmla="*/ 0 w 2352"/>
              <a:gd name="T1" fmla="*/ 2147483646 h 576"/>
              <a:gd name="T2" fmla="*/ 2147483646 w 2352"/>
              <a:gd name="T3" fmla="*/ 2147483646 h 576"/>
              <a:gd name="T4" fmla="*/ 2147483646 w 2352"/>
              <a:gd name="T5" fmla="*/ 2147483646 h 576"/>
              <a:gd name="T6" fmla="*/ 2147483646 w 2352"/>
              <a:gd name="T7" fmla="*/ 2147483646 h 576"/>
              <a:gd name="T8" fmla="*/ 2147483646 w 2352"/>
              <a:gd name="T9" fmla="*/ 2147483646 h 576"/>
              <a:gd name="T10" fmla="*/ 2147483646 w 2352"/>
              <a:gd name="T11" fmla="*/ 0 h 576"/>
              <a:gd name="T12" fmla="*/ 2147483646 w 2352"/>
              <a:gd name="T13" fmla="*/ 0 h 576"/>
              <a:gd name="T14" fmla="*/ 2147483646 w 2352"/>
              <a:gd name="T15" fmla="*/ 2147483646 h 576"/>
              <a:gd name="T16" fmla="*/ 2147483646 w 2352"/>
              <a:gd name="T17" fmla="*/ 2147483646 h 576"/>
              <a:gd name="T18" fmla="*/ 2147483646 w 2352"/>
              <a:gd name="T19" fmla="*/ 2147483646 h 576"/>
              <a:gd name="T20" fmla="*/ 2147483646 w 2352"/>
              <a:gd name="T21" fmla="*/ 2147483646 h 576"/>
              <a:gd name="T22" fmla="*/ 2147483646 w 2352"/>
              <a:gd name="T23" fmla="*/ 2147483646 h 57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2352" h="576">
                <a:moveTo>
                  <a:pt x="0" y="576"/>
                </a:moveTo>
                <a:lnTo>
                  <a:pt x="144" y="432"/>
                </a:lnTo>
                <a:lnTo>
                  <a:pt x="432" y="240"/>
                </a:lnTo>
                <a:lnTo>
                  <a:pt x="816" y="96"/>
                </a:lnTo>
                <a:lnTo>
                  <a:pt x="1056" y="48"/>
                </a:lnTo>
                <a:lnTo>
                  <a:pt x="1296" y="0"/>
                </a:lnTo>
                <a:lnTo>
                  <a:pt x="1488" y="0"/>
                </a:lnTo>
                <a:lnTo>
                  <a:pt x="1680" y="48"/>
                </a:lnTo>
                <a:lnTo>
                  <a:pt x="1920" y="144"/>
                </a:lnTo>
                <a:lnTo>
                  <a:pt x="2064" y="240"/>
                </a:lnTo>
                <a:lnTo>
                  <a:pt x="2208" y="384"/>
                </a:lnTo>
                <a:lnTo>
                  <a:pt x="2352" y="528"/>
                </a:lnTo>
              </a:path>
            </a:pathLst>
          </a:custGeom>
          <a:noFill/>
          <a:ln w="38100" cap="flat" cmpd="sng">
            <a:solidFill>
              <a:srgbClr val="8000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64203" name="Object 15">
            <a:extLst>
              <a:ext uri="{FF2B5EF4-FFF2-40B4-BE49-F238E27FC236}">
                <a16:creationId xmlns:a16="http://schemas.microsoft.com/office/drawing/2014/main" id="{D8D39EB6-C060-B6D3-E3AF-9BC118E18B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063" y="5678488"/>
          <a:ext cx="79835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16300" imgH="431800" progId="Equation.3">
                  <p:embed/>
                </p:oleObj>
              </mc:Choice>
              <mc:Fallback>
                <p:oleObj name="Equation" r:id="rId3" imgW="3416300" imgH="431800" progId="Equation.3">
                  <p:embed/>
                  <p:pic>
                    <p:nvPicPr>
                      <p:cNvPr id="264203" name="Object 15">
                        <a:extLst>
                          <a:ext uri="{FF2B5EF4-FFF2-40B4-BE49-F238E27FC236}">
                            <a16:creationId xmlns:a16="http://schemas.microsoft.com/office/drawing/2014/main" id="{D8D39EB6-C060-B6D3-E3AF-9BC118E18B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678488"/>
                        <a:ext cx="7983537" cy="1027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204" name="Text Box 16">
            <a:extLst>
              <a:ext uri="{FF2B5EF4-FFF2-40B4-BE49-F238E27FC236}">
                <a16:creationId xmlns:a16="http://schemas.microsoft.com/office/drawing/2014/main" id="{E6B98A2B-179A-D1D5-E118-BE01636A75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2238" y="103188"/>
            <a:ext cx="9083676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lativistic viscous hydrodynamics compared to data</a:t>
            </a:r>
          </a:p>
        </p:txBody>
      </p:sp>
      <p:sp>
        <p:nvSpPr>
          <p:cNvPr id="264205" name="TextBox 14">
            <a:extLst>
              <a:ext uri="{FF2B5EF4-FFF2-40B4-BE49-F238E27FC236}">
                <a16:creationId xmlns:a16="http://schemas.microsoft.com/office/drawing/2014/main" id="{8DC4E5AD-5F4B-06D5-A233-5BD985925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95325"/>
            <a:ext cx="5029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uzum, Romatschke, Phys. Rev. C78, 034915 (2008)</a:t>
            </a:r>
          </a:p>
        </p:txBody>
      </p:sp>
      <p:sp>
        <p:nvSpPr>
          <p:cNvPr id="264206" name="TextBox 15">
            <a:extLst>
              <a:ext uri="{FF2B5EF4-FFF2-40B4-BE49-F238E27FC236}">
                <a16:creationId xmlns:a16="http://schemas.microsoft.com/office/drawing/2014/main" id="{504A40F6-A492-E078-AD5F-740034607C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1997075"/>
            <a:ext cx="1600200" cy="28638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ower Viscosity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↓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ess Dissipati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↓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re Flow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↓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rger v</a:t>
            </a:r>
            <a:r>
              <a:rPr kumimoji="0" lang="en-US" altLang="ru-RU" sz="2000" b="1" i="0" u="none" strike="noStrike" kern="1200" cap="none" spc="0" normalizeH="0" baseline="-25000" noProof="0">
                <a:ln>
                  <a:noFill/>
                </a:ln>
                <a:solidFill>
                  <a:srgbClr val="F3F3F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>
            <a:extLst>
              <a:ext uri="{FF2B5EF4-FFF2-40B4-BE49-F238E27FC236}">
                <a16:creationId xmlns:a16="http://schemas.microsoft.com/office/drawing/2014/main" id="{9F73E694-4733-49D9-29A1-0982FDE3B3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257800" cy="457200"/>
          </a:xfrm>
        </p:spPr>
        <p:txBody>
          <a:bodyPr/>
          <a:lstStyle/>
          <a:p>
            <a:pPr eaLnBrk="1" hangingPunct="1"/>
            <a:r>
              <a:rPr lang="en-US" altLang="ru-RU" sz="3200"/>
              <a:t>Two-particle correlations</a:t>
            </a:r>
          </a:p>
        </p:txBody>
      </p:sp>
      <p:sp>
        <p:nvSpPr>
          <p:cNvPr id="271363" name="Slide Number Placeholder 5">
            <a:extLst>
              <a:ext uri="{FF2B5EF4-FFF2-40B4-BE49-F238E27FC236}">
                <a16:creationId xmlns:a16="http://schemas.microsoft.com/office/drawing/2014/main" id="{1D85AB79-7ED3-2967-F61C-3F374A56C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77BEA18-AAA4-4D06-B713-57EA9DD9E842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pic>
        <p:nvPicPr>
          <p:cNvPr id="271364" name="Picture 3">
            <a:extLst>
              <a:ext uri="{FF2B5EF4-FFF2-40B4-BE49-F238E27FC236}">
                <a16:creationId xmlns:a16="http://schemas.microsoft.com/office/drawing/2014/main" id="{02868F25-EE04-8FA1-0E75-335FB5D7B9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747713"/>
            <a:ext cx="479107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5" name="Picture 2">
            <a:extLst>
              <a:ext uri="{FF2B5EF4-FFF2-40B4-BE49-F238E27FC236}">
                <a16:creationId xmlns:a16="http://schemas.microsoft.com/office/drawing/2014/main" id="{E9666C2D-77AB-2A3C-E1CE-0EF7B37CC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85800"/>
            <a:ext cx="395287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B93ABDE5-1554-B493-714F-9ACFA223B70C}"/>
              </a:ext>
            </a:extLst>
          </p:cNvPr>
          <p:cNvSpPr/>
          <p:nvPr/>
        </p:nvSpPr>
        <p:spPr>
          <a:xfrm>
            <a:off x="0" y="6027738"/>
            <a:ext cx="7947025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quires the suppression of non-flow contribution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(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BT, Jets &amp; di-jets, Res. Decay, Mom.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rv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)</a:t>
            </a:r>
          </a:p>
        </p:txBody>
      </p:sp>
      <p:pic>
        <p:nvPicPr>
          <p:cNvPr id="271367" name="Рисунок 2">
            <a:extLst>
              <a:ext uri="{FF2B5EF4-FFF2-40B4-BE49-F238E27FC236}">
                <a16:creationId xmlns:a16="http://schemas.microsoft.com/office/drawing/2014/main" id="{AB552B38-5B13-80CC-820C-F43B4D415C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724400"/>
            <a:ext cx="81534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1368" name="Рисунок 4">
            <a:extLst>
              <a:ext uri="{FF2B5EF4-FFF2-40B4-BE49-F238E27FC236}">
                <a16:creationId xmlns:a16="http://schemas.microsoft.com/office/drawing/2014/main" id="{48DA7485-DE50-86D3-E045-A021E5827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8" y="96838"/>
            <a:ext cx="20542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Foliennummernplatzhalter 13">
            <a:extLst>
              <a:ext uri="{FF2B5EF4-FFF2-40B4-BE49-F238E27FC236}">
                <a16:creationId xmlns:a16="http://schemas.microsoft.com/office/drawing/2014/main" id="{F35E76A1-0B08-5744-D80D-758FE07F2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C0BCB2-6BA6-4F55-AE29-C53B8A7953C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Helvetica" panose="020B0604020202020204" pitchFamily="34" charset="0"/>
                <a:ea typeface="ＭＳ Ｐゴシック" panose="020B0600070205080204" pitchFamily="34" charset="-128"/>
                <a:cs typeface="Helvetica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Helvetica" panose="020B0604020202020204" pitchFamily="34" charset="0"/>
              <a:ea typeface="ＭＳ Ｐゴシック" panose="020B0600070205080204" pitchFamily="34" charset="-128"/>
              <a:cs typeface="Helvetica" panose="020B0604020202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1F684D7-EABE-6B43-E7CC-13892A3419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184"/>
            <a:ext cx="9144000" cy="6777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350628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Foliennummernplatzhalter 13">
            <a:extLst>
              <a:ext uri="{FF2B5EF4-FFF2-40B4-BE49-F238E27FC236}">
                <a16:creationId xmlns:a16="http://schemas.microsoft.com/office/drawing/2014/main" id="{F35E76A1-0B08-5744-D80D-758FE07F2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C0BCB2-6BA6-4F55-AE29-C53B8A7953C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Helvetica" panose="020B0604020202020204" pitchFamily="34" charset="0"/>
                <a:ea typeface="ＭＳ Ｐゴシック" panose="020B0600070205080204" pitchFamily="34" charset="-128"/>
                <a:cs typeface="Helvetica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Helvetica" panose="020B0604020202020204" pitchFamily="34" charset="0"/>
              <a:ea typeface="ＭＳ Ｐゴシック" panose="020B0600070205080204" pitchFamily="34" charset="-128"/>
              <a:cs typeface="Helvetica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83B453C-C3EB-422D-A97B-99057C4F87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69" y="0"/>
            <a:ext cx="909606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229576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Slide Number Placeholder 5">
            <a:extLst>
              <a:ext uri="{FF2B5EF4-FFF2-40B4-BE49-F238E27FC236}">
                <a16:creationId xmlns:a16="http://schemas.microsoft.com/office/drawing/2014/main" id="{3211306F-C587-B987-7659-6C2E948BE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E02753-7F21-4773-851B-A3FBEA1F9EBD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7AFAD160-A321-0B5E-5C2F-27E9D68AB919}"/>
              </a:ext>
            </a:extLst>
          </p:cNvPr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80151F16-6619-3116-6056-BFA77B66B6FC}"/>
              </a:ext>
            </a:extLst>
          </p:cNvPr>
          <p:cNvSpPr/>
          <p:nvPr/>
        </p:nvSpPr>
        <p:spPr bwMode="auto">
          <a:xfrm>
            <a:off x="5756275" y="1412875"/>
            <a:ext cx="414338" cy="279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271684F8-8FF2-31DF-AD59-FDBC43D6B6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495800" y="76200"/>
            <a:ext cx="4508500" cy="533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b="1" i="1" kern="1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Elliptic flow from cumulants</a:t>
            </a:r>
            <a:r>
              <a:rPr lang="en-US" sz="2800" b="1" kern="12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36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73414" name="Picture 2">
            <a:extLst>
              <a:ext uri="{FF2B5EF4-FFF2-40B4-BE49-F238E27FC236}">
                <a16:creationId xmlns:a16="http://schemas.microsoft.com/office/drawing/2014/main" id="{72700AFF-D4CA-A0A5-B5EE-04684B9523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817563"/>
            <a:ext cx="4724400" cy="36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3415" name="Picture 2">
            <a:extLst>
              <a:ext uri="{FF2B5EF4-FFF2-40B4-BE49-F238E27FC236}">
                <a16:creationId xmlns:a16="http://schemas.microsoft.com/office/drawing/2014/main" id="{64AF8D6D-A3D3-40A0-B804-64C0DC36002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76200"/>
            <a:ext cx="4356100" cy="664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3416" name="Rectangle 1">
            <a:extLst>
              <a:ext uri="{FF2B5EF4-FFF2-40B4-BE49-F238E27FC236}">
                <a16:creationId xmlns:a16="http://schemas.microsoft.com/office/drawing/2014/main" id="{1B673CD2-C31C-A307-C40F-9E8ED15E2C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8563" y="6297613"/>
            <a:ext cx="22383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-ItalicMT"/>
                <a:ea typeface="+mn-ea"/>
                <a:cs typeface="+mn-cs"/>
              </a:rPr>
              <a:t>v</a:t>
            </a:r>
            <a:r>
              <a:rPr kumimoji="0" lang="en-US" altLang="ru-RU" sz="11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 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OpenSymbol"/>
                <a:ea typeface="+mn-ea"/>
                <a:cs typeface="+mn-cs"/>
              </a:rPr>
              <a:t>{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4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OpenSymbol"/>
                <a:ea typeface="+mn-ea"/>
                <a:cs typeface="+mn-cs"/>
              </a:rPr>
              <a:t>} ≈ 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-ItalicMT"/>
                <a:ea typeface="+mn-ea"/>
                <a:cs typeface="+mn-cs"/>
              </a:rPr>
              <a:t>v</a:t>
            </a:r>
            <a:r>
              <a:rPr kumimoji="0" lang="en-US" altLang="ru-RU" sz="11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 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OpenSymbol"/>
                <a:ea typeface="+mn-ea"/>
                <a:cs typeface="+mn-cs"/>
              </a:rPr>
              <a:t>{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6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OpenSymbol"/>
                <a:ea typeface="+mn-ea"/>
                <a:cs typeface="+mn-cs"/>
              </a:rPr>
              <a:t>} ≈ 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-ItalicMT"/>
                <a:ea typeface="+mn-ea"/>
                <a:cs typeface="+mn-cs"/>
              </a:rPr>
              <a:t>v</a:t>
            </a:r>
            <a:r>
              <a:rPr kumimoji="0" lang="en-US" altLang="ru-RU" sz="11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2 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OpenSymbol"/>
                <a:ea typeface="+mn-ea"/>
                <a:cs typeface="+mn-cs"/>
              </a:rPr>
              <a:t>{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TimesNewRomanPSMT"/>
                <a:ea typeface="+mn-ea"/>
                <a:cs typeface="+mn-cs"/>
              </a:rPr>
              <a:t>8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1A1A1A"/>
                </a:solidFill>
                <a:effectLst/>
                <a:uLnTx/>
                <a:uFillTx/>
                <a:latin typeface="OpenSymbol"/>
                <a:ea typeface="+mn-ea"/>
                <a:cs typeface="+mn-cs"/>
              </a:rPr>
              <a:t>}</a:t>
            </a: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3417" name="Прямоугольник 1">
            <a:extLst>
              <a:ext uri="{FF2B5EF4-FFF2-40B4-BE49-F238E27FC236}">
                <a16:creationId xmlns:a16="http://schemas.microsoft.com/office/drawing/2014/main" id="{C68146F5-41FA-DC4F-FED2-FE800421B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02150" y="4405313"/>
            <a:ext cx="45720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difference between v</a:t>
            </a:r>
            <a:r>
              <a:rPr kumimoji="0" lang="en-US" altLang="ru-RU" sz="1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{2} with and without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η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gap is driven by the contribution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rom nonflow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difference between 2- and multi-particle estimates is due to fluctuation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 the initial geometry 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066153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Slide Number Placeholder 5">
            <a:extLst>
              <a:ext uri="{FF2B5EF4-FFF2-40B4-BE49-F238E27FC236}">
                <a16:creationId xmlns:a16="http://schemas.microsoft.com/office/drawing/2014/main" id="{08028485-14B2-567F-FE10-B4B51C270C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35B2CC7B-DC3B-44B7-8AE0-DC1A12099EF8}" type="slidenum">
              <a:rPr lang="en-US" altLang="en-US" smtClean="0"/>
              <a:pPr>
                <a:spcBef>
                  <a:spcPct val="0"/>
                </a:spcBef>
                <a:buFontTx/>
                <a:buNone/>
                <a:defRPr/>
              </a:pPr>
              <a:t>2</a:t>
            </a:fld>
            <a:endParaRPr lang="en-US" altLang="ru-RU" sz="1400">
              <a:solidFill>
                <a:srgbClr val="000000"/>
              </a:solidFill>
            </a:endParaRPr>
          </a:p>
        </p:txBody>
      </p:sp>
      <p:sp>
        <p:nvSpPr>
          <p:cNvPr id="214019" name="Rectangle 2">
            <a:extLst>
              <a:ext uri="{FF2B5EF4-FFF2-40B4-BE49-F238E27FC236}">
                <a16:creationId xmlns:a16="http://schemas.microsoft.com/office/drawing/2014/main" id="{8E8CC125-E1F8-EA82-A64B-87B2F55F78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0" name="Rectangle 3">
            <a:extLst>
              <a:ext uri="{FF2B5EF4-FFF2-40B4-BE49-F238E27FC236}">
                <a16:creationId xmlns:a16="http://schemas.microsoft.com/office/drawing/2014/main" id="{7EF5AC7F-150A-D89F-5985-6EE77243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1" name="Rectangle 4">
            <a:extLst>
              <a:ext uri="{FF2B5EF4-FFF2-40B4-BE49-F238E27FC236}">
                <a16:creationId xmlns:a16="http://schemas.microsoft.com/office/drawing/2014/main" id="{699A4862-6922-E148-7754-D4312A788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2" name="Rectangle 5">
            <a:extLst>
              <a:ext uri="{FF2B5EF4-FFF2-40B4-BE49-F238E27FC236}">
                <a16:creationId xmlns:a16="http://schemas.microsoft.com/office/drawing/2014/main" id="{DCF1D76C-8633-A758-AC76-2FCEC1913B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3" name="Rectangle 6">
            <a:extLst>
              <a:ext uri="{FF2B5EF4-FFF2-40B4-BE49-F238E27FC236}">
                <a16:creationId xmlns:a16="http://schemas.microsoft.com/office/drawing/2014/main" id="{909EC3C4-FC02-3901-79BE-6A79EEF61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4" name="Rectangle 4">
            <a:extLst>
              <a:ext uri="{FF2B5EF4-FFF2-40B4-BE49-F238E27FC236}">
                <a16:creationId xmlns:a16="http://schemas.microsoft.com/office/drawing/2014/main" id="{E4474282-81C5-5425-C2D9-81259C6E9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5" name="Rectangle 5">
            <a:extLst>
              <a:ext uri="{FF2B5EF4-FFF2-40B4-BE49-F238E27FC236}">
                <a16:creationId xmlns:a16="http://schemas.microsoft.com/office/drawing/2014/main" id="{4F018EA3-6C95-507F-FF92-A3F6244EC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6" name="Rectangle 6">
            <a:extLst>
              <a:ext uri="{FF2B5EF4-FFF2-40B4-BE49-F238E27FC236}">
                <a16:creationId xmlns:a16="http://schemas.microsoft.com/office/drawing/2014/main" id="{70FA082C-EB8E-9D4C-DDA0-6FC926D0B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7" name="Rectangle 7">
            <a:extLst>
              <a:ext uri="{FF2B5EF4-FFF2-40B4-BE49-F238E27FC236}">
                <a16:creationId xmlns:a16="http://schemas.microsoft.com/office/drawing/2014/main" id="{0D8305B7-D86D-0CBE-8C03-6025B739C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28" name="Rectangle 8">
            <a:extLst>
              <a:ext uri="{FF2B5EF4-FFF2-40B4-BE49-F238E27FC236}">
                <a16:creationId xmlns:a16="http://schemas.microsoft.com/office/drawing/2014/main" id="{3D775498-C00B-728F-E844-EFD1B7539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31" name="Text Box 23">
            <a:extLst>
              <a:ext uri="{FF2B5EF4-FFF2-40B4-BE49-F238E27FC236}">
                <a16:creationId xmlns:a16="http://schemas.microsoft.com/office/drawing/2014/main" id="{1A8FD292-ED7C-3AA7-4C09-D6B121026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410325"/>
            <a:ext cx="4953000" cy="338554"/>
          </a:xfrm>
          <a:prstGeom prst="rect">
            <a:avLst/>
          </a:prstGeom>
          <a:noFill/>
          <a:ln w="9525" algn="ctr">
            <a:solidFill>
              <a:srgbClr val="3366FF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i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. </a:t>
            </a:r>
            <a:r>
              <a:rPr lang="en-US" sz="1600" b="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Gyulassy</a:t>
            </a:r>
            <a:r>
              <a:rPr lang="en-US" sz="1600" b="0" i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, </a:t>
            </a:r>
            <a:r>
              <a:rPr lang="en-US" sz="1600" b="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ucl</a:t>
            </a:r>
            <a:r>
              <a:rPr lang="en-US" sz="1600" b="0" i="1" dirty="0">
                <a:solidFill>
                  <a:srgbClr val="990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 Phys. A750, 30-63, 2005</a:t>
            </a:r>
            <a:r>
              <a:rPr lang="en-US" sz="1600" b="0" i="1" dirty="0">
                <a:solidFill>
                  <a:srgbClr val="990033"/>
                </a:solidFill>
                <a:latin typeface="Arial" charset="0"/>
              </a:rPr>
              <a:t> </a:t>
            </a: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96CAD192-3248-7A52-534E-A429A3BB4C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500" y="0"/>
            <a:ext cx="8934896" cy="580995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en-US" sz="24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Heavy-Ion Collisions  and Quark Gluon Plasma (QGP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22">
            <a:extLst>
              <a:ext uri="{FF2B5EF4-FFF2-40B4-BE49-F238E27FC236}">
                <a16:creationId xmlns:a16="http://schemas.microsoft.com/office/drawing/2014/main" id="{3ECB643B-472C-477D-C6D7-8DAA9B1699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196" y="1820072"/>
            <a:ext cx="5791200" cy="415498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is the primordial form of QCD matter at high temperature or baryon  density.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sz="2000" i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was present during the first few microseconds of the Big Bang.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sz="2000" i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provides an example of phase transitions which may occur at a variety of higher temperature scales in the early universe.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sz="2000" i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000" i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It can provide important insights on the origin of mass for matter, and how quarks are confined into hadrons.</a:t>
            </a:r>
          </a:p>
        </p:txBody>
      </p:sp>
      <p:sp>
        <p:nvSpPr>
          <p:cNvPr id="214034" name="Left-Right Arrow 1">
            <a:extLst>
              <a:ext uri="{FF2B5EF4-FFF2-40B4-BE49-F238E27FC236}">
                <a16:creationId xmlns:a16="http://schemas.microsoft.com/office/drawing/2014/main" id="{6F3F3B65-866A-2814-9B61-75F061929B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76400"/>
            <a:ext cx="2187575" cy="31877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sp>
        <p:nvSpPr>
          <p:cNvPr id="214035" name="Left-Right Arrow 2">
            <a:extLst>
              <a:ext uri="{FF2B5EF4-FFF2-40B4-BE49-F238E27FC236}">
                <a16:creationId xmlns:a16="http://schemas.microsoft.com/office/drawing/2014/main" id="{9B0F1827-072D-1FCA-23AA-EE7FCEF25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2187575" cy="29591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ru-RU" altLang="ru-RU" sz="1800">
              <a:solidFill>
                <a:srgbClr val="000000"/>
              </a:solidFill>
            </a:endParaRPr>
          </a:p>
        </p:txBody>
      </p:sp>
      <p:cxnSp>
        <p:nvCxnSpPr>
          <p:cNvPr id="214036" name="Straight Arrow Connector 4">
            <a:extLst>
              <a:ext uri="{FF2B5EF4-FFF2-40B4-BE49-F238E27FC236}">
                <a16:creationId xmlns:a16="http://schemas.microsoft.com/office/drawing/2014/main" id="{37F39607-5143-8467-E9DB-1583170A9B2E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05200" y="1905000"/>
            <a:ext cx="206375" cy="331788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BAD202-5270-D4E2-8DDF-0B50D6E10C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8" y="655196"/>
            <a:ext cx="9048046" cy="95471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A5E2EF5-C9E4-E23E-9523-50A5662EBD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1" y="1596134"/>
            <a:ext cx="2924324" cy="2529761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766A7A7-1488-6E75-70AD-4A276941A15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47" y="4364469"/>
            <a:ext cx="2952149" cy="2331043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8" name="Foliennummernplatzhalter 13">
            <a:extLst>
              <a:ext uri="{FF2B5EF4-FFF2-40B4-BE49-F238E27FC236}">
                <a16:creationId xmlns:a16="http://schemas.microsoft.com/office/drawing/2014/main" id="{F35E76A1-0B08-5744-D80D-758FE07F29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C0BCB2-6BA6-4F55-AE29-C53B8A7953C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595959"/>
                </a:solidFill>
                <a:effectLst/>
                <a:uLnTx/>
                <a:uFillTx/>
                <a:latin typeface="Helvetica" panose="020B0604020202020204" pitchFamily="34" charset="0"/>
                <a:ea typeface="ＭＳ Ｐゴシック" panose="020B0600070205080204" pitchFamily="34" charset="-128"/>
                <a:cs typeface="Helvetica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595959"/>
              </a:solidFill>
              <a:effectLst/>
              <a:uLnTx/>
              <a:uFillTx/>
              <a:latin typeface="Helvetica" panose="020B0604020202020204" pitchFamily="34" charset="0"/>
              <a:ea typeface="ＭＳ Ｐゴシック" panose="020B0600070205080204" pitchFamily="34" charset="-128"/>
              <a:cs typeface="Helvetica" panose="020B060402020202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806E56D-19F7-5AF9-3A51-B1CFC6C48CA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8720"/>
            <a:ext cx="9144000" cy="5256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177397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0">
            <a:extLst>
              <a:ext uri="{FF2B5EF4-FFF2-40B4-BE49-F238E27FC236}">
                <a16:creationId xmlns:a16="http://schemas.microsoft.com/office/drawing/2014/main" id="{0BAE84EC-0044-6F2B-6711-284B0E143F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7050"/>
            <a:ext cx="3886200" cy="203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Slide Number Placeholder 5">
            <a:extLst>
              <a:ext uri="{FF2B5EF4-FFF2-40B4-BE49-F238E27FC236}">
                <a16:creationId xmlns:a16="http://schemas.microsoft.com/office/drawing/2014/main" id="{0E26E1C4-46B9-39D6-8BDA-06B3B3F2F9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896687-953F-493A-ADDB-EEA607F52AA6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r>
              <a:rPr kumimoji="0" lang="en-US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4" name="Object 22">
            <a:extLst>
              <a:ext uri="{FF2B5EF4-FFF2-40B4-BE49-F238E27FC236}">
                <a16:creationId xmlns:a16="http://schemas.microsoft.com/office/drawing/2014/main" id="{9B927793-89BE-9529-3770-80B0A3CBD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7313" y="1857375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9B927793-89BE-9529-3770-80B0A3CBD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1857375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Rounded Rectangle 134">
            <a:extLst>
              <a:ext uri="{FF2B5EF4-FFF2-40B4-BE49-F238E27FC236}">
                <a16:creationId xmlns:a16="http://schemas.microsoft.com/office/drawing/2014/main" id="{792A0091-D26E-9185-648F-0F19352F15DD}"/>
              </a:ext>
            </a:extLst>
          </p:cNvPr>
          <p:cNvSpPr/>
          <p:nvPr/>
        </p:nvSpPr>
        <p:spPr>
          <a:xfrm>
            <a:off x="6019800" y="0"/>
            <a:ext cx="457200" cy="7620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87678280-3ADC-459D-8386-BBC03970774F}"/>
              </a:ext>
            </a:extLst>
          </p:cNvPr>
          <p:cNvSpPr/>
          <p:nvPr/>
        </p:nvSpPr>
        <p:spPr>
          <a:xfrm>
            <a:off x="3962400" y="1060450"/>
            <a:ext cx="1157288" cy="288925"/>
          </a:xfrm>
          <a:prstGeom prst="rightArrow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C1E3395B-229C-E782-DC5B-79AE4E46F569}"/>
              </a:ext>
            </a:extLst>
          </p:cNvPr>
          <p:cNvSpPr/>
          <p:nvPr/>
        </p:nvSpPr>
        <p:spPr bwMode="auto">
          <a:xfrm>
            <a:off x="5756275" y="1412875"/>
            <a:ext cx="414338" cy="279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34899" name="Picture 595">
            <a:extLst>
              <a:ext uri="{FF2B5EF4-FFF2-40B4-BE49-F238E27FC236}">
                <a16:creationId xmlns:a16="http://schemas.microsoft.com/office/drawing/2014/main" id="{5199164E-6D31-77DE-EF91-F11268B7C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3088" y="596900"/>
            <a:ext cx="27622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5" name="Picture 43">
            <a:extLst>
              <a:ext uri="{FF2B5EF4-FFF2-40B4-BE49-F238E27FC236}">
                <a16:creationId xmlns:a16="http://schemas.microsoft.com/office/drawing/2014/main" id="{86CAC916-27CB-8661-951E-4AD851AED95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828800"/>
            <a:ext cx="3441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6" name="Picture 7">
            <a:extLst>
              <a:ext uri="{FF2B5EF4-FFF2-40B4-BE49-F238E27FC236}">
                <a16:creationId xmlns:a16="http://schemas.microsoft.com/office/drawing/2014/main" id="{BC7EFFC5-37D4-402F-08C9-51557E7484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495550"/>
            <a:ext cx="9010650" cy="93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Right Arrow 28">
            <a:extLst>
              <a:ext uri="{FF2B5EF4-FFF2-40B4-BE49-F238E27FC236}">
                <a16:creationId xmlns:a16="http://schemas.microsoft.com/office/drawing/2014/main" id="{E44FB259-B2D4-2AB2-349F-1C21BD15A00E}"/>
              </a:ext>
            </a:extLst>
          </p:cNvPr>
          <p:cNvSpPr/>
          <p:nvPr/>
        </p:nvSpPr>
        <p:spPr>
          <a:xfrm flipV="1">
            <a:off x="4038600" y="2060575"/>
            <a:ext cx="663575" cy="206375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2526E2C6-7554-C015-165E-DD7FA44362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28100" cy="533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>
              <a:defRPr/>
            </a:pP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isotropic Flow at RHIC-LHC </a:t>
            </a:r>
            <a:br>
              <a:rPr lang="en-US" sz="28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endParaRPr lang="en-US" sz="2800" b="1" dirty="0"/>
          </a:p>
        </p:txBody>
      </p:sp>
      <p:grpSp>
        <p:nvGrpSpPr>
          <p:cNvPr id="17" name="Group 13">
            <a:extLst>
              <a:ext uri="{FF2B5EF4-FFF2-40B4-BE49-F238E27FC236}">
                <a16:creationId xmlns:a16="http://schemas.microsoft.com/office/drawing/2014/main" id="{43CB7ECD-473E-9602-4C25-E6CD12A67E2A}"/>
              </a:ext>
            </a:extLst>
          </p:cNvPr>
          <p:cNvGrpSpPr>
            <a:grpSpLocks/>
          </p:cNvGrpSpPr>
          <p:nvPr/>
        </p:nvGrpSpPr>
        <p:grpSpPr bwMode="auto">
          <a:xfrm>
            <a:off x="201612" y="3581864"/>
            <a:ext cx="3760788" cy="3227387"/>
            <a:chOff x="3733800" y="609600"/>
            <a:chExt cx="5410200" cy="5562600"/>
          </a:xfrm>
        </p:grpSpPr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0FFA586B-86B8-C1A6-3F59-7E00297ACC94}"/>
                </a:ext>
              </a:extLst>
            </p:cNvPr>
            <p:cNvSpPr/>
            <p:nvPr/>
          </p:nvSpPr>
          <p:spPr>
            <a:xfrm>
              <a:off x="3733800" y="609600"/>
              <a:ext cx="5410200" cy="5562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65553" name="Group 16">
              <a:extLst>
                <a:ext uri="{FF2B5EF4-FFF2-40B4-BE49-F238E27FC236}">
                  <a16:creationId xmlns:a16="http://schemas.microsoft.com/office/drawing/2014/main" id="{BB3513FB-D473-87FE-4068-4E2E647432D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886200" y="762002"/>
              <a:ext cx="5105400" cy="5362473"/>
              <a:chOff x="5410200" y="1016000"/>
              <a:chExt cx="3374164" cy="3543300"/>
            </a:xfrm>
          </p:grpSpPr>
          <p:pic>
            <p:nvPicPr>
              <p:cNvPr id="65554" name="Picture 9">
                <a:extLst>
                  <a:ext uri="{FF2B5EF4-FFF2-40B4-BE49-F238E27FC236}">
                    <a16:creationId xmlns:a16="http://schemas.microsoft.com/office/drawing/2014/main" id="{874A4902-F9AD-5785-C677-CD14FF8843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29" t="15958" r="4256"/>
              <a:stretch>
                <a:fillRect/>
              </a:stretch>
            </p:blipFill>
            <p:spPr bwMode="auto">
              <a:xfrm>
                <a:off x="5410200" y="1143000"/>
                <a:ext cx="3352800" cy="200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5555" name="Group 23">
                <a:extLst>
                  <a:ext uri="{FF2B5EF4-FFF2-40B4-BE49-F238E27FC236}">
                    <a16:creationId xmlns:a16="http://schemas.microsoft.com/office/drawing/2014/main" id="{6F7F843E-8281-7B42-F27A-D01617B3E378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5421185" y="2628900"/>
                <a:ext cx="3363179" cy="1930400"/>
                <a:chOff x="228600" y="1203991"/>
                <a:chExt cx="3633398" cy="2085309"/>
              </a:xfrm>
            </p:grpSpPr>
            <p:pic>
              <p:nvPicPr>
                <p:cNvPr id="65559" name="Picture 19">
                  <a:extLst>
                    <a:ext uri="{FF2B5EF4-FFF2-40B4-BE49-F238E27FC236}">
                      <a16:creationId xmlns:a16="http://schemas.microsoft.com/office/drawing/2014/main" id="{93A7D799-FAB0-B5B4-D697-F9BF04FEA4C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6" t="2881" b="54668"/>
                <a:stretch>
                  <a:fillRect/>
                </a:stretch>
              </p:blipFill>
              <p:spPr bwMode="auto">
                <a:xfrm>
                  <a:off x="230453" y="1203991"/>
                  <a:ext cx="3631545" cy="16264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65560" name="Picture 20">
                  <a:extLst>
                    <a:ext uri="{FF2B5EF4-FFF2-40B4-BE49-F238E27FC236}">
                      <a16:creationId xmlns:a16="http://schemas.microsoft.com/office/drawing/2014/main" id="{708B4CB3-65D2-9395-6463-3B4D33A5FAF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86333"/>
                <a:stretch>
                  <a:fillRect/>
                </a:stretch>
              </p:blipFill>
              <p:spPr bwMode="auto">
                <a:xfrm>
                  <a:off x="228600" y="2768600"/>
                  <a:ext cx="3626911" cy="520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65556" name="Picture 13">
                <a:extLst>
                  <a:ext uri="{FF2B5EF4-FFF2-40B4-BE49-F238E27FC236}">
                    <a16:creationId xmlns:a16="http://schemas.microsoft.com/office/drawing/2014/main" id="{0E9F33B8-2053-2DB2-E2A7-8965C5D75EC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467" t="5319" r="56738" b="55319"/>
              <a:stretch>
                <a:fillRect/>
              </a:stretch>
            </p:blipFill>
            <p:spPr bwMode="auto">
              <a:xfrm>
                <a:off x="6210300" y="1130300"/>
                <a:ext cx="673100" cy="939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557" name="Picture 14">
                <a:extLst>
                  <a:ext uri="{FF2B5EF4-FFF2-40B4-BE49-F238E27FC236}">
                    <a16:creationId xmlns:a16="http://schemas.microsoft.com/office/drawing/2014/main" id="{1A3A38CC-BF2C-202C-A3E2-C4CFF85C32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54" t="6915" r="23050" b="76596"/>
              <a:stretch>
                <a:fillRect/>
              </a:stretch>
            </p:blipFill>
            <p:spPr bwMode="auto">
              <a:xfrm>
                <a:off x="6858000" y="1143000"/>
                <a:ext cx="1231900" cy="39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5558" name="Picture 15">
                <a:extLst>
                  <a:ext uri="{FF2B5EF4-FFF2-40B4-BE49-F238E27FC236}">
                    <a16:creationId xmlns:a16="http://schemas.microsoft.com/office/drawing/2014/main" id="{15A30D57-2F24-6421-225B-E6860B06C40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86" t="1064" r="6383" b="92554"/>
              <a:stretch>
                <a:fillRect/>
              </a:stretch>
            </p:blipFill>
            <p:spPr bwMode="auto">
              <a:xfrm>
                <a:off x="6121400" y="1016000"/>
                <a:ext cx="2565400" cy="152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65551" name="Прямоугольник 1">
            <a:extLst>
              <a:ext uri="{FF2B5EF4-FFF2-40B4-BE49-F238E27FC236}">
                <a16:creationId xmlns:a16="http://schemas.microsoft.com/office/drawing/2014/main" id="{93E993C7-DDD5-27C4-73DC-7FE98AB23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90" y="3284507"/>
            <a:ext cx="4572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ale, Jeon, et al., Phys. Rev. Lett. 110, 012302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C41DB21-2E9E-EDE3-25A8-D90D4CCA499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01341" y="3621426"/>
            <a:ext cx="4225352" cy="305146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B36180B-BF8B-7D9F-44AC-DE092B1E2A55}"/>
              </a:ext>
            </a:extLst>
          </p:cNvPr>
          <p:cNvSpPr txBox="1"/>
          <p:nvPr/>
        </p:nvSpPr>
        <p:spPr>
          <a:xfrm>
            <a:off x="4572000" y="3348236"/>
            <a:ext cx="4114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 Rev. Lett. 122 (2019) 172301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16523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Slide Number Placeholder 5">
            <a:extLst>
              <a:ext uri="{FF2B5EF4-FFF2-40B4-BE49-F238E27FC236}">
                <a16:creationId xmlns:a16="http://schemas.microsoft.com/office/drawing/2014/main" id="{D2ACDA81-EEAE-549B-CA2D-A3703EE79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E34750-A9D1-4FEE-AFD1-7A15361536D1}" type="slidenum">
              <a:rPr kumimoji="0" lang="en-US" altLang="ru-RU" sz="16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ru-RU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93891" name="Picture 4" descr="v2ptAll">
            <a:extLst>
              <a:ext uri="{FF2B5EF4-FFF2-40B4-BE49-F238E27FC236}">
                <a16:creationId xmlns:a16="http://schemas.microsoft.com/office/drawing/2014/main" id="{27A919EC-305F-C7B4-32EA-0CACC1BB8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74713"/>
            <a:ext cx="4114800" cy="346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2" name="Picture 5" descr="legend">
            <a:extLst>
              <a:ext uri="{FF2B5EF4-FFF2-40B4-BE49-F238E27FC236}">
                <a16:creationId xmlns:a16="http://schemas.microsoft.com/office/drawing/2014/main" id="{86201224-4E70-1337-1582-E1698EF953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609600"/>
            <a:ext cx="4038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3" name="Picture 5" descr="v2KETNEcc">
            <a:extLst>
              <a:ext uri="{FF2B5EF4-FFF2-40B4-BE49-F238E27FC236}">
                <a16:creationId xmlns:a16="http://schemas.microsoft.com/office/drawing/2014/main" id="{8B9BED94-C86A-5B63-5153-08E867C714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213" y="3162300"/>
            <a:ext cx="3581400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4" name="Picture 5">
            <a:extLst>
              <a:ext uri="{FF2B5EF4-FFF2-40B4-BE49-F238E27FC236}">
                <a16:creationId xmlns:a16="http://schemas.microsoft.com/office/drawing/2014/main" id="{951ECF05-F96D-4589-92AD-486B41B26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419600"/>
            <a:ext cx="3886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5" name="TextBox 1">
            <a:extLst>
              <a:ext uri="{FF2B5EF4-FFF2-40B4-BE49-F238E27FC236}">
                <a16:creationId xmlns:a16="http://schemas.microsoft.com/office/drawing/2014/main" id="{C222F109-80EC-7A70-70BE-9352E9BD4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59488"/>
            <a:ext cx="44958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=2 for mesons and n=3 for baryons</a:t>
            </a:r>
          </a:p>
        </p:txBody>
      </p:sp>
      <p:sp>
        <p:nvSpPr>
          <p:cNvPr id="9" name="Rectangle 1">
            <a:extLst>
              <a:ext uri="{FF2B5EF4-FFF2-40B4-BE49-F238E27FC236}">
                <a16:creationId xmlns:a16="http://schemas.microsoft.com/office/drawing/2014/main" id="{51769C48-4BAF-BE19-9E08-8A0971B1FB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550" y="3175"/>
            <a:ext cx="8902700" cy="831850"/>
          </a:xfr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  <a:t>Anisotropic Flow  at RHIC – scaling relations</a:t>
            </a:r>
            <a:br>
              <a:rPr lang="en-US" sz="3200" b="1" i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+mn-ea"/>
                <a:cs typeface="+mn-cs"/>
              </a:rPr>
            </a:br>
            <a:r>
              <a:rPr lang="en-US" sz="1600" i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93897" name="Rectangle 1">
            <a:extLst>
              <a:ext uri="{FF2B5EF4-FFF2-40B4-BE49-F238E27FC236}">
                <a16:creationId xmlns:a16="http://schemas.microsoft.com/office/drawing/2014/main" id="{9D23C845-72DF-AB7B-1CCC-5B8883E01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688013"/>
            <a:ext cx="2203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S 2006 (2006) 021 </a:t>
            </a:r>
          </a:p>
        </p:txBody>
      </p:sp>
      <p:graphicFrame>
        <p:nvGraphicFramePr>
          <p:cNvPr id="293898" name="Object 15">
            <a:extLst>
              <a:ext uri="{FF2B5EF4-FFF2-40B4-BE49-F238E27FC236}">
                <a16:creationId xmlns:a16="http://schemas.microsoft.com/office/drawing/2014/main" id="{811BDA59-4652-3931-4B1D-A0BDAD604E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4225" y="2528888"/>
          <a:ext cx="1704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3000000" imgH="581106" progId="Paint.Picture">
                  <p:embed/>
                </p:oleObj>
              </mc:Choice>
              <mc:Fallback>
                <p:oleObj name="Bitmap Image" r:id="rId7" imgW="3000000" imgH="581106" progId="Paint.Picture">
                  <p:embed/>
                  <p:pic>
                    <p:nvPicPr>
                      <p:cNvPr id="293898" name="Object 15">
                        <a:extLst>
                          <a:ext uri="{FF2B5EF4-FFF2-40B4-BE49-F238E27FC236}">
                            <a16:creationId xmlns:a16="http://schemas.microsoft.com/office/drawing/2014/main" id="{811BDA59-4652-3931-4B1D-A0BDAD604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2528888"/>
                        <a:ext cx="1704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9" name="Прямоугольник 2">
            <a:extLst>
              <a:ext uri="{FF2B5EF4-FFF2-40B4-BE49-F238E27FC236}">
                <a16:creationId xmlns:a16="http://schemas.microsoft.com/office/drawing/2014/main" id="{38D6B651-9376-9904-2FC8-B333A569D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4225" y="2847975"/>
            <a:ext cx="1127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=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r>
              <a:rPr kumimoji="0" lang="en-US" altLang="ru-RU" sz="2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 </a:t>
            </a:r>
            <a:r>
              <a:rPr kumimoji="0" lang="en-US" altLang="ru-RU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– m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93900" name="Object 11">
            <a:extLst>
              <a:ext uri="{FF2B5EF4-FFF2-40B4-BE49-F238E27FC236}">
                <a16:creationId xmlns:a16="http://schemas.microsoft.com/office/drawing/2014/main" id="{308C492B-1696-8217-ACD1-6DF2124DFF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3975" y="4333875"/>
          <a:ext cx="1724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476" imgH="304668" progId="Equation.3">
                  <p:embed/>
                </p:oleObj>
              </mc:Choice>
              <mc:Fallback>
                <p:oleObj name="Equation" r:id="rId9" imgW="977476" imgH="304668" progId="Equation.3">
                  <p:embed/>
                  <p:pic>
                    <p:nvPicPr>
                      <p:cNvPr id="293900" name="Object 11">
                        <a:extLst>
                          <a:ext uri="{FF2B5EF4-FFF2-40B4-BE49-F238E27FC236}">
                            <a16:creationId xmlns:a16="http://schemas.microsoft.com/office/drawing/2014/main" id="{308C492B-1696-8217-ACD1-6DF2124DF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333875"/>
                        <a:ext cx="1724025" cy="5381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280597"/>
      </p:ext>
    </p:extLst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Number Placeholder 5">
            <a:extLst>
              <a:ext uri="{FF2B5EF4-FFF2-40B4-BE49-F238E27FC236}">
                <a16:creationId xmlns:a16="http://schemas.microsoft.com/office/drawing/2014/main" id="{AAEC04C2-3C37-8EAB-2B62-6ADB3912A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E3E16E-7121-4509-A132-E6FB995375C8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3" name="Rectangle 2">
            <a:extLst>
              <a:ext uri="{FF2B5EF4-FFF2-40B4-BE49-F238E27FC236}">
                <a16:creationId xmlns:a16="http://schemas.microsoft.com/office/drawing/2014/main" id="{5E6F7A7B-25A6-575D-9AB8-DF966F5D6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4" name="Rectangle 3">
            <a:extLst>
              <a:ext uri="{FF2B5EF4-FFF2-40B4-BE49-F238E27FC236}">
                <a16:creationId xmlns:a16="http://schemas.microsoft.com/office/drawing/2014/main" id="{CEF80838-B8FA-0172-E6C5-AB2562724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5" name="Rectangle 4">
            <a:extLst>
              <a:ext uri="{FF2B5EF4-FFF2-40B4-BE49-F238E27FC236}">
                <a16:creationId xmlns:a16="http://schemas.microsoft.com/office/drawing/2014/main" id="{0B1CA949-CE69-9F24-A810-46960F50F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6" name="Rectangle 5">
            <a:extLst>
              <a:ext uri="{FF2B5EF4-FFF2-40B4-BE49-F238E27FC236}">
                <a16:creationId xmlns:a16="http://schemas.microsoft.com/office/drawing/2014/main" id="{8BC272C6-C8A4-DE5F-872E-402CAFAE75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7" name="Rectangle 6">
            <a:extLst>
              <a:ext uri="{FF2B5EF4-FFF2-40B4-BE49-F238E27FC236}">
                <a16:creationId xmlns:a16="http://schemas.microsoft.com/office/drawing/2014/main" id="{D641F711-BDD8-F989-D4AA-BE1A08258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8" name="Rectangle 4">
            <a:extLst>
              <a:ext uri="{FF2B5EF4-FFF2-40B4-BE49-F238E27FC236}">
                <a16:creationId xmlns:a16="http://schemas.microsoft.com/office/drawing/2014/main" id="{BDE0C469-12A3-3683-B42F-AED44DE84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89" name="Rectangle 5">
            <a:extLst>
              <a:ext uri="{FF2B5EF4-FFF2-40B4-BE49-F238E27FC236}">
                <a16:creationId xmlns:a16="http://schemas.microsoft.com/office/drawing/2014/main" id="{54691C9E-BFDB-F021-E24F-906DB85DD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0" name="Rectangle 6">
            <a:extLst>
              <a:ext uri="{FF2B5EF4-FFF2-40B4-BE49-F238E27FC236}">
                <a16:creationId xmlns:a16="http://schemas.microsoft.com/office/drawing/2014/main" id="{801A51A3-E024-AD2C-6B72-187EC4D04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1" name="Rectangle 7">
            <a:extLst>
              <a:ext uri="{FF2B5EF4-FFF2-40B4-BE49-F238E27FC236}">
                <a16:creationId xmlns:a16="http://schemas.microsoft.com/office/drawing/2014/main" id="{31FCF591-FDD7-2E21-C680-C78D95C583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2" name="Rectangle 8">
            <a:extLst>
              <a:ext uri="{FF2B5EF4-FFF2-40B4-BE49-F238E27FC236}">
                <a16:creationId xmlns:a16="http://schemas.microsoft.com/office/drawing/2014/main" id="{F7235F2B-CE1A-56AD-22F7-9484F2D98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DF0F44DA-A9AA-FE00-0D3E-86B99E22D5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" y="79375"/>
            <a:ext cx="8694738" cy="406400"/>
          </a:xfr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pPr algn="l" eaLnBrk="1" hangingPunct="1">
              <a:defRPr/>
            </a:pPr>
            <a:r>
              <a:rPr lang="en-US" altLang="ru-RU" sz="36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ru-RU" sz="3200" b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volution of the system created in RHIC/LHC</a:t>
            </a:r>
            <a:r>
              <a:rPr lang="en-US" altLang="ru-RU" sz="3200" b="1" i="1" kern="1200" dirty="0">
                <a:solidFill>
                  <a:srgbClr val="C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294" name="Left-Right Arrow 1">
            <a:extLst>
              <a:ext uri="{FF2B5EF4-FFF2-40B4-BE49-F238E27FC236}">
                <a16:creationId xmlns:a16="http://schemas.microsoft.com/office/drawing/2014/main" id="{B795DE53-84E3-006B-7316-CD2694640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676400"/>
            <a:ext cx="2187575" cy="31877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295" name="Left-Right Arrow 2">
            <a:extLst>
              <a:ext uri="{FF2B5EF4-FFF2-40B4-BE49-F238E27FC236}">
                <a16:creationId xmlns:a16="http://schemas.microsoft.com/office/drawing/2014/main" id="{13C9104B-6EBE-DAE2-FF77-004F0C863F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905000"/>
            <a:ext cx="2187575" cy="2959100"/>
          </a:xfrm>
          <a:prstGeom prst="leftRight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225296" name="Straight Arrow Connector 4">
            <a:extLst>
              <a:ext uri="{FF2B5EF4-FFF2-40B4-BE49-F238E27FC236}">
                <a16:creationId xmlns:a16="http://schemas.microsoft.com/office/drawing/2014/main" id="{D71F8C09-49D4-EE7F-4335-4715BAF8F7F5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3505200" y="1905000"/>
            <a:ext cx="206375" cy="331788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 type="arrow" w="med" len="med"/>
                <a:tailEnd type="arrow" w="med" len="med"/>
              </a14:hiddenLine>
            </a:ext>
          </a:extLst>
        </p:spPr>
      </p:cxnSp>
      <p:pic>
        <p:nvPicPr>
          <p:cNvPr id="225297" name="Рисунок 1">
            <a:extLst>
              <a:ext uri="{FF2B5EF4-FFF2-40B4-BE49-F238E27FC236}">
                <a16:creationId xmlns:a16="http://schemas.microsoft.com/office/drawing/2014/main" id="{CC766269-4D6E-9E8C-D46E-620283606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104900"/>
            <a:ext cx="754380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: вправо 4">
            <a:extLst>
              <a:ext uri="{FF2B5EF4-FFF2-40B4-BE49-F238E27FC236}">
                <a16:creationId xmlns:a16="http://schemas.microsoft.com/office/drawing/2014/main" id="{DD1D540F-C749-8AB0-68BD-02BFAA96F3D9}"/>
              </a:ext>
            </a:extLst>
          </p:cNvPr>
          <p:cNvSpPr/>
          <p:nvPr/>
        </p:nvSpPr>
        <p:spPr bwMode="auto">
          <a:xfrm>
            <a:off x="-12700" y="3124200"/>
            <a:ext cx="9067800" cy="168275"/>
          </a:xfrm>
          <a:prstGeom prst="rightArrow">
            <a:avLst/>
          </a:prstGeom>
          <a:solidFill>
            <a:schemeClr val="accent3">
              <a:lumMod val="95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5299" name="Стрелка: вправо 5">
            <a:extLst>
              <a:ext uri="{FF2B5EF4-FFF2-40B4-BE49-F238E27FC236}">
                <a16:creationId xmlns:a16="http://schemas.microsoft.com/office/drawing/2014/main" id="{10DD8457-531C-DEFA-0AD0-56ED3F867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257800"/>
            <a:ext cx="685800" cy="106363"/>
          </a:xfrm>
          <a:prstGeom prst="rightArrow">
            <a:avLst>
              <a:gd name="adj1" fmla="val 50000"/>
              <a:gd name="adj2" fmla="val 5014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25300" name="Рисунок 1">
            <a:extLst>
              <a:ext uri="{FF2B5EF4-FFF2-40B4-BE49-F238E27FC236}">
                <a16:creationId xmlns:a16="http://schemas.microsoft.com/office/drawing/2014/main" id="{5CC027D3-A45E-43F5-79E9-31BD39995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325" y="1177925"/>
            <a:ext cx="1536700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1" name="Прямоугольник 2">
            <a:extLst>
              <a:ext uri="{FF2B5EF4-FFF2-40B4-BE49-F238E27FC236}">
                <a16:creationId xmlns:a16="http://schemas.microsoft.com/office/drawing/2014/main" id="{FAAFD6BF-BFF8-DB81-1B0A-B40A6ABE5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4450" y="1192213"/>
            <a:ext cx="1185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Initial state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2" name="Прямоугольник 3">
            <a:extLst>
              <a:ext uri="{FF2B5EF4-FFF2-40B4-BE49-F238E27FC236}">
                <a16:creationId xmlns:a16="http://schemas.microsoft.com/office/drawing/2014/main" id="{96EC98A4-70DB-E66A-CE55-BA448F517A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163" y="2508250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Pre-equilibriu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dynamics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3" name="Прямоугольник 5">
            <a:extLst>
              <a:ext uri="{FF2B5EF4-FFF2-40B4-BE49-F238E27FC236}">
                <a16:creationId xmlns:a16="http://schemas.microsoft.com/office/drawing/2014/main" id="{59FEEC6B-8707-11D1-BF82-40BBD2716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754313"/>
            <a:ext cx="1460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Hadronization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4" name="Прямоугольник 6">
            <a:extLst>
              <a:ext uri="{FF2B5EF4-FFF2-40B4-BE49-F238E27FC236}">
                <a16:creationId xmlns:a16="http://schemas.microsoft.com/office/drawing/2014/main" id="{3F5CCEBE-7EC5-F3F7-EB94-1B174BF24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1788" y="2784475"/>
            <a:ext cx="199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Transport/Freezeout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05" name="Прямоугольник 7">
            <a:extLst>
              <a:ext uri="{FF2B5EF4-FFF2-40B4-BE49-F238E27FC236}">
                <a16:creationId xmlns:a16="http://schemas.microsoft.com/office/drawing/2014/main" id="{37024FAA-D535-5333-411D-847014EB5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1066800"/>
            <a:ext cx="21050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QGP as a relativistic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NewRomanPS-BoldMT"/>
                <a:ea typeface="+mn-ea"/>
                <a:cs typeface="+mn-cs"/>
              </a:rPr>
              <a:t>            fluid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Выноска: стрелка влево-вправо 8">
            <a:extLst>
              <a:ext uri="{FF2B5EF4-FFF2-40B4-BE49-F238E27FC236}">
                <a16:creationId xmlns:a16="http://schemas.microsoft.com/office/drawing/2014/main" id="{66E6BFF0-A583-35D1-336E-F4E17EDB38B1}"/>
              </a:ext>
            </a:extLst>
          </p:cNvPr>
          <p:cNvSpPr/>
          <p:nvPr/>
        </p:nvSpPr>
        <p:spPr bwMode="auto">
          <a:xfrm>
            <a:off x="304800" y="3062288"/>
            <a:ext cx="260350" cy="442912"/>
          </a:xfrm>
          <a:prstGeom prst="leftRightArrowCallout">
            <a:avLst/>
          </a:prstGeom>
          <a:solidFill>
            <a:schemeClr val="accent3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25307" name="Рисунок 10">
            <a:extLst>
              <a:ext uri="{FF2B5EF4-FFF2-40B4-BE49-F238E27FC236}">
                <a16:creationId xmlns:a16="http://schemas.microsoft.com/office/drawing/2014/main" id="{74384AE4-2BF2-6844-D2AF-36BB7118B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0" y="3076575"/>
            <a:ext cx="2619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8" name="Рисунок 11">
            <a:extLst>
              <a:ext uri="{FF2B5EF4-FFF2-40B4-BE49-F238E27FC236}">
                <a16:creationId xmlns:a16="http://schemas.microsoft.com/office/drawing/2014/main" id="{C4ECE87A-EECB-42E0-5E32-2713E578A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525" y="3062288"/>
            <a:ext cx="261938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9" name="Рисунок 12">
            <a:extLst>
              <a:ext uri="{FF2B5EF4-FFF2-40B4-BE49-F238E27FC236}">
                <a16:creationId xmlns:a16="http://schemas.microsoft.com/office/drawing/2014/main" id="{9141A1A8-086B-ED87-5CA8-55AC8A9A4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3076575"/>
            <a:ext cx="261937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0" name="TextBox 13">
            <a:extLst>
              <a:ext uri="{FF2B5EF4-FFF2-40B4-BE49-F238E27FC236}">
                <a16:creationId xmlns:a16="http://schemas.microsoft.com/office/drawing/2014/main" id="{55F521DA-C736-DBEB-6090-C042EC55D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3429000"/>
            <a:ext cx="927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1" name="TextBox 33">
            <a:extLst>
              <a:ext uri="{FF2B5EF4-FFF2-40B4-BE49-F238E27FC236}">
                <a16:creationId xmlns:a16="http://schemas.microsoft.com/office/drawing/2014/main" id="{B96E136D-BC79-7141-6A0B-AC49B45A4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288" y="3429000"/>
            <a:ext cx="1128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1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2" name="TextBox 34">
            <a:extLst>
              <a:ext uri="{FF2B5EF4-FFF2-40B4-BE49-F238E27FC236}">
                <a16:creationId xmlns:a16="http://schemas.microsoft.com/office/drawing/2014/main" id="{77934DA9-D4A0-4998-AD78-3E4CD197D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3925" y="3454400"/>
            <a:ext cx="1130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10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3" name="TextBox 35">
            <a:extLst>
              <a:ext uri="{FF2B5EF4-FFF2-40B4-BE49-F238E27FC236}">
                <a16:creationId xmlns:a16="http://schemas.microsoft.com/office/drawing/2014/main" id="{A875BB44-B13D-0791-9FFB-6A12A127E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7875" y="3409950"/>
            <a:ext cx="1128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~20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4" name="TextBox 16">
            <a:extLst>
              <a:ext uri="{FF2B5EF4-FFF2-40B4-BE49-F238E27FC236}">
                <a16:creationId xmlns:a16="http://schemas.microsoft.com/office/drawing/2014/main" id="{B679C589-0FEE-4DBD-541E-7B9EE1A9E1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4300" y="3290888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me  fm/c</a:t>
            </a: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5" name="Прямоугольник 17">
            <a:extLst>
              <a:ext uri="{FF2B5EF4-FFF2-40B4-BE49-F238E27FC236}">
                <a16:creationId xmlns:a16="http://schemas.microsoft.com/office/drawing/2014/main" id="{53C09D5C-F990-9500-5AA5-A3C1F89C15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7788" y="4462463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5316" name="Прямоугольник 18">
            <a:extLst>
              <a:ext uri="{FF2B5EF4-FFF2-40B4-BE49-F238E27FC236}">
                <a16:creationId xmlns:a16="http://schemas.microsoft.com/office/drawing/2014/main" id="{94A9D256-DA37-E740-AA17-2DE61A385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41738"/>
            <a:ext cx="8902700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990033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Initial state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(heavy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Au+Au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or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Pb+Pb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nuclei Lorentz contracted by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Wingdings" panose="05000000000000000000" pitchFamily="2" charset="2"/>
              </a:rPr>
              <a:t>ɣ~100 – RHIC, ɣ~ 1400 – LHC )</a:t>
            </a:r>
            <a:endParaRPr kumimoji="0" lang="en-US" altLang="ru-RU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Pre-equilibrium state: 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hard </a:t>
            </a:r>
            <a:r>
              <a:rPr kumimoji="0" lang="en-US" alt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parton</a:t>
            </a: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scattering &amp; jet production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Quark-gluon plasma formation: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thermalization (viscous hydrodynamics)</a:t>
            </a:r>
            <a:endParaRPr kumimoji="0" lang="en-US" alt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Hadronization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Transport/Freeze-out: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 </a:t>
            </a:r>
            <a:r>
              <a:rPr kumimoji="0" lang="en-US" altLang="ru-RU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Rescattering</a:t>
            </a:r>
            <a:r>
              <a:rPr kumimoji="0" lang="en-US" alt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MT"/>
                <a:ea typeface="+mn-ea"/>
                <a:cs typeface="+mn-cs"/>
              </a:rPr>
              <a:t> &amp; chemical freeze-out, Kinetic freeze-out (stop interacting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FA75A4F5-436F-C629-DFC8-DE10328A7275}"/>
              </a:ext>
            </a:extLst>
          </p:cNvPr>
          <p:cNvSpPr/>
          <p:nvPr/>
        </p:nvSpPr>
        <p:spPr>
          <a:xfrm>
            <a:off x="207963" y="660400"/>
            <a:ext cx="7793037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reball is ~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5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meters across and lives  for 5x10</a:t>
            </a:r>
            <a:r>
              <a:rPr kumimoji="0" lang="en-US" sz="2000" b="1" i="0" u="none" strike="noStrike" kern="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3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econds </a:t>
            </a:r>
            <a:endParaRPr kumimoji="0" lang="ru-RU" sz="20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379261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E70C9AB-1E11-46FB-B4E9-22BA65384E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2172544"/>
      </p:ext>
    </p:extLst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1" name="CustomShape 1"/>
              <p:cNvSpPr/>
              <p:nvPr/>
            </p:nvSpPr>
            <p:spPr>
              <a:xfrm>
                <a:off x="1179526" y="57312"/>
                <a:ext cx="7640945" cy="617642"/>
              </a:xfrm>
              <a:prstGeom prst="rect">
                <a:avLst/>
              </a:prstGeom>
              <a:noFill/>
              <a:ln w="0"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/>
            </p:style>
            <p:txBody>
              <a:bodyPr lIns="0" tIns="0" rIns="0" bIns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022: Nuclear structure v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en-US" sz="2400" b="1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ratio</a:t>
                </a:r>
              </a:p>
            </p:txBody>
          </p:sp>
        </mc:Choice>
        <mc:Fallback xmlns="">
          <p:sp>
            <p:nvSpPr>
              <p:cNvPr id="311" name="CustomShap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526" y="57312"/>
                <a:ext cx="7640945" cy="617642"/>
              </a:xfrm>
              <a:prstGeom prst="rect">
                <a:avLst/>
              </a:prstGeom>
              <a:blipFill>
                <a:blip r:embed="rId2"/>
                <a:stretch>
                  <a:fillRect b="-9804"/>
                </a:stretch>
              </a:blipFill>
              <a:ln w="0"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87163-BAAC-6126-1952-064B38932180}"/>
                  </a:ext>
                </a:extLst>
              </p:cNvPr>
              <p:cNvSpPr txBox="1"/>
              <p:nvPr/>
            </p:nvSpPr>
            <p:spPr>
              <a:xfrm>
                <a:off x="613293" y="5877358"/>
                <a:ext cx="798202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kumimoji="0" lang="en-US" sz="2400" b="1" i="1" u="none" strike="noStrike" kern="1200" cap="none" spc="-1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</m:sSub>
                  </m:oMath>
                </a14:m>
                <a:r>
                  <a:rPr kumimoji="0" lang="en-US" sz="2400" b="1" i="0" u="none" strike="noStrike" kern="1200" cap="none" spc="-1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ratio for isobars – not affected by final state – is a good tool for precision studies of nuclear shapes. </a:t>
                </a: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C587163-BAAC-6126-1952-064B38932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293" y="5877358"/>
                <a:ext cx="7982024" cy="830997"/>
              </a:xfrm>
              <a:prstGeom prst="rect">
                <a:avLst/>
              </a:prstGeom>
              <a:blipFill>
                <a:blip r:embed="rId4"/>
                <a:stretch>
                  <a:fillRect l="-1222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403645-15E0-4065-46AE-4C76E8184F3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789258"/>
            <a:ext cx="4891112" cy="4680573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3207608-9394-BC36-AEEC-BE48FC5AD06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72" y="980886"/>
            <a:ext cx="3804456" cy="448894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CC96398-C1E3-83BC-358F-AB016C27715E}"/>
              </a:ext>
            </a:extLst>
          </p:cNvPr>
          <p:cNvSpPr txBox="1"/>
          <p:nvPr/>
        </p:nvSpPr>
        <p:spPr>
          <a:xfrm>
            <a:off x="2388027" y="5443868"/>
            <a:ext cx="643244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Rev.C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05 (2022) 1, 014901 • e-Print: 2109.00131</a:t>
            </a:r>
            <a:endParaRPr kumimoji="0" lang="ru-RU" sz="14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6095452"/>
      </p:ext>
    </p:extLst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Relativistic Heavy-Ion Collisions and QCD Phase Diagram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05F3B5E-71DA-E0D6-205D-437DBAEA33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069195"/>
            <a:ext cx="7992888" cy="4716524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5E0076D-FA12-8938-0BB5-0AD1E5A90B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656" y="567571"/>
            <a:ext cx="8826400" cy="1457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3750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AB1D97-57A0-4161-A196-A33AA84FE83E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76200" y="53280"/>
            <a:ext cx="3810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ossible signals for the CEP</a:t>
            </a:r>
          </a:p>
        </p:txBody>
      </p:sp>
      <p:sp>
        <p:nvSpPr>
          <p:cNvPr id="2" name="Rectangle 1"/>
          <p:cNvSpPr/>
          <p:nvPr/>
        </p:nvSpPr>
        <p:spPr>
          <a:xfrm>
            <a:off x="1077683" y="48768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t the CEP or close to it, anomalies in the dynamic properties of the medium can drive abrupt changes in transport coeﬃci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85900" y="5650468"/>
            <a:ext cx="6667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isotropic flow 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measurements are an invaluable prob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24676" y="530748"/>
            <a:ext cx="4384484" cy="4269852"/>
            <a:chOff x="324676" y="530748"/>
            <a:chExt cx="4384484" cy="4269852"/>
          </a:xfrm>
        </p:grpSpPr>
        <p:pic>
          <p:nvPicPr>
            <p:cNvPr id="368537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77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676" y="1418547"/>
              <a:ext cx="4323524" cy="338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762000" y="530748"/>
              <a:ext cx="3947160" cy="10618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sernai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et. al,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hys.Rev.Lett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. 97 (2006) 152303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. </a:t>
              </a:r>
              <a:r>
                <a:rPr kumimoji="0" lang="en-US" sz="14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obado</a:t>
              </a: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et. al,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Phys. Rev. D 79, 014002 (2009)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 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24400" y="189269"/>
            <a:ext cx="4495800" cy="4535131"/>
            <a:chOff x="4724400" y="189269"/>
            <a:chExt cx="4495800" cy="4535131"/>
          </a:xfrm>
        </p:grpSpPr>
        <p:grpSp>
          <p:nvGrpSpPr>
            <p:cNvPr id="8" name="Group 7"/>
            <p:cNvGrpSpPr/>
            <p:nvPr/>
          </p:nvGrpSpPr>
          <p:grpSpPr>
            <a:xfrm>
              <a:off x="4724400" y="189269"/>
              <a:ext cx="4495800" cy="4535131"/>
              <a:chOff x="4724400" y="329625"/>
              <a:chExt cx="4267200" cy="431857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4724400" y="367078"/>
                <a:ext cx="4267200" cy="4281121"/>
                <a:chOff x="4351020" y="-329935"/>
                <a:chExt cx="4572000" cy="4636514"/>
              </a:xfrm>
            </p:grpSpPr>
            <p:pic>
              <p:nvPicPr>
                <p:cNvPr id="3650563" name="Picture 3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24400" y="361950"/>
                  <a:ext cx="3810000" cy="394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" name="Rectangle 4"/>
                <p:cNvSpPr/>
                <p:nvPr/>
              </p:nvSpPr>
              <p:spPr>
                <a:xfrm>
                  <a:off x="4351020" y="-329935"/>
                  <a:ext cx="4572000" cy="76178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Lacey et. al,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Phys. </a:t>
                  </a:r>
                  <a:r>
                    <a:rPr kumimoji="0" lang="en-US" sz="1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Rev.Lett</a:t>
                  </a: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. 98 (2007) 092301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</a:t>
                  </a: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  <a:hlinkClick r:id="rId7"/>
                    </a:rPr>
                    <a:t>arXiv:0708.3512</a:t>
                  </a:r>
                  <a:r>
                    <a: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</a:t>
                  </a:r>
                  <a:r>
                    <a:rPr kumimoji="0" lang="en-US" sz="1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+mn-ea"/>
                      <a:cs typeface="+mn-cs"/>
                    </a:rPr>
                    <a:t> (2008)</a:t>
                  </a: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4" name="Rectangle 3"/>
              <p:cNvSpPr/>
              <p:nvPr/>
            </p:nvSpPr>
            <p:spPr>
              <a:xfrm>
                <a:off x="6648659" y="329625"/>
                <a:ext cx="1847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5127713" y="1214980"/>
              <a:ext cx="5677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H</a:t>
              </a:r>
              <a:r>
                <a:rPr kumimoji="0" lang="en-US" sz="16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77683" y="1625081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rg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78130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930">
            <a:extLst>
              <a:ext uri="{FF2B5EF4-FFF2-40B4-BE49-F238E27FC236}">
                <a16:creationId xmlns:a16="http://schemas.microsoft.com/office/drawing/2014/main" id="{37D9E72B-017E-43AD-5B28-3E33F4EA0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5410200"/>
            <a:ext cx="8988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2400" b="1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shows a monotonic increase with beam energy. The viscous coefficient, which encodes the transport coefficient (𝜼/𝒔), indicates a non-monotonic behavior as a function of beam energy.</a:t>
            </a:r>
          </a:p>
        </p:txBody>
      </p:sp>
      <p:sp>
        <p:nvSpPr>
          <p:cNvPr id="129027" name="object 4">
            <a:extLst>
              <a:ext uri="{FF2B5EF4-FFF2-40B4-BE49-F238E27FC236}">
                <a16:creationId xmlns:a16="http://schemas.microsoft.com/office/drawing/2014/main" id="{0E2AFD4D-C32F-1280-89D2-C895CDE91447}"/>
              </a:ext>
            </a:extLst>
          </p:cNvPr>
          <p:cNvSpPr>
            <a:spLocks/>
          </p:cNvSpPr>
          <p:nvPr/>
        </p:nvSpPr>
        <p:spPr bwMode="auto">
          <a:xfrm>
            <a:off x="976313" y="472757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28" name="object 5">
            <a:extLst>
              <a:ext uri="{FF2B5EF4-FFF2-40B4-BE49-F238E27FC236}">
                <a16:creationId xmlns:a16="http://schemas.microsoft.com/office/drawing/2014/main" id="{1A988FAC-F0F9-3FC7-4E78-9A83C09CDB86}"/>
              </a:ext>
            </a:extLst>
          </p:cNvPr>
          <p:cNvSpPr>
            <a:spLocks/>
          </p:cNvSpPr>
          <p:nvPr/>
        </p:nvSpPr>
        <p:spPr bwMode="auto">
          <a:xfrm>
            <a:off x="4692650" y="472757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29" name="object 6">
            <a:extLst>
              <a:ext uri="{FF2B5EF4-FFF2-40B4-BE49-F238E27FC236}">
                <a16:creationId xmlns:a16="http://schemas.microsoft.com/office/drawing/2014/main" id="{DCA4EE0A-8C79-AB0E-CAED-2AED959659D6}"/>
              </a:ext>
            </a:extLst>
          </p:cNvPr>
          <p:cNvSpPr>
            <a:spLocks/>
          </p:cNvSpPr>
          <p:nvPr/>
        </p:nvSpPr>
        <p:spPr bwMode="auto">
          <a:xfrm>
            <a:off x="976313" y="46180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0" name="object 7">
            <a:extLst>
              <a:ext uri="{FF2B5EF4-FFF2-40B4-BE49-F238E27FC236}">
                <a16:creationId xmlns:a16="http://schemas.microsoft.com/office/drawing/2014/main" id="{5C041264-32E2-A1BA-0BF7-279F8F924876}"/>
              </a:ext>
            </a:extLst>
          </p:cNvPr>
          <p:cNvSpPr>
            <a:spLocks/>
          </p:cNvSpPr>
          <p:nvPr/>
        </p:nvSpPr>
        <p:spPr bwMode="auto">
          <a:xfrm>
            <a:off x="4692650" y="46180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1" name="object 8">
            <a:extLst>
              <a:ext uri="{FF2B5EF4-FFF2-40B4-BE49-F238E27FC236}">
                <a16:creationId xmlns:a16="http://schemas.microsoft.com/office/drawing/2014/main" id="{4D6F0432-7A5B-0328-8AAC-E4D5A1333DAE}"/>
              </a:ext>
            </a:extLst>
          </p:cNvPr>
          <p:cNvSpPr>
            <a:spLocks/>
          </p:cNvSpPr>
          <p:nvPr/>
        </p:nvSpPr>
        <p:spPr bwMode="auto">
          <a:xfrm>
            <a:off x="976313" y="450850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2" name="object 9">
            <a:extLst>
              <a:ext uri="{FF2B5EF4-FFF2-40B4-BE49-F238E27FC236}">
                <a16:creationId xmlns:a16="http://schemas.microsoft.com/office/drawing/2014/main" id="{357168A8-07F9-BE6F-51C6-6DA2D270AF70}"/>
              </a:ext>
            </a:extLst>
          </p:cNvPr>
          <p:cNvSpPr>
            <a:spLocks/>
          </p:cNvSpPr>
          <p:nvPr/>
        </p:nvSpPr>
        <p:spPr bwMode="auto">
          <a:xfrm>
            <a:off x="4648200" y="450850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8" name="object 10">
            <a:extLst>
              <a:ext uri="{FF2B5EF4-FFF2-40B4-BE49-F238E27FC236}">
                <a16:creationId xmlns:a16="http://schemas.microsoft.com/office/drawing/2014/main" id="{8009E215-1397-A1E6-217C-8AE48918DBC7}"/>
              </a:ext>
            </a:extLst>
          </p:cNvPr>
          <p:cNvSpPr txBox="1"/>
          <p:nvPr/>
        </p:nvSpPr>
        <p:spPr>
          <a:xfrm>
            <a:off x="760413" y="4410075"/>
            <a:ext cx="130175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34" name="object 11">
            <a:extLst>
              <a:ext uri="{FF2B5EF4-FFF2-40B4-BE49-F238E27FC236}">
                <a16:creationId xmlns:a16="http://schemas.microsoft.com/office/drawing/2014/main" id="{AB8A8A7F-A140-452D-6DF5-931EFAF2FF51}"/>
              </a:ext>
            </a:extLst>
          </p:cNvPr>
          <p:cNvSpPr>
            <a:spLocks/>
          </p:cNvSpPr>
          <p:nvPr/>
        </p:nvSpPr>
        <p:spPr bwMode="auto">
          <a:xfrm>
            <a:off x="976313" y="43989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5" name="object 12">
            <a:extLst>
              <a:ext uri="{FF2B5EF4-FFF2-40B4-BE49-F238E27FC236}">
                <a16:creationId xmlns:a16="http://schemas.microsoft.com/office/drawing/2014/main" id="{BC357C67-6C6C-EE7B-DB0B-5E1F11EF50CD}"/>
              </a:ext>
            </a:extLst>
          </p:cNvPr>
          <p:cNvSpPr>
            <a:spLocks/>
          </p:cNvSpPr>
          <p:nvPr/>
        </p:nvSpPr>
        <p:spPr bwMode="auto">
          <a:xfrm>
            <a:off x="4692650" y="43989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6" name="object 13">
            <a:extLst>
              <a:ext uri="{FF2B5EF4-FFF2-40B4-BE49-F238E27FC236}">
                <a16:creationId xmlns:a16="http://schemas.microsoft.com/office/drawing/2014/main" id="{4A85CEB0-1862-F46D-1FB9-581A627754D4}"/>
              </a:ext>
            </a:extLst>
          </p:cNvPr>
          <p:cNvSpPr>
            <a:spLocks/>
          </p:cNvSpPr>
          <p:nvPr/>
        </p:nvSpPr>
        <p:spPr bwMode="auto">
          <a:xfrm>
            <a:off x="976313" y="428942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7" name="object 14">
            <a:extLst>
              <a:ext uri="{FF2B5EF4-FFF2-40B4-BE49-F238E27FC236}">
                <a16:creationId xmlns:a16="http://schemas.microsoft.com/office/drawing/2014/main" id="{ABAB6D35-1E2F-CB90-05E4-1402751D778C}"/>
              </a:ext>
            </a:extLst>
          </p:cNvPr>
          <p:cNvSpPr>
            <a:spLocks/>
          </p:cNvSpPr>
          <p:nvPr/>
        </p:nvSpPr>
        <p:spPr bwMode="auto">
          <a:xfrm>
            <a:off x="4692650" y="428942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8" name="object 15">
            <a:extLst>
              <a:ext uri="{FF2B5EF4-FFF2-40B4-BE49-F238E27FC236}">
                <a16:creationId xmlns:a16="http://schemas.microsoft.com/office/drawing/2014/main" id="{6EBB5B69-C411-4E92-A286-B30576CA59A3}"/>
              </a:ext>
            </a:extLst>
          </p:cNvPr>
          <p:cNvSpPr>
            <a:spLocks/>
          </p:cNvSpPr>
          <p:nvPr/>
        </p:nvSpPr>
        <p:spPr bwMode="auto">
          <a:xfrm>
            <a:off x="976313" y="41798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9" name="object 16">
            <a:extLst>
              <a:ext uri="{FF2B5EF4-FFF2-40B4-BE49-F238E27FC236}">
                <a16:creationId xmlns:a16="http://schemas.microsoft.com/office/drawing/2014/main" id="{9565AD63-785C-F34F-A441-6CE5F85CD9B8}"/>
              </a:ext>
            </a:extLst>
          </p:cNvPr>
          <p:cNvSpPr>
            <a:spLocks/>
          </p:cNvSpPr>
          <p:nvPr/>
        </p:nvSpPr>
        <p:spPr bwMode="auto">
          <a:xfrm>
            <a:off x="4692650" y="41798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0" name="object 17">
            <a:extLst>
              <a:ext uri="{FF2B5EF4-FFF2-40B4-BE49-F238E27FC236}">
                <a16:creationId xmlns:a16="http://schemas.microsoft.com/office/drawing/2014/main" id="{23A27DCE-DCFD-DBAD-201F-0D40F94FEC77}"/>
              </a:ext>
            </a:extLst>
          </p:cNvPr>
          <p:cNvSpPr>
            <a:spLocks/>
          </p:cNvSpPr>
          <p:nvPr/>
        </p:nvSpPr>
        <p:spPr bwMode="auto">
          <a:xfrm>
            <a:off x="976313" y="40687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1" name="object 18">
            <a:extLst>
              <a:ext uri="{FF2B5EF4-FFF2-40B4-BE49-F238E27FC236}">
                <a16:creationId xmlns:a16="http://schemas.microsoft.com/office/drawing/2014/main" id="{11DE0F89-7ED4-80B0-63B8-E4D4C7D7A8B7}"/>
              </a:ext>
            </a:extLst>
          </p:cNvPr>
          <p:cNvSpPr>
            <a:spLocks/>
          </p:cNvSpPr>
          <p:nvPr/>
        </p:nvSpPr>
        <p:spPr bwMode="auto">
          <a:xfrm>
            <a:off x="4692650" y="40687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2" name="object 19">
            <a:extLst>
              <a:ext uri="{FF2B5EF4-FFF2-40B4-BE49-F238E27FC236}">
                <a16:creationId xmlns:a16="http://schemas.microsoft.com/office/drawing/2014/main" id="{DDE4CF4E-B139-5888-612A-8783BE5CCAEA}"/>
              </a:ext>
            </a:extLst>
          </p:cNvPr>
          <p:cNvSpPr>
            <a:spLocks/>
          </p:cNvSpPr>
          <p:nvPr/>
        </p:nvSpPr>
        <p:spPr bwMode="auto">
          <a:xfrm>
            <a:off x="976313" y="3959225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3" name="object 20">
            <a:extLst>
              <a:ext uri="{FF2B5EF4-FFF2-40B4-BE49-F238E27FC236}">
                <a16:creationId xmlns:a16="http://schemas.microsoft.com/office/drawing/2014/main" id="{3D7AE9E2-BDEF-7EA8-AD6B-81166014AFE0}"/>
              </a:ext>
            </a:extLst>
          </p:cNvPr>
          <p:cNvSpPr>
            <a:spLocks/>
          </p:cNvSpPr>
          <p:nvPr/>
        </p:nvSpPr>
        <p:spPr bwMode="auto">
          <a:xfrm>
            <a:off x="4648200" y="3959225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9" name="object 21">
            <a:extLst>
              <a:ext uri="{FF2B5EF4-FFF2-40B4-BE49-F238E27FC236}">
                <a16:creationId xmlns:a16="http://schemas.microsoft.com/office/drawing/2014/main" id="{2B1D0660-A32F-6CF4-8A20-BAC848FD450C}"/>
              </a:ext>
            </a:extLst>
          </p:cNvPr>
          <p:cNvSpPr txBox="1"/>
          <p:nvPr/>
        </p:nvSpPr>
        <p:spPr>
          <a:xfrm>
            <a:off x="501650" y="3860800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1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45" name="object 22">
            <a:extLst>
              <a:ext uri="{FF2B5EF4-FFF2-40B4-BE49-F238E27FC236}">
                <a16:creationId xmlns:a16="http://schemas.microsoft.com/office/drawing/2014/main" id="{3C9C8D81-8D55-70A0-4B67-6E258F24E866}"/>
              </a:ext>
            </a:extLst>
          </p:cNvPr>
          <p:cNvSpPr>
            <a:spLocks/>
          </p:cNvSpPr>
          <p:nvPr/>
        </p:nvSpPr>
        <p:spPr bwMode="auto">
          <a:xfrm>
            <a:off x="976313" y="38496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6" name="object 23">
            <a:extLst>
              <a:ext uri="{FF2B5EF4-FFF2-40B4-BE49-F238E27FC236}">
                <a16:creationId xmlns:a16="http://schemas.microsoft.com/office/drawing/2014/main" id="{B591B054-3D1F-E3D4-D118-03313798A8E9}"/>
              </a:ext>
            </a:extLst>
          </p:cNvPr>
          <p:cNvSpPr>
            <a:spLocks/>
          </p:cNvSpPr>
          <p:nvPr/>
        </p:nvSpPr>
        <p:spPr bwMode="auto">
          <a:xfrm>
            <a:off x="4692650" y="38496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7" name="object 24">
            <a:extLst>
              <a:ext uri="{FF2B5EF4-FFF2-40B4-BE49-F238E27FC236}">
                <a16:creationId xmlns:a16="http://schemas.microsoft.com/office/drawing/2014/main" id="{8E203F0E-9EAD-1939-0ED2-F3CCE2001595}"/>
              </a:ext>
            </a:extLst>
          </p:cNvPr>
          <p:cNvSpPr>
            <a:spLocks/>
          </p:cNvSpPr>
          <p:nvPr/>
        </p:nvSpPr>
        <p:spPr bwMode="auto">
          <a:xfrm>
            <a:off x="976313" y="3740150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8" name="object 25">
            <a:extLst>
              <a:ext uri="{FF2B5EF4-FFF2-40B4-BE49-F238E27FC236}">
                <a16:creationId xmlns:a16="http://schemas.microsoft.com/office/drawing/2014/main" id="{A469145D-02D0-6B48-AFF4-D553C04A8DEB}"/>
              </a:ext>
            </a:extLst>
          </p:cNvPr>
          <p:cNvSpPr>
            <a:spLocks/>
          </p:cNvSpPr>
          <p:nvPr/>
        </p:nvSpPr>
        <p:spPr bwMode="auto">
          <a:xfrm>
            <a:off x="4692650" y="3740150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9" name="object 26">
            <a:extLst>
              <a:ext uri="{FF2B5EF4-FFF2-40B4-BE49-F238E27FC236}">
                <a16:creationId xmlns:a16="http://schemas.microsoft.com/office/drawing/2014/main" id="{B3438E85-7E27-E25A-B457-83724809C9FC}"/>
              </a:ext>
            </a:extLst>
          </p:cNvPr>
          <p:cNvSpPr>
            <a:spLocks/>
          </p:cNvSpPr>
          <p:nvPr/>
        </p:nvSpPr>
        <p:spPr bwMode="auto">
          <a:xfrm>
            <a:off x="976313" y="36306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0" name="object 27">
            <a:extLst>
              <a:ext uri="{FF2B5EF4-FFF2-40B4-BE49-F238E27FC236}">
                <a16:creationId xmlns:a16="http://schemas.microsoft.com/office/drawing/2014/main" id="{65B01F4D-2093-F0B4-D6C8-E1A1E3EFC904}"/>
              </a:ext>
            </a:extLst>
          </p:cNvPr>
          <p:cNvSpPr>
            <a:spLocks/>
          </p:cNvSpPr>
          <p:nvPr/>
        </p:nvSpPr>
        <p:spPr bwMode="auto">
          <a:xfrm>
            <a:off x="4692650" y="36306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1" name="object 28">
            <a:extLst>
              <a:ext uri="{FF2B5EF4-FFF2-40B4-BE49-F238E27FC236}">
                <a16:creationId xmlns:a16="http://schemas.microsoft.com/office/drawing/2014/main" id="{2980898B-FEA0-70F7-D9D9-585E172A19B4}"/>
              </a:ext>
            </a:extLst>
          </p:cNvPr>
          <p:cNvSpPr>
            <a:spLocks/>
          </p:cNvSpPr>
          <p:nvPr/>
        </p:nvSpPr>
        <p:spPr bwMode="auto">
          <a:xfrm>
            <a:off x="976313" y="35194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2" name="object 29">
            <a:extLst>
              <a:ext uri="{FF2B5EF4-FFF2-40B4-BE49-F238E27FC236}">
                <a16:creationId xmlns:a16="http://schemas.microsoft.com/office/drawing/2014/main" id="{9CEB0B8E-D65B-E75F-44E0-1593BEACF41B}"/>
              </a:ext>
            </a:extLst>
          </p:cNvPr>
          <p:cNvSpPr>
            <a:spLocks/>
          </p:cNvSpPr>
          <p:nvPr/>
        </p:nvSpPr>
        <p:spPr bwMode="auto">
          <a:xfrm>
            <a:off x="4692650" y="35194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3" name="object 30">
            <a:extLst>
              <a:ext uri="{FF2B5EF4-FFF2-40B4-BE49-F238E27FC236}">
                <a16:creationId xmlns:a16="http://schemas.microsoft.com/office/drawing/2014/main" id="{764A1CFC-9FAB-6314-8D5E-6886DB01B077}"/>
              </a:ext>
            </a:extLst>
          </p:cNvPr>
          <p:cNvSpPr>
            <a:spLocks/>
          </p:cNvSpPr>
          <p:nvPr/>
        </p:nvSpPr>
        <p:spPr bwMode="auto">
          <a:xfrm>
            <a:off x="976313" y="340995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4" name="object 31">
            <a:extLst>
              <a:ext uri="{FF2B5EF4-FFF2-40B4-BE49-F238E27FC236}">
                <a16:creationId xmlns:a16="http://schemas.microsoft.com/office/drawing/2014/main" id="{E2B4F8AB-9983-A29F-6F65-A0D9467EBA4A}"/>
              </a:ext>
            </a:extLst>
          </p:cNvPr>
          <p:cNvSpPr>
            <a:spLocks/>
          </p:cNvSpPr>
          <p:nvPr/>
        </p:nvSpPr>
        <p:spPr bwMode="auto">
          <a:xfrm>
            <a:off x="4648200" y="340995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0" name="object 32">
            <a:extLst>
              <a:ext uri="{FF2B5EF4-FFF2-40B4-BE49-F238E27FC236}">
                <a16:creationId xmlns:a16="http://schemas.microsoft.com/office/drawing/2014/main" id="{7CB999D3-98D7-4C33-07EF-0C8E043D2A05}"/>
              </a:ext>
            </a:extLst>
          </p:cNvPr>
          <p:cNvSpPr txBox="1"/>
          <p:nvPr/>
        </p:nvSpPr>
        <p:spPr>
          <a:xfrm>
            <a:off x="501650" y="3311525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2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56" name="object 33">
            <a:extLst>
              <a:ext uri="{FF2B5EF4-FFF2-40B4-BE49-F238E27FC236}">
                <a16:creationId xmlns:a16="http://schemas.microsoft.com/office/drawing/2014/main" id="{19497A3B-C35D-D25C-7449-6C2736198DF0}"/>
              </a:ext>
            </a:extLst>
          </p:cNvPr>
          <p:cNvSpPr>
            <a:spLocks/>
          </p:cNvSpPr>
          <p:nvPr/>
        </p:nvSpPr>
        <p:spPr bwMode="auto">
          <a:xfrm>
            <a:off x="976313" y="33004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7" name="object 34">
            <a:extLst>
              <a:ext uri="{FF2B5EF4-FFF2-40B4-BE49-F238E27FC236}">
                <a16:creationId xmlns:a16="http://schemas.microsoft.com/office/drawing/2014/main" id="{3BA3614D-1C4D-F6C7-1FAC-182FBDACE22A}"/>
              </a:ext>
            </a:extLst>
          </p:cNvPr>
          <p:cNvSpPr>
            <a:spLocks/>
          </p:cNvSpPr>
          <p:nvPr/>
        </p:nvSpPr>
        <p:spPr bwMode="auto">
          <a:xfrm>
            <a:off x="4692650" y="33004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8" name="object 35">
            <a:extLst>
              <a:ext uri="{FF2B5EF4-FFF2-40B4-BE49-F238E27FC236}">
                <a16:creationId xmlns:a16="http://schemas.microsoft.com/office/drawing/2014/main" id="{908FED90-CE70-554C-DB72-2ACD6B65F3BF}"/>
              </a:ext>
            </a:extLst>
          </p:cNvPr>
          <p:cNvSpPr>
            <a:spLocks/>
          </p:cNvSpPr>
          <p:nvPr/>
        </p:nvSpPr>
        <p:spPr bwMode="auto">
          <a:xfrm>
            <a:off x="976313" y="31892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9" name="object 36">
            <a:extLst>
              <a:ext uri="{FF2B5EF4-FFF2-40B4-BE49-F238E27FC236}">
                <a16:creationId xmlns:a16="http://schemas.microsoft.com/office/drawing/2014/main" id="{AFB390CF-A913-7590-4A81-46879A61DA3B}"/>
              </a:ext>
            </a:extLst>
          </p:cNvPr>
          <p:cNvSpPr>
            <a:spLocks/>
          </p:cNvSpPr>
          <p:nvPr/>
        </p:nvSpPr>
        <p:spPr bwMode="auto">
          <a:xfrm>
            <a:off x="4692650" y="31892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0" name="object 37">
            <a:extLst>
              <a:ext uri="{FF2B5EF4-FFF2-40B4-BE49-F238E27FC236}">
                <a16:creationId xmlns:a16="http://schemas.microsoft.com/office/drawing/2014/main" id="{77389325-2B9E-3531-C287-AE5B5A32C99D}"/>
              </a:ext>
            </a:extLst>
          </p:cNvPr>
          <p:cNvSpPr>
            <a:spLocks/>
          </p:cNvSpPr>
          <p:nvPr/>
        </p:nvSpPr>
        <p:spPr bwMode="auto">
          <a:xfrm>
            <a:off x="976313" y="3079750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1" name="object 38">
            <a:extLst>
              <a:ext uri="{FF2B5EF4-FFF2-40B4-BE49-F238E27FC236}">
                <a16:creationId xmlns:a16="http://schemas.microsoft.com/office/drawing/2014/main" id="{97808C1B-A14D-9CD5-CAA4-348804F9FF8E}"/>
              </a:ext>
            </a:extLst>
          </p:cNvPr>
          <p:cNvSpPr>
            <a:spLocks/>
          </p:cNvSpPr>
          <p:nvPr/>
        </p:nvSpPr>
        <p:spPr bwMode="auto">
          <a:xfrm>
            <a:off x="4692650" y="3079750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2" name="object 39">
            <a:extLst>
              <a:ext uri="{FF2B5EF4-FFF2-40B4-BE49-F238E27FC236}">
                <a16:creationId xmlns:a16="http://schemas.microsoft.com/office/drawing/2014/main" id="{663C7CC0-44F8-A586-1E2C-F64ADB45DA46}"/>
              </a:ext>
            </a:extLst>
          </p:cNvPr>
          <p:cNvSpPr>
            <a:spLocks/>
          </p:cNvSpPr>
          <p:nvPr/>
        </p:nvSpPr>
        <p:spPr bwMode="auto">
          <a:xfrm>
            <a:off x="976313" y="29702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3" name="object 40">
            <a:extLst>
              <a:ext uri="{FF2B5EF4-FFF2-40B4-BE49-F238E27FC236}">
                <a16:creationId xmlns:a16="http://schemas.microsoft.com/office/drawing/2014/main" id="{37D74DA1-DC97-64FD-EA9E-209028CD1554}"/>
              </a:ext>
            </a:extLst>
          </p:cNvPr>
          <p:cNvSpPr>
            <a:spLocks/>
          </p:cNvSpPr>
          <p:nvPr/>
        </p:nvSpPr>
        <p:spPr bwMode="auto">
          <a:xfrm>
            <a:off x="4692650" y="29702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4" name="object 41">
            <a:extLst>
              <a:ext uri="{FF2B5EF4-FFF2-40B4-BE49-F238E27FC236}">
                <a16:creationId xmlns:a16="http://schemas.microsoft.com/office/drawing/2014/main" id="{CB3255FF-78A2-53D5-5C88-1FBF4C4A28A8}"/>
              </a:ext>
            </a:extLst>
          </p:cNvPr>
          <p:cNvSpPr>
            <a:spLocks/>
          </p:cNvSpPr>
          <p:nvPr/>
        </p:nvSpPr>
        <p:spPr bwMode="auto">
          <a:xfrm>
            <a:off x="976313" y="2860675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5" name="object 42">
            <a:extLst>
              <a:ext uri="{FF2B5EF4-FFF2-40B4-BE49-F238E27FC236}">
                <a16:creationId xmlns:a16="http://schemas.microsoft.com/office/drawing/2014/main" id="{76D04053-A730-C637-B65C-A14E313D4BB6}"/>
              </a:ext>
            </a:extLst>
          </p:cNvPr>
          <p:cNvSpPr>
            <a:spLocks/>
          </p:cNvSpPr>
          <p:nvPr/>
        </p:nvSpPr>
        <p:spPr bwMode="auto">
          <a:xfrm>
            <a:off x="4648200" y="2860675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1" name="object 43">
            <a:extLst>
              <a:ext uri="{FF2B5EF4-FFF2-40B4-BE49-F238E27FC236}">
                <a16:creationId xmlns:a16="http://schemas.microsoft.com/office/drawing/2014/main" id="{790D5934-1455-45A6-F5BE-CAE0B271F8DA}"/>
              </a:ext>
            </a:extLst>
          </p:cNvPr>
          <p:cNvSpPr txBox="1"/>
          <p:nvPr/>
        </p:nvSpPr>
        <p:spPr>
          <a:xfrm>
            <a:off x="501650" y="2762250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3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67" name="object 44">
            <a:extLst>
              <a:ext uri="{FF2B5EF4-FFF2-40B4-BE49-F238E27FC236}">
                <a16:creationId xmlns:a16="http://schemas.microsoft.com/office/drawing/2014/main" id="{1D465C09-352A-2444-5DC9-03280C9BEBAD}"/>
              </a:ext>
            </a:extLst>
          </p:cNvPr>
          <p:cNvSpPr>
            <a:spLocks/>
          </p:cNvSpPr>
          <p:nvPr/>
        </p:nvSpPr>
        <p:spPr bwMode="auto">
          <a:xfrm>
            <a:off x="976313" y="27511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8" name="object 45">
            <a:extLst>
              <a:ext uri="{FF2B5EF4-FFF2-40B4-BE49-F238E27FC236}">
                <a16:creationId xmlns:a16="http://schemas.microsoft.com/office/drawing/2014/main" id="{FAFB7953-1562-D603-6839-4AD1AC8AB3DE}"/>
              </a:ext>
            </a:extLst>
          </p:cNvPr>
          <p:cNvSpPr>
            <a:spLocks/>
          </p:cNvSpPr>
          <p:nvPr/>
        </p:nvSpPr>
        <p:spPr bwMode="auto">
          <a:xfrm>
            <a:off x="4692650" y="27511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9" name="object 46">
            <a:extLst>
              <a:ext uri="{FF2B5EF4-FFF2-40B4-BE49-F238E27FC236}">
                <a16:creationId xmlns:a16="http://schemas.microsoft.com/office/drawing/2014/main" id="{80DA1D00-8922-8BDF-2835-F10B9EA58352}"/>
              </a:ext>
            </a:extLst>
          </p:cNvPr>
          <p:cNvSpPr>
            <a:spLocks/>
          </p:cNvSpPr>
          <p:nvPr/>
        </p:nvSpPr>
        <p:spPr bwMode="auto">
          <a:xfrm>
            <a:off x="976313" y="26400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0" name="object 47">
            <a:extLst>
              <a:ext uri="{FF2B5EF4-FFF2-40B4-BE49-F238E27FC236}">
                <a16:creationId xmlns:a16="http://schemas.microsoft.com/office/drawing/2014/main" id="{333C8300-CF55-A5BF-A2E7-D383457749FF}"/>
              </a:ext>
            </a:extLst>
          </p:cNvPr>
          <p:cNvSpPr>
            <a:spLocks/>
          </p:cNvSpPr>
          <p:nvPr/>
        </p:nvSpPr>
        <p:spPr bwMode="auto">
          <a:xfrm>
            <a:off x="4692650" y="26400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1" name="object 48">
            <a:extLst>
              <a:ext uri="{FF2B5EF4-FFF2-40B4-BE49-F238E27FC236}">
                <a16:creationId xmlns:a16="http://schemas.microsoft.com/office/drawing/2014/main" id="{0BF51932-5C3B-9FD7-3017-7735BD4520C9}"/>
              </a:ext>
            </a:extLst>
          </p:cNvPr>
          <p:cNvSpPr>
            <a:spLocks/>
          </p:cNvSpPr>
          <p:nvPr/>
        </p:nvSpPr>
        <p:spPr bwMode="auto">
          <a:xfrm>
            <a:off x="976313" y="253047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2" name="object 49">
            <a:extLst>
              <a:ext uri="{FF2B5EF4-FFF2-40B4-BE49-F238E27FC236}">
                <a16:creationId xmlns:a16="http://schemas.microsoft.com/office/drawing/2014/main" id="{322C81E4-13CC-5C9D-421F-3CD4AD171EF5}"/>
              </a:ext>
            </a:extLst>
          </p:cNvPr>
          <p:cNvSpPr>
            <a:spLocks/>
          </p:cNvSpPr>
          <p:nvPr/>
        </p:nvSpPr>
        <p:spPr bwMode="auto">
          <a:xfrm>
            <a:off x="4692650" y="253047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3" name="object 50">
            <a:extLst>
              <a:ext uri="{FF2B5EF4-FFF2-40B4-BE49-F238E27FC236}">
                <a16:creationId xmlns:a16="http://schemas.microsoft.com/office/drawing/2014/main" id="{3A6B9514-E712-7DA2-D9E9-9342278A454D}"/>
              </a:ext>
            </a:extLst>
          </p:cNvPr>
          <p:cNvSpPr>
            <a:spLocks/>
          </p:cNvSpPr>
          <p:nvPr/>
        </p:nvSpPr>
        <p:spPr bwMode="auto">
          <a:xfrm>
            <a:off x="976313" y="24209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4" name="object 51">
            <a:extLst>
              <a:ext uri="{FF2B5EF4-FFF2-40B4-BE49-F238E27FC236}">
                <a16:creationId xmlns:a16="http://schemas.microsoft.com/office/drawing/2014/main" id="{26A72C21-C4DA-1E93-BF40-A3A28A1DE26F}"/>
              </a:ext>
            </a:extLst>
          </p:cNvPr>
          <p:cNvSpPr>
            <a:spLocks/>
          </p:cNvSpPr>
          <p:nvPr/>
        </p:nvSpPr>
        <p:spPr bwMode="auto">
          <a:xfrm>
            <a:off x="4692650" y="24209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5" name="object 52">
            <a:extLst>
              <a:ext uri="{FF2B5EF4-FFF2-40B4-BE49-F238E27FC236}">
                <a16:creationId xmlns:a16="http://schemas.microsoft.com/office/drawing/2014/main" id="{33D51A4E-300C-89EC-18FB-5FD708AF6587}"/>
              </a:ext>
            </a:extLst>
          </p:cNvPr>
          <p:cNvSpPr>
            <a:spLocks/>
          </p:cNvSpPr>
          <p:nvPr/>
        </p:nvSpPr>
        <p:spPr bwMode="auto">
          <a:xfrm>
            <a:off x="976313" y="231140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6" name="object 53">
            <a:extLst>
              <a:ext uri="{FF2B5EF4-FFF2-40B4-BE49-F238E27FC236}">
                <a16:creationId xmlns:a16="http://schemas.microsoft.com/office/drawing/2014/main" id="{334F7C85-6155-2284-DCF6-7E05CA087648}"/>
              </a:ext>
            </a:extLst>
          </p:cNvPr>
          <p:cNvSpPr>
            <a:spLocks/>
          </p:cNvSpPr>
          <p:nvPr/>
        </p:nvSpPr>
        <p:spPr bwMode="auto">
          <a:xfrm>
            <a:off x="4648200" y="231140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2" name="object 54">
            <a:extLst>
              <a:ext uri="{FF2B5EF4-FFF2-40B4-BE49-F238E27FC236}">
                <a16:creationId xmlns:a16="http://schemas.microsoft.com/office/drawing/2014/main" id="{A77C5686-AD89-BE79-BF14-FD138CC97FC3}"/>
              </a:ext>
            </a:extLst>
          </p:cNvPr>
          <p:cNvSpPr txBox="1"/>
          <p:nvPr/>
        </p:nvSpPr>
        <p:spPr>
          <a:xfrm>
            <a:off x="501650" y="2211388"/>
            <a:ext cx="388938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4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78" name="object 55">
            <a:extLst>
              <a:ext uri="{FF2B5EF4-FFF2-40B4-BE49-F238E27FC236}">
                <a16:creationId xmlns:a16="http://schemas.microsoft.com/office/drawing/2014/main" id="{9A60BA5A-7874-2EF6-B2A0-3558CA0BBCA1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9" name="object 56">
            <a:extLst>
              <a:ext uri="{FF2B5EF4-FFF2-40B4-BE49-F238E27FC236}">
                <a16:creationId xmlns:a16="http://schemas.microsoft.com/office/drawing/2014/main" id="{6A53A6AA-19B1-010A-7A88-CFC8CF65D5B9}"/>
              </a:ext>
            </a:extLst>
          </p:cNvPr>
          <p:cNvSpPr>
            <a:spLocks/>
          </p:cNvSpPr>
          <p:nvPr/>
        </p:nvSpPr>
        <p:spPr bwMode="auto">
          <a:xfrm>
            <a:off x="4692650" y="22018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0" name="object 57">
            <a:extLst>
              <a:ext uri="{FF2B5EF4-FFF2-40B4-BE49-F238E27FC236}">
                <a16:creationId xmlns:a16="http://schemas.microsoft.com/office/drawing/2014/main" id="{F61280C2-00F7-510B-8F7A-E99E19B2E69A}"/>
              </a:ext>
            </a:extLst>
          </p:cNvPr>
          <p:cNvSpPr>
            <a:spLocks/>
          </p:cNvSpPr>
          <p:nvPr/>
        </p:nvSpPr>
        <p:spPr bwMode="auto">
          <a:xfrm>
            <a:off x="97631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1" name="object 58">
            <a:extLst>
              <a:ext uri="{FF2B5EF4-FFF2-40B4-BE49-F238E27FC236}">
                <a16:creationId xmlns:a16="http://schemas.microsoft.com/office/drawing/2014/main" id="{C39965EE-D517-E535-A6C6-7CAC39D775E3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2" name="object 59">
            <a:extLst>
              <a:ext uri="{FF2B5EF4-FFF2-40B4-BE49-F238E27FC236}">
                <a16:creationId xmlns:a16="http://schemas.microsoft.com/office/drawing/2014/main" id="{18B61773-2DAB-2082-A3BA-047D6AF8AF9E}"/>
              </a:ext>
            </a:extLst>
          </p:cNvPr>
          <p:cNvSpPr>
            <a:spLocks/>
          </p:cNvSpPr>
          <p:nvPr/>
        </p:nvSpPr>
        <p:spPr bwMode="auto">
          <a:xfrm>
            <a:off x="115252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3" name="object 60">
            <a:extLst>
              <a:ext uri="{FF2B5EF4-FFF2-40B4-BE49-F238E27FC236}">
                <a16:creationId xmlns:a16="http://schemas.microsoft.com/office/drawing/2014/main" id="{93EA680A-8C68-0D26-A524-8DDB14BDA6A0}"/>
              </a:ext>
            </a:extLst>
          </p:cNvPr>
          <p:cNvSpPr>
            <a:spLocks/>
          </p:cNvSpPr>
          <p:nvPr/>
        </p:nvSpPr>
        <p:spPr bwMode="auto">
          <a:xfrm>
            <a:off x="115252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4" name="object 61">
            <a:extLst>
              <a:ext uri="{FF2B5EF4-FFF2-40B4-BE49-F238E27FC236}">
                <a16:creationId xmlns:a16="http://schemas.microsoft.com/office/drawing/2014/main" id="{D495E60C-61B6-E577-32A8-D81834AD374A}"/>
              </a:ext>
            </a:extLst>
          </p:cNvPr>
          <p:cNvSpPr>
            <a:spLocks/>
          </p:cNvSpPr>
          <p:nvPr/>
        </p:nvSpPr>
        <p:spPr bwMode="auto">
          <a:xfrm>
            <a:off x="130016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5" name="object 62">
            <a:extLst>
              <a:ext uri="{FF2B5EF4-FFF2-40B4-BE49-F238E27FC236}">
                <a16:creationId xmlns:a16="http://schemas.microsoft.com/office/drawing/2014/main" id="{8C49B61F-3966-662D-796C-6F93B42CC654}"/>
              </a:ext>
            </a:extLst>
          </p:cNvPr>
          <p:cNvSpPr>
            <a:spLocks/>
          </p:cNvSpPr>
          <p:nvPr/>
        </p:nvSpPr>
        <p:spPr bwMode="auto">
          <a:xfrm>
            <a:off x="130016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6" name="object 63">
            <a:extLst>
              <a:ext uri="{FF2B5EF4-FFF2-40B4-BE49-F238E27FC236}">
                <a16:creationId xmlns:a16="http://schemas.microsoft.com/office/drawing/2014/main" id="{618AB65B-FE2B-1BEE-B8AC-CAF9C8801C38}"/>
              </a:ext>
            </a:extLst>
          </p:cNvPr>
          <p:cNvSpPr>
            <a:spLocks/>
          </p:cNvSpPr>
          <p:nvPr/>
        </p:nvSpPr>
        <p:spPr bwMode="auto">
          <a:xfrm>
            <a:off x="142875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7" name="object 64">
            <a:extLst>
              <a:ext uri="{FF2B5EF4-FFF2-40B4-BE49-F238E27FC236}">
                <a16:creationId xmlns:a16="http://schemas.microsoft.com/office/drawing/2014/main" id="{F5AA59EB-75C2-22AC-812B-685D68A39964}"/>
              </a:ext>
            </a:extLst>
          </p:cNvPr>
          <p:cNvSpPr>
            <a:spLocks/>
          </p:cNvSpPr>
          <p:nvPr/>
        </p:nvSpPr>
        <p:spPr bwMode="auto">
          <a:xfrm>
            <a:off x="142875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8" name="object 65">
            <a:extLst>
              <a:ext uri="{FF2B5EF4-FFF2-40B4-BE49-F238E27FC236}">
                <a16:creationId xmlns:a16="http://schemas.microsoft.com/office/drawing/2014/main" id="{06449A35-EAAE-1D16-DBE8-593A0D499268}"/>
              </a:ext>
            </a:extLst>
          </p:cNvPr>
          <p:cNvSpPr>
            <a:spLocks/>
          </p:cNvSpPr>
          <p:nvPr/>
        </p:nvSpPr>
        <p:spPr bwMode="auto">
          <a:xfrm>
            <a:off x="154146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9" name="object 66">
            <a:extLst>
              <a:ext uri="{FF2B5EF4-FFF2-40B4-BE49-F238E27FC236}">
                <a16:creationId xmlns:a16="http://schemas.microsoft.com/office/drawing/2014/main" id="{02ACA526-18A2-03A9-0D93-C8FF672828A1}"/>
              </a:ext>
            </a:extLst>
          </p:cNvPr>
          <p:cNvSpPr>
            <a:spLocks/>
          </p:cNvSpPr>
          <p:nvPr/>
        </p:nvSpPr>
        <p:spPr bwMode="auto">
          <a:xfrm>
            <a:off x="154146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0" name="object 67">
            <a:extLst>
              <a:ext uri="{FF2B5EF4-FFF2-40B4-BE49-F238E27FC236}">
                <a16:creationId xmlns:a16="http://schemas.microsoft.com/office/drawing/2014/main" id="{C9B2648D-6244-A5B7-B6E9-E3DBE8EA4B21}"/>
              </a:ext>
            </a:extLst>
          </p:cNvPr>
          <p:cNvSpPr>
            <a:spLocks/>
          </p:cNvSpPr>
          <p:nvPr/>
        </p:nvSpPr>
        <p:spPr bwMode="auto">
          <a:xfrm>
            <a:off x="1643063" y="4695825"/>
            <a:ext cx="0" cy="87313"/>
          </a:xfrm>
          <a:custGeom>
            <a:avLst/>
            <a:gdLst>
              <a:gd name="T0" fmla="*/ 88517 h 86995"/>
              <a:gd name="T1" fmla="*/ 0 h 869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5">
                <a:moveTo>
                  <a:pt x="0" y="86917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1" name="object 68">
            <a:extLst>
              <a:ext uri="{FF2B5EF4-FFF2-40B4-BE49-F238E27FC236}">
                <a16:creationId xmlns:a16="http://schemas.microsoft.com/office/drawing/2014/main" id="{F2D3C130-C4E1-C616-B9DB-5BFDCD9740C2}"/>
              </a:ext>
            </a:extLst>
          </p:cNvPr>
          <p:cNvSpPr>
            <a:spLocks/>
          </p:cNvSpPr>
          <p:nvPr/>
        </p:nvSpPr>
        <p:spPr bwMode="auto">
          <a:xfrm>
            <a:off x="1643063" y="2201863"/>
            <a:ext cx="0" cy="85725"/>
          </a:xfrm>
          <a:custGeom>
            <a:avLst/>
            <a:gdLst>
              <a:gd name="T0" fmla="*/ 0 h 86994"/>
              <a:gd name="T1" fmla="*/ 80782 h 8699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4">
                <a:moveTo>
                  <a:pt x="0" y="0"/>
                </a:moveTo>
                <a:lnTo>
                  <a:pt x="0" y="86941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7" name="object 69">
            <a:extLst>
              <a:ext uri="{FF2B5EF4-FFF2-40B4-BE49-F238E27FC236}">
                <a16:creationId xmlns:a16="http://schemas.microsoft.com/office/drawing/2014/main" id="{D1E0546B-BDF5-3844-6E12-61100F1DF733}"/>
              </a:ext>
            </a:extLst>
          </p:cNvPr>
          <p:cNvSpPr txBox="1"/>
          <p:nvPr/>
        </p:nvSpPr>
        <p:spPr>
          <a:xfrm>
            <a:off x="1552575" y="4849813"/>
            <a:ext cx="233363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93" name="object 70">
            <a:extLst>
              <a:ext uri="{FF2B5EF4-FFF2-40B4-BE49-F238E27FC236}">
                <a16:creationId xmlns:a16="http://schemas.microsoft.com/office/drawing/2014/main" id="{370DBA4A-82A4-7361-46D0-4022377D66FD}"/>
              </a:ext>
            </a:extLst>
          </p:cNvPr>
          <p:cNvSpPr>
            <a:spLocks/>
          </p:cNvSpPr>
          <p:nvPr/>
        </p:nvSpPr>
        <p:spPr bwMode="auto">
          <a:xfrm>
            <a:off x="230822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4" name="object 71">
            <a:extLst>
              <a:ext uri="{FF2B5EF4-FFF2-40B4-BE49-F238E27FC236}">
                <a16:creationId xmlns:a16="http://schemas.microsoft.com/office/drawing/2014/main" id="{67078F0B-24E4-D37A-2F02-521B28E0EC3D}"/>
              </a:ext>
            </a:extLst>
          </p:cNvPr>
          <p:cNvSpPr>
            <a:spLocks/>
          </p:cNvSpPr>
          <p:nvPr/>
        </p:nvSpPr>
        <p:spPr bwMode="auto">
          <a:xfrm>
            <a:off x="230822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5" name="object 72">
            <a:extLst>
              <a:ext uri="{FF2B5EF4-FFF2-40B4-BE49-F238E27FC236}">
                <a16:creationId xmlns:a16="http://schemas.microsoft.com/office/drawing/2014/main" id="{DC823623-4279-F53F-8339-B01C9C463BC9}"/>
              </a:ext>
            </a:extLst>
          </p:cNvPr>
          <p:cNvSpPr>
            <a:spLocks/>
          </p:cNvSpPr>
          <p:nvPr/>
        </p:nvSpPr>
        <p:spPr bwMode="auto">
          <a:xfrm>
            <a:off x="269875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6" name="object 73">
            <a:extLst>
              <a:ext uri="{FF2B5EF4-FFF2-40B4-BE49-F238E27FC236}">
                <a16:creationId xmlns:a16="http://schemas.microsoft.com/office/drawing/2014/main" id="{09F7AB8B-88A6-294C-1067-5447946C1584}"/>
              </a:ext>
            </a:extLst>
          </p:cNvPr>
          <p:cNvSpPr>
            <a:spLocks/>
          </p:cNvSpPr>
          <p:nvPr/>
        </p:nvSpPr>
        <p:spPr bwMode="auto">
          <a:xfrm>
            <a:off x="269875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7" name="object 74">
            <a:extLst>
              <a:ext uri="{FF2B5EF4-FFF2-40B4-BE49-F238E27FC236}">
                <a16:creationId xmlns:a16="http://schemas.microsoft.com/office/drawing/2014/main" id="{241710BD-8088-6325-243C-2FF50D8E40DA}"/>
              </a:ext>
            </a:extLst>
          </p:cNvPr>
          <p:cNvSpPr>
            <a:spLocks/>
          </p:cNvSpPr>
          <p:nvPr/>
        </p:nvSpPr>
        <p:spPr bwMode="auto">
          <a:xfrm>
            <a:off x="297497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8" name="object 75">
            <a:extLst>
              <a:ext uri="{FF2B5EF4-FFF2-40B4-BE49-F238E27FC236}">
                <a16:creationId xmlns:a16="http://schemas.microsoft.com/office/drawing/2014/main" id="{16F281B9-75F4-95C7-A4FD-58D0DCBFEF73}"/>
              </a:ext>
            </a:extLst>
          </p:cNvPr>
          <p:cNvSpPr>
            <a:spLocks/>
          </p:cNvSpPr>
          <p:nvPr/>
        </p:nvSpPr>
        <p:spPr bwMode="auto">
          <a:xfrm>
            <a:off x="297497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9" name="object 76">
            <a:extLst>
              <a:ext uri="{FF2B5EF4-FFF2-40B4-BE49-F238E27FC236}">
                <a16:creationId xmlns:a16="http://schemas.microsoft.com/office/drawing/2014/main" id="{0A356858-9BE9-0F54-0945-9849621D16B0}"/>
              </a:ext>
            </a:extLst>
          </p:cNvPr>
          <p:cNvSpPr>
            <a:spLocks/>
          </p:cNvSpPr>
          <p:nvPr/>
        </p:nvSpPr>
        <p:spPr bwMode="auto">
          <a:xfrm>
            <a:off x="318928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0" name="object 77">
            <a:extLst>
              <a:ext uri="{FF2B5EF4-FFF2-40B4-BE49-F238E27FC236}">
                <a16:creationId xmlns:a16="http://schemas.microsoft.com/office/drawing/2014/main" id="{98C11D6D-6754-3045-670C-F85A596247CB}"/>
              </a:ext>
            </a:extLst>
          </p:cNvPr>
          <p:cNvSpPr>
            <a:spLocks/>
          </p:cNvSpPr>
          <p:nvPr/>
        </p:nvSpPr>
        <p:spPr bwMode="auto">
          <a:xfrm>
            <a:off x="318928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1" name="object 78">
            <a:extLst>
              <a:ext uri="{FF2B5EF4-FFF2-40B4-BE49-F238E27FC236}">
                <a16:creationId xmlns:a16="http://schemas.microsoft.com/office/drawing/2014/main" id="{9AD46599-21AD-5C42-6459-89E72F568BA9}"/>
              </a:ext>
            </a:extLst>
          </p:cNvPr>
          <p:cNvSpPr>
            <a:spLocks/>
          </p:cNvSpPr>
          <p:nvPr/>
        </p:nvSpPr>
        <p:spPr bwMode="auto">
          <a:xfrm>
            <a:off x="336391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2" name="object 79">
            <a:extLst>
              <a:ext uri="{FF2B5EF4-FFF2-40B4-BE49-F238E27FC236}">
                <a16:creationId xmlns:a16="http://schemas.microsoft.com/office/drawing/2014/main" id="{71EE7B4D-4054-68F5-C81A-B9E5CDBB8110}"/>
              </a:ext>
            </a:extLst>
          </p:cNvPr>
          <p:cNvSpPr>
            <a:spLocks/>
          </p:cNvSpPr>
          <p:nvPr/>
        </p:nvSpPr>
        <p:spPr bwMode="auto">
          <a:xfrm>
            <a:off x="336391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3" name="object 80">
            <a:extLst>
              <a:ext uri="{FF2B5EF4-FFF2-40B4-BE49-F238E27FC236}">
                <a16:creationId xmlns:a16="http://schemas.microsoft.com/office/drawing/2014/main" id="{66A3D285-2577-937C-A766-9FE10305232B}"/>
              </a:ext>
            </a:extLst>
          </p:cNvPr>
          <p:cNvSpPr>
            <a:spLocks/>
          </p:cNvSpPr>
          <p:nvPr/>
        </p:nvSpPr>
        <p:spPr bwMode="auto">
          <a:xfrm>
            <a:off x="35131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4" name="object 81">
            <a:extLst>
              <a:ext uri="{FF2B5EF4-FFF2-40B4-BE49-F238E27FC236}">
                <a16:creationId xmlns:a16="http://schemas.microsoft.com/office/drawing/2014/main" id="{9DF6E0C5-DB39-927D-3B86-40C6C129283E}"/>
              </a:ext>
            </a:extLst>
          </p:cNvPr>
          <p:cNvSpPr>
            <a:spLocks/>
          </p:cNvSpPr>
          <p:nvPr/>
        </p:nvSpPr>
        <p:spPr bwMode="auto">
          <a:xfrm>
            <a:off x="35131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5" name="object 82">
            <a:extLst>
              <a:ext uri="{FF2B5EF4-FFF2-40B4-BE49-F238E27FC236}">
                <a16:creationId xmlns:a16="http://schemas.microsoft.com/office/drawing/2014/main" id="{E36F6D67-F13E-D249-35B4-4746F4E5668E}"/>
              </a:ext>
            </a:extLst>
          </p:cNvPr>
          <p:cNvSpPr>
            <a:spLocks/>
          </p:cNvSpPr>
          <p:nvPr/>
        </p:nvSpPr>
        <p:spPr bwMode="auto">
          <a:xfrm>
            <a:off x="36401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6" name="object 83">
            <a:extLst>
              <a:ext uri="{FF2B5EF4-FFF2-40B4-BE49-F238E27FC236}">
                <a16:creationId xmlns:a16="http://schemas.microsoft.com/office/drawing/2014/main" id="{5872C8A2-FB37-7DFD-E87F-7436341FDA8D}"/>
              </a:ext>
            </a:extLst>
          </p:cNvPr>
          <p:cNvSpPr>
            <a:spLocks/>
          </p:cNvSpPr>
          <p:nvPr/>
        </p:nvSpPr>
        <p:spPr bwMode="auto">
          <a:xfrm>
            <a:off x="36401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7" name="object 84">
            <a:extLst>
              <a:ext uri="{FF2B5EF4-FFF2-40B4-BE49-F238E27FC236}">
                <a16:creationId xmlns:a16="http://schemas.microsoft.com/office/drawing/2014/main" id="{42C07743-EF71-8F2B-E7BB-596C13EA4C28}"/>
              </a:ext>
            </a:extLst>
          </p:cNvPr>
          <p:cNvSpPr>
            <a:spLocks/>
          </p:cNvSpPr>
          <p:nvPr/>
        </p:nvSpPr>
        <p:spPr bwMode="auto">
          <a:xfrm>
            <a:off x="37544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8" name="object 85">
            <a:extLst>
              <a:ext uri="{FF2B5EF4-FFF2-40B4-BE49-F238E27FC236}">
                <a16:creationId xmlns:a16="http://schemas.microsoft.com/office/drawing/2014/main" id="{D3B0B11B-C12D-338D-9763-52839AB49599}"/>
              </a:ext>
            </a:extLst>
          </p:cNvPr>
          <p:cNvSpPr>
            <a:spLocks/>
          </p:cNvSpPr>
          <p:nvPr/>
        </p:nvSpPr>
        <p:spPr bwMode="auto">
          <a:xfrm>
            <a:off x="37544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9" name="object 86">
            <a:extLst>
              <a:ext uri="{FF2B5EF4-FFF2-40B4-BE49-F238E27FC236}">
                <a16:creationId xmlns:a16="http://schemas.microsoft.com/office/drawing/2014/main" id="{0E57B060-B672-1085-78FF-5266D5A5B54A}"/>
              </a:ext>
            </a:extLst>
          </p:cNvPr>
          <p:cNvSpPr>
            <a:spLocks/>
          </p:cNvSpPr>
          <p:nvPr/>
        </p:nvSpPr>
        <p:spPr bwMode="auto">
          <a:xfrm>
            <a:off x="3856038" y="4695825"/>
            <a:ext cx="0" cy="87313"/>
          </a:xfrm>
          <a:custGeom>
            <a:avLst/>
            <a:gdLst>
              <a:gd name="T0" fmla="*/ 88517 h 86995"/>
              <a:gd name="T1" fmla="*/ 0 h 869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5">
                <a:moveTo>
                  <a:pt x="0" y="86917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0" name="object 87">
            <a:extLst>
              <a:ext uri="{FF2B5EF4-FFF2-40B4-BE49-F238E27FC236}">
                <a16:creationId xmlns:a16="http://schemas.microsoft.com/office/drawing/2014/main" id="{CDD4D8EE-B92C-A1CE-A6BA-468357351269}"/>
              </a:ext>
            </a:extLst>
          </p:cNvPr>
          <p:cNvSpPr>
            <a:spLocks/>
          </p:cNvSpPr>
          <p:nvPr/>
        </p:nvSpPr>
        <p:spPr bwMode="auto">
          <a:xfrm>
            <a:off x="3856038" y="2201863"/>
            <a:ext cx="0" cy="85725"/>
          </a:xfrm>
          <a:custGeom>
            <a:avLst/>
            <a:gdLst>
              <a:gd name="T0" fmla="*/ 0 h 86994"/>
              <a:gd name="T1" fmla="*/ 80782 h 8699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4">
                <a:moveTo>
                  <a:pt x="0" y="0"/>
                </a:moveTo>
                <a:lnTo>
                  <a:pt x="0" y="86941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6" name="object 88">
            <a:extLst>
              <a:ext uri="{FF2B5EF4-FFF2-40B4-BE49-F238E27FC236}">
                <a16:creationId xmlns:a16="http://schemas.microsoft.com/office/drawing/2014/main" id="{69615D49-3C97-0ACA-65CF-F25508A52DF9}"/>
              </a:ext>
            </a:extLst>
          </p:cNvPr>
          <p:cNvSpPr txBox="1"/>
          <p:nvPr/>
        </p:nvSpPr>
        <p:spPr>
          <a:xfrm>
            <a:off x="3713163" y="4849813"/>
            <a:ext cx="336550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112" name="object 89">
            <a:extLst>
              <a:ext uri="{FF2B5EF4-FFF2-40B4-BE49-F238E27FC236}">
                <a16:creationId xmlns:a16="http://schemas.microsoft.com/office/drawing/2014/main" id="{37C2D003-18C5-BC68-6937-90E00FFA1441}"/>
              </a:ext>
            </a:extLst>
          </p:cNvPr>
          <p:cNvSpPr>
            <a:spLocks/>
          </p:cNvSpPr>
          <p:nvPr/>
        </p:nvSpPr>
        <p:spPr bwMode="auto">
          <a:xfrm>
            <a:off x="452120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3" name="object 90">
            <a:extLst>
              <a:ext uri="{FF2B5EF4-FFF2-40B4-BE49-F238E27FC236}">
                <a16:creationId xmlns:a16="http://schemas.microsoft.com/office/drawing/2014/main" id="{250A071E-C842-5F26-E7C4-08B85E59D92A}"/>
              </a:ext>
            </a:extLst>
          </p:cNvPr>
          <p:cNvSpPr>
            <a:spLocks/>
          </p:cNvSpPr>
          <p:nvPr/>
        </p:nvSpPr>
        <p:spPr bwMode="auto">
          <a:xfrm>
            <a:off x="452120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4" name="object 91">
            <a:extLst>
              <a:ext uri="{FF2B5EF4-FFF2-40B4-BE49-F238E27FC236}">
                <a16:creationId xmlns:a16="http://schemas.microsoft.com/office/drawing/2014/main" id="{C590DC79-CB51-90AC-F65C-C8D714F8B257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3760787" cy="2581275"/>
          </a:xfrm>
          <a:custGeom>
            <a:avLst/>
            <a:gdLst>
              <a:gd name="T0" fmla="*/ 0 w 3759835"/>
              <a:gd name="T1" fmla="*/ 0 h 2582545"/>
              <a:gd name="T2" fmla="*/ 0 w 3759835"/>
              <a:gd name="T3" fmla="*/ 2575853 h 2582545"/>
              <a:gd name="T4" fmla="*/ 3764034 w 3759835"/>
              <a:gd name="T5" fmla="*/ 2575853 h 2582545"/>
              <a:gd name="T6" fmla="*/ 3764034 w 3759835"/>
              <a:gd name="T7" fmla="*/ 0 h 2582545"/>
              <a:gd name="T8" fmla="*/ 0 w 3759835"/>
              <a:gd name="T9" fmla="*/ 0 h 2582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59835" h="2582545">
                <a:moveTo>
                  <a:pt x="0" y="0"/>
                </a:moveTo>
                <a:lnTo>
                  <a:pt x="0" y="2582196"/>
                </a:lnTo>
                <a:lnTo>
                  <a:pt x="3759272" y="2582196"/>
                </a:lnTo>
                <a:lnTo>
                  <a:pt x="3759272" y="0"/>
                </a:lnTo>
                <a:lnTo>
                  <a:pt x="0" y="0"/>
                </a:lnTo>
                <a:close/>
              </a:path>
            </a:pathLst>
          </a:custGeom>
          <a:noFill/>
          <a:ln w="69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0" name="object 92">
            <a:extLst>
              <a:ext uri="{FF2B5EF4-FFF2-40B4-BE49-F238E27FC236}">
                <a16:creationId xmlns:a16="http://schemas.microsoft.com/office/drawing/2014/main" id="{5813A86C-5A96-8B63-B770-F6897FE3BA7E}"/>
              </a:ext>
            </a:extLst>
          </p:cNvPr>
          <p:cNvSpPr txBox="1"/>
          <p:nvPr/>
        </p:nvSpPr>
        <p:spPr>
          <a:xfrm>
            <a:off x="2362200" y="5078413"/>
            <a:ext cx="987425" cy="2841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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950" b="1" i="0" u="none" strike="noStrike" kern="1200" cap="none" spc="-7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1950" b="1" i="0" u="none" strike="noStrike" kern="1200" cap="none" spc="0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[GeV]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116" name="object 93">
            <a:extLst>
              <a:ext uri="{FF2B5EF4-FFF2-40B4-BE49-F238E27FC236}">
                <a16:creationId xmlns:a16="http://schemas.microsoft.com/office/drawing/2014/main" id="{DCADCC5B-B260-EFC6-AAEF-EAB0F8A0C593}"/>
              </a:ext>
            </a:extLst>
          </p:cNvPr>
          <p:cNvSpPr>
            <a:spLocks/>
          </p:cNvSpPr>
          <p:nvPr/>
        </p:nvSpPr>
        <p:spPr bwMode="auto">
          <a:xfrm>
            <a:off x="976313" y="4508500"/>
            <a:ext cx="3760787" cy="0"/>
          </a:xfrm>
          <a:custGeom>
            <a:avLst/>
            <a:gdLst>
              <a:gd name="T0" fmla="*/ 0 w 3759835"/>
              <a:gd name="T1" fmla="*/ 3764034 w 375983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3759835">
                <a:moveTo>
                  <a:pt x="0" y="0"/>
                </a:moveTo>
                <a:lnTo>
                  <a:pt x="3759272" y="0"/>
                </a:lnTo>
              </a:path>
            </a:pathLst>
          </a:custGeom>
          <a:noFill/>
          <a:ln w="17253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7" name="object 94">
            <a:extLst>
              <a:ext uri="{FF2B5EF4-FFF2-40B4-BE49-F238E27FC236}">
                <a16:creationId xmlns:a16="http://schemas.microsoft.com/office/drawing/2014/main" id="{9732AC68-7CCB-4376-1702-930A99B9DB25}"/>
              </a:ext>
            </a:extLst>
          </p:cNvPr>
          <p:cNvSpPr>
            <a:spLocks/>
          </p:cNvSpPr>
          <p:nvPr/>
        </p:nvSpPr>
        <p:spPr bwMode="auto">
          <a:xfrm>
            <a:off x="1390650" y="3390900"/>
            <a:ext cx="387350" cy="185738"/>
          </a:xfrm>
          <a:custGeom>
            <a:avLst/>
            <a:gdLst>
              <a:gd name="T0" fmla="*/ 392184 w 386080"/>
              <a:gd name="T1" fmla="*/ 0 h 186054"/>
              <a:gd name="T2" fmla="*/ 0 w 386080"/>
              <a:gd name="T3" fmla="*/ 93718 h 186054"/>
              <a:gd name="T4" fmla="*/ 0 w 386080"/>
              <a:gd name="T5" fmla="*/ 183991 h 186054"/>
              <a:gd name="T6" fmla="*/ 392184 w 386080"/>
              <a:gd name="T7" fmla="*/ 93023 h 186054"/>
              <a:gd name="T8" fmla="*/ 392184 w 386080"/>
              <a:gd name="T9" fmla="*/ 0 h 1860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186054">
                <a:moveTo>
                  <a:pt x="385797" y="0"/>
                </a:moveTo>
                <a:lnTo>
                  <a:pt x="0" y="94518"/>
                </a:lnTo>
                <a:lnTo>
                  <a:pt x="0" y="185562"/>
                </a:lnTo>
                <a:lnTo>
                  <a:pt x="385797" y="93817"/>
                </a:lnTo>
                <a:lnTo>
                  <a:pt x="38579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8" name="object 95">
            <a:extLst>
              <a:ext uri="{FF2B5EF4-FFF2-40B4-BE49-F238E27FC236}">
                <a16:creationId xmlns:a16="http://schemas.microsoft.com/office/drawing/2014/main" id="{3F0E3A82-4972-A4DD-CC9E-7262FD53DB21}"/>
              </a:ext>
            </a:extLst>
          </p:cNvPr>
          <p:cNvSpPr>
            <a:spLocks/>
          </p:cNvSpPr>
          <p:nvPr/>
        </p:nvSpPr>
        <p:spPr bwMode="auto">
          <a:xfrm>
            <a:off x="1778000" y="3360738"/>
            <a:ext cx="222250" cy="123825"/>
          </a:xfrm>
          <a:custGeom>
            <a:avLst/>
            <a:gdLst>
              <a:gd name="T0" fmla="*/ 222217 w 222250"/>
              <a:gd name="T1" fmla="*/ 0 h 124460"/>
              <a:gd name="T2" fmla="*/ 0 w 222250"/>
              <a:gd name="T3" fmla="*/ 29591 h 124460"/>
              <a:gd name="T4" fmla="*/ 0 w 222250"/>
              <a:gd name="T5" fmla="*/ 121039 h 124460"/>
              <a:gd name="T6" fmla="*/ 222217 w 222250"/>
              <a:gd name="T7" fmla="*/ 80693 h 124460"/>
              <a:gd name="T8" fmla="*/ 222217 w 222250"/>
              <a:gd name="T9" fmla="*/ 0 h 124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124460">
                <a:moveTo>
                  <a:pt x="222217" y="0"/>
                </a:moveTo>
                <a:lnTo>
                  <a:pt x="0" y="30358"/>
                </a:lnTo>
                <a:lnTo>
                  <a:pt x="0" y="124175"/>
                </a:lnTo>
                <a:lnTo>
                  <a:pt x="222217" y="82783"/>
                </a:lnTo>
                <a:lnTo>
                  <a:pt x="22221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9" name="object 96">
            <a:extLst>
              <a:ext uri="{FF2B5EF4-FFF2-40B4-BE49-F238E27FC236}">
                <a16:creationId xmlns:a16="http://schemas.microsoft.com/office/drawing/2014/main" id="{D3C61885-F09B-1CC8-61E8-C8E26F2400FA}"/>
              </a:ext>
            </a:extLst>
          </p:cNvPr>
          <p:cNvSpPr>
            <a:spLocks/>
          </p:cNvSpPr>
          <p:nvPr/>
        </p:nvSpPr>
        <p:spPr bwMode="auto">
          <a:xfrm>
            <a:off x="1998663" y="3328988"/>
            <a:ext cx="290512" cy="114300"/>
          </a:xfrm>
          <a:custGeom>
            <a:avLst/>
            <a:gdLst>
              <a:gd name="T0" fmla="*/ 291462 w 290194"/>
              <a:gd name="T1" fmla="*/ 0 h 114935"/>
              <a:gd name="T2" fmla="*/ 0 w 290194"/>
              <a:gd name="T3" fmla="*/ 30864 h 114935"/>
              <a:gd name="T4" fmla="*/ 0 w 290194"/>
              <a:gd name="T5" fmla="*/ 111384 h 114935"/>
              <a:gd name="T6" fmla="*/ 291462 w 290194"/>
              <a:gd name="T7" fmla="*/ 77823 h 114935"/>
              <a:gd name="T8" fmla="*/ 291462 w 290194"/>
              <a:gd name="T9" fmla="*/ 0 h 1149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114935">
                <a:moveTo>
                  <a:pt x="289870" y="0"/>
                </a:moveTo>
                <a:lnTo>
                  <a:pt x="0" y="31729"/>
                </a:lnTo>
                <a:lnTo>
                  <a:pt x="0" y="114513"/>
                </a:lnTo>
                <a:lnTo>
                  <a:pt x="289870" y="80009"/>
                </a:lnTo>
                <a:lnTo>
                  <a:pt x="28987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0" name="object 97">
            <a:extLst>
              <a:ext uri="{FF2B5EF4-FFF2-40B4-BE49-F238E27FC236}">
                <a16:creationId xmlns:a16="http://schemas.microsoft.com/office/drawing/2014/main" id="{2356ECE3-7458-8A1F-702D-BF8FAED069A3}"/>
              </a:ext>
            </a:extLst>
          </p:cNvPr>
          <p:cNvSpPr>
            <a:spLocks/>
          </p:cNvSpPr>
          <p:nvPr/>
        </p:nvSpPr>
        <p:spPr bwMode="auto">
          <a:xfrm>
            <a:off x="2289175" y="3287713"/>
            <a:ext cx="307975" cy="122237"/>
          </a:xfrm>
          <a:custGeom>
            <a:avLst/>
            <a:gdLst>
              <a:gd name="T0" fmla="*/ 307811 w 307975"/>
              <a:gd name="T1" fmla="*/ 0 h 121285"/>
              <a:gd name="T2" fmla="*/ 0 w 307975"/>
              <a:gd name="T3" fmla="*/ 42312 h 121285"/>
              <a:gd name="T4" fmla="*/ 0 w 307975"/>
              <a:gd name="T5" fmla="*/ 125512 h 121285"/>
              <a:gd name="T6" fmla="*/ 307811 w 307975"/>
              <a:gd name="T7" fmla="*/ 76734 h 121285"/>
              <a:gd name="T8" fmla="*/ 307811 w 307975"/>
              <a:gd name="T9" fmla="*/ 0 h 12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121285">
                <a:moveTo>
                  <a:pt x="307811" y="0"/>
                </a:moveTo>
                <a:lnTo>
                  <a:pt x="0" y="40690"/>
                </a:lnTo>
                <a:lnTo>
                  <a:pt x="0" y="120700"/>
                </a:lnTo>
                <a:lnTo>
                  <a:pt x="307811" y="73792"/>
                </a:lnTo>
                <a:lnTo>
                  <a:pt x="307811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1" name="object 98">
            <a:extLst>
              <a:ext uri="{FF2B5EF4-FFF2-40B4-BE49-F238E27FC236}">
                <a16:creationId xmlns:a16="http://schemas.microsoft.com/office/drawing/2014/main" id="{7B5D9226-41C2-1BF4-A814-FB8A8E8B4FFC}"/>
              </a:ext>
            </a:extLst>
          </p:cNvPr>
          <p:cNvSpPr>
            <a:spLocks/>
          </p:cNvSpPr>
          <p:nvPr/>
        </p:nvSpPr>
        <p:spPr bwMode="auto">
          <a:xfrm>
            <a:off x="2597150" y="3248025"/>
            <a:ext cx="354013" cy="114300"/>
          </a:xfrm>
          <a:custGeom>
            <a:avLst/>
            <a:gdLst>
              <a:gd name="T0" fmla="*/ 354951 w 353694"/>
              <a:gd name="T1" fmla="*/ 0 h 113664"/>
              <a:gd name="T2" fmla="*/ 0 w 353694"/>
              <a:gd name="T3" fmla="*/ 40431 h 113664"/>
              <a:gd name="T4" fmla="*/ 0 w 353694"/>
              <a:gd name="T5" fmla="*/ 116311 h 113664"/>
              <a:gd name="T6" fmla="*/ 354951 w 353694"/>
              <a:gd name="T7" fmla="*/ 78042 h 113664"/>
              <a:gd name="T8" fmla="*/ 354951 w 353694"/>
              <a:gd name="T9" fmla="*/ 0 h 113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113664">
                <a:moveTo>
                  <a:pt x="353354" y="0"/>
                </a:moveTo>
                <a:lnTo>
                  <a:pt x="0" y="39319"/>
                </a:lnTo>
                <a:lnTo>
                  <a:pt x="0" y="113111"/>
                </a:lnTo>
                <a:lnTo>
                  <a:pt x="353354" y="75895"/>
                </a:lnTo>
                <a:lnTo>
                  <a:pt x="3533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2" name="object 99">
            <a:extLst>
              <a:ext uri="{FF2B5EF4-FFF2-40B4-BE49-F238E27FC236}">
                <a16:creationId xmlns:a16="http://schemas.microsoft.com/office/drawing/2014/main" id="{718B750A-8EB4-CA47-EF3E-595DBD7E8B2B}"/>
              </a:ext>
            </a:extLst>
          </p:cNvPr>
          <p:cNvSpPr>
            <a:spLocks/>
          </p:cNvSpPr>
          <p:nvPr/>
        </p:nvSpPr>
        <p:spPr bwMode="auto">
          <a:xfrm>
            <a:off x="2951163" y="3130550"/>
            <a:ext cx="450850" cy="193675"/>
          </a:xfrm>
          <a:custGeom>
            <a:avLst/>
            <a:gdLst>
              <a:gd name="T0" fmla="*/ 445734 w 452120"/>
              <a:gd name="T1" fmla="*/ 0 h 194310"/>
              <a:gd name="T2" fmla="*/ 0 w 452120"/>
              <a:gd name="T3" fmla="*/ 116072 h 194310"/>
              <a:gd name="T4" fmla="*/ 0 w 452120"/>
              <a:gd name="T5" fmla="*/ 190736 h 194310"/>
              <a:gd name="T6" fmla="*/ 445734 w 452120"/>
              <a:gd name="T7" fmla="*/ 111994 h 194310"/>
              <a:gd name="T8" fmla="*/ 445734 w 452120"/>
              <a:gd name="T9" fmla="*/ 0 h 1943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94310">
                <a:moveTo>
                  <a:pt x="452048" y="0"/>
                </a:moveTo>
                <a:lnTo>
                  <a:pt x="0" y="117988"/>
                </a:lnTo>
                <a:lnTo>
                  <a:pt x="0" y="193883"/>
                </a:lnTo>
                <a:lnTo>
                  <a:pt x="452048" y="113842"/>
                </a:lnTo>
                <a:lnTo>
                  <a:pt x="452048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3" name="object 100">
            <a:extLst>
              <a:ext uri="{FF2B5EF4-FFF2-40B4-BE49-F238E27FC236}">
                <a16:creationId xmlns:a16="http://schemas.microsoft.com/office/drawing/2014/main" id="{584485FD-4B90-E680-1AD2-EE52B584E110}"/>
              </a:ext>
            </a:extLst>
          </p:cNvPr>
          <p:cNvSpPr>
            <a:spLocks/>
          </p:cNvSpPr>
          <p:nvPr/>
        </p:nvSpPr>
        <p:spPr bwMode="auto">
          <a:xfrm>
            <a:off x="3402013" y="3017838"/>
            <a:ext cx="1119187" cy="227012"/>
          </a:xfrm>
          <a:custGeom>
            <a:avLst/>
            <a:gdLst>
              <a:gd name="T0" fmla="*/ 1120322 w 1118870"/>
              <a:gd name="T1" fmla="*/ 0 h 227330"/>
              <a:gd name="T2" fmla="*/ 0 w 1118870"/>
              <a:gd name="T3" fmla="*/ 112352 h 227330"/>
              <a:gd name="T4" fmla="*/ 0 w 1118870"/>
              <a:gd name="T5" fmla="*/ 225400 h 227330"/>
              <a:gd name="T6" fmla="*/ 1120322 w 1118870"/>
              <a:gd name="T7" fmla="*/ 86322 h 227330"/>
              <a:gd name="T8" fmla="*/ 1120322 w 1118870"/>
              <a:gd name="T9" fmla="*/ 0 h 2273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227330">
                <a:moveTo>
                  <a:pt x="1118737" y="0"/>
                </a:moveTo>
                <a:lnTo>
                  <a:pt x="0" y="113141"/>
                </a:lnTo>
                <a:lnTo>
                  <a:pt x="0" y="226984"/>
                </a:lnTo>
                <a:lnTo>
                  <a:pt x="1118737" y="86928"/>
                </a:lnTo>
                <a:lnTo>
                  <a:pt x="111873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4" name="object 101">
            <a:extLst>
              <a:ext uri="{FF2B5EF4-FFF2-40B4-BE49-F238E27FC236}">
                <a16:creationId xmlns:a16="http://schemas.microsoft.com/office/drawing/2014/main" id="{92990275-5D59-D8F0-2128-0E106BA7D9DA}"/>
              </a:ext>
            </a:extLst>
          </p:cNvPr>
          <p:cNvSpPr>
            <a:spLocks/>
          </p:cNvSpPr>
          <p:nvPr/>
        </p:nvSpPr>
        <p:spPr bwMode="auto">
          <a:xfrm>
            <a:off x="3402013" y="3017838"/>
            <a:ext cx="1119187" cy="227012"/>
          </a:xfrm>
          <a:custGeom>
            <a:avLst/>
            <a:gdLst>
              <a:gd name="T0" fmla="*/ 0 w 1118870"/>
              <a:gd name="T1" fmla="*/ 112329 h 227330"/>
              <a:gd name="T2" fmla="*/ 0 w 1118870"/>
              <a:gd name="T3" fmla="*/ 225355 h 227330"/>
              <a:gd name="T4" fmla="*/ 1120313 w 1118870"/>
              <a:gd name="T5" fmla="*/ 86305 h 227330"/>
              <a:gd name="T6" fmla="*/ 1120313 w 1118870"/>
              <a:gd name="T7" fmla="*/ 0 h 2273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227330">
                <a:moveTo>
                  <a:pt x="0" y="113118"/>
                </a:moveTo>
                <a:lnTo>
                  <a:pt x="0" y="226938"/>
                </a:lnTo>
                <a:lnTo>
                  <a:pt x="1118728" y="86911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6394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5" name="object 102">
            <a:extLst>
              <a:ext uri="{FF2B5EF4-FFF2-40B4-BE49-F238E27FC236}">
                <a16:creationId xmlns:a16="http://schemas.microsoft.com/office/drawing/2014/main" id="{B037DB46-D6CB-2DA7-F76B-06CEC7E1C982}"/>
              </a:ext>
            </a:extLst>
          </p:cNvPr>
          <p:cNvSpPr>
            <a:spLocks/>
          </p:cNvSpPr>
          <p:nvPr/>
        </p:nvSpPr>
        <p:spPr bwMode="auto">
          <a:xfrm>
            <a:off x="4187825" y="2414588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6" name="object 103">
            <a:extLst>
              <a:ext uri="{FF2B5EF4-FFF2-40B4-BE49-F238E27FC236}">
                <a16:creationId xmlns:a16="http://schemas.microsoft.com/office/drawing/2014/main" id="{E031FFE7-3E2B-772C-9D89-877E51988139}"/>
              </a:ext>
            </a:extLst>
          </p:cNvPr>
          <p:cNvSpPr>
            <a:spLocks/>
          </p:cNvSpPr>
          <p:nvPr/>
        </p:nvSpPr>
        <p:spPr bwMode="auto">
          <a:xfrm>
            <a:off x="4187825" y="2392363"/>
            <a:ext cx="0" cy="44450"/>
          </a:xfrm>
          <a:custGeom>
            <a:avLst/>
            <a:gdLst>
              <a:gd name="T0" fmla="*/ 0 h 43180"/>
              <a:gd name="T1" fmla="*/ 4945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7" name="object 104">
            <a:extLst>
              <a:ext uri="{FF2B5EF4-FFF2-40B4-BE49-F238E27FC236}">
                <a16:creationId xmlns:a16="http://schemas.microsoft.com/office/drawing/2014/main" id="{828D11E8-C1EC-EAAC-6E72-E457852CEE42}"/>
              </a:ext>
            </a:extLst>
          </p:cNvPr>
          <p:cNvSpPr>
            <a:spLocks/>
          </p:cNvSpPr>
          <p:nvPr/>
        </p:nvSpPr>
        <p:spPr bwMode="auto">
          <a:xfrm>
            <a:off x="4629150" y="2392363"/>
            <a:ext cx="0" cy="44450"/>
          </a:xfrm>
          <a:custGeom>
            <a:avLst/>
            <a:gdLst>
              <a:gd name="T0" fmla="*/ 0 h 43180"/>
              <a:gd name="T1" fmla="*/ 4945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8" name="object 105">
            <a:extLst>
              <a:ext uri="{FF2B5EF4-FFF2-40B4-BE49-F238E27FC236}">
                <a16:creationId xmlns:a16="http://schemas.microsoft.com/office/drawing/2014/main" id="{8434496F-BB31-29F6-A50C-D12AF7750000}"/>
              </a:ext>
            </a:extLst>
          </p:cNvPr>
          <p:cNvSpPr>
            <a:spLocks/>
          </p:cNvSpPr>
          <p:nvPr/>
        </p:nvSpPr>
        <p:spPr bwMode="auto">
          <a:xfrm>
            <a:off x="1385888" y="3530600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06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9" name="object 106">
            <a:extLst>
              <a:ext uri="{FF2B5EF4-FFF2-40B4-BE49-F238E27FC236}">
                <a16:creationId xmlns:a16="http://schemas.microsoft.com/office/drawing/2014/main" id="{60A080DB-0930-7692-0835-66C5579ACD42}"/>
              </a:ext>
            </a:extLst>
          </p:cNvPr>
          <p:cNvSpPr>
            <a:spLocks/>
          </p:cNvSpPr>
          <p:nvPr/>
        </p:nvSpPr>
        <p:spPr bwMode="auto">
          <a:xfrm>
            <a:off x="1370013" y="3530600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141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0" name="object 107">
            <a:extLst>
              <a:ext uri="{FF2B5EF4-FFF2-40B4-BE49-F238E27FC236}">
                <a16:creationId xmlns:a16="http://schemas.microsoft.com/office/drawing/2014/main" id="{5D3937EE-C4F2-559A-9C7C-02B515FCCFBD}"/>
              </a:ext>
            </a:extLst>
          </p:cNvPr>
          <p:cNvSpPr>
            <a:spLocks/>
          </p:cNvSpPr>
          <p:nvPr/>
        </p:nvSpPr>
        <p:spPr bwMode="auto">
          <a:xfrm>
            <a:off x="1771650" y="3436938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551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1" name="object 108">
            <a:extLst>
              <a:ext uri="{FF2B5EF4-FFF2-40B4-BE49-F238E27FC236}">
                <a16:creationId xmlns:a16="http://schemas.microsoft.com/office/drawing/2014/main" id="{72A884A4-B6AD-DE54-F10A-4DF97AC60F2E}"/>
              </a:ext>
            </a:extLst>
          </p:cNvPr>
          <p:cNvSpPr>
            <a:spLocks/>
          </p:cNvSpPr>
          <p:nvPr/>
        </p:nvSpPr>
        <p:spPr bwMode="auto">
          <a:xfrm>
            <a:off x="1755775" y="3436938"/>
            <a:ext cx="42863" cy="0"/>
          </a:xfrm>
          <a:custGeom>
            <a:avLst/>
            <a:gdLst>
              <a:gd name="T0" fmla="*/ 41234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1587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2" name="object 109">
            <a:extLst>
              <a:ext uri="{FF2B5EF4-FFF2-40B4-BE49-F238E27FC236}">
                <a16:creationId xmlns:a16="http://schemas.microsoft.com/office/drawing/2014/main" id="{652110DD-FB53-F7E1-E191-27E416063D2E}"/>
              </a:ext>
            </a:extLst>
          </p:cNvPr>
          <p:cNvSpPr>
            <a:spLocks/>
          </p:cNvSpPr>
          <p:nvPr/>
        </p:nvSpPr>
        <p:spPr bwMode="auto">
          <a:xfrm>
            <a:off x="1993900" y="3402013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554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3" name="object 110">
            <a:extLst>
              <a:ext uri="{FF2B5EF4-FFF2-40B4-BE49-F238E27FC236}">
                <a16:creationId xmlns:a16="http://schemas.microsoft.com/office/drawing/2014/main" id="{CC9DF802-4035-E6DF-A351-B2A54E9BE1B3}"/>
              </a:ext>
            </a:extLst>
          </p:cNvPr>
          <p:cNvSpPr>
            <a:spLocks/>
          </p:cNvSpPr>
          <p:nvPr/>
        </p:nvSpPr>
        <p:spPr bwMode="auto">
          <a:xfrm>
            <a:off x="1978025" y="3402013"/>
            <a:ext cx="42863" cy="0"/>
          </a:xfrm>
          <a:custGeom>
            <a:avLst/>
            <a:gdLst>
              <a:gd name="T0" fmla="*/ 41231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78" y="0"/>
                </a:moveTo>
                <a:lnTo>
                  <a:pt x="0" y="0"/>
                </a:lnTo>
              </a:path>
            </a:pathLst>
          </a:custGeom>
          <a:noFill/>
          <a:ln w="15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4" name="object 111">
            <a:extLst>
              <a:ext uri="{FF2B5EF4-FFF2-40B4-BE49-F238E27FC236}">
                <a16:creationId xmlns:a16="http://schemas.microsoft.com/office/drawing/2014/main" id="{E6AF0686-2B03-CC01-CD4F-6CB810F4B58E}"/>
              </a:ext>
            </a:extLst>
          </p:cNvPr>
          <p:cNvSpPr>
            <a:spLocks/>
          </p:cNvSpPr>
          <p:nvPr/>
        </p:nvSpPr>
        <p:spPr bwMode="auto">
          <a:xfrm>
            <a:off x="2268538" y="336867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5" name="object 112">
            <a:extLst>
              <a:ext uri="{FF2B5EF4-FFF2-40B4-BE49-F238E27FC236}">
                <a16:creationId xmlns:a16="http://schemas.microsoft.com/office/drawing/2014/main" id="{1E8BDBA3-F1C2-91E1-B890-A4A096AEFE74}"/>
              </a:ext>
            </a:extLst>
          </p:cNvPr>
          <p:cNvSpPr>
            <a:spLocks/>
          </p:cNvSpPr>
          <p:nvPr/>
        </p:nvSpPr>
        <p:spPr bwMode="auto">
          <a:xfrm>
            <a:off x="2576513" y="3325813"/>
            <a:ext cx="42862" cy="0"/>
          </a:xfrm>
          <a:custGeom>
            <a:avLst/>
            <a:gdLst>
              <a:gd name="T0" fmla="*/ 41229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6" name="object 113">
            <a:extLst>
              <a:ext uri="{FF2B5EF4-FFF2-40B4-BE49-F238E27FC236}">
                <a16:creationId xmlns:a16="http://schemas.microsoft.com/office/drawing/2014/main" id="{3DDADDC1-32F2-3FAA-F6C5-67D7BDFF997B}"/>
              </a:ext>
            </a:extLst>
          </p:cNvPr>
          <p:cNvSpPr>
            <a:spLocks/>
          </p:cNvSpPr>
          <p:nvPr/>
        </p:nvSpPr>
        <p:spPr bwMode="auto">
          <a:xfrm>
            <a:off x="2928938" y="32861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7" name="object 114">
            <a:extLst>
              <a:ext uri="{FF2B5EF4-FFF2-40B4-BE49-F238E27FC236}">
                <a16:creationId xmlns:a16="http://schemas.microsoft.com/office/drawing/2014/main" id="{62D0F8DC-3458-1D8B-20D0-C3A6FC30E70C}"/>
              </a:ext>
            </a:extLst>
          </p:cNvPr>
          <p:cNvSpPr>
            <a:spLocks/>
          </p:cNvSpPr>
          <p:nvPr/>
        </p:nvSpPr>
        <p:spPr bwMode="auto">
          <a:xfrm>
            <a:off x="3397250" y="3187700"/>
            <a:ext cx="11113" cy="0"/>
          </a:xfrm>
          <a:custGeom>
            <a:avLst/>
            <a:gdLst>
              <a:gd name="T0" fmla="*/ 0 w 10795"/>
              <a:gd name="T1" fmla="*/ 11965 w 107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5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4814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8" name="object 115">
            <a:extLst>
              <a:ext uri="{FF2B5EF4-FFF2-40B4-BE49-F238E27FC236}">
                <a16:creationId xmlns:a16="http://schemas.microsoft.com/office/drawing/2014/main" id="{15AC6994-04BC-0298-7C6A-00F5716FE138}"/>
              </a:ext>
            </a:extLst>
          </p:cNvPr>
          <p:cNvSpPr>
            <a:spLocks/>
          </p:cNvSpPr>
          <p:nvPr/>
        </p:nvSpPr>
        <p:spPr bwMode="auto">
          <a:xfrm>
            <a:off x="3381375" y="3187700"/>
            <a:ext cx="42863" cy="0"/>
          </a:xfrm>
          <a:custGeom>
            <a:avLst/>
            <a:gdLst>
              <a:gd name="T0" fmla="*/ 41259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15169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9" name="object 116">
            <a:extLst>
              <a:ext uri="{FF2B5EF4-FFF2-40B4-BE49-F238E27FC236}">
                <a16:creationId xmlns:a16="http://schemas.microsoft.com/office/drawing/2014/main" id="{35E97763-46BF-CACB-6FF5-34B39D7FFC21}"/>
              </a:ext>
            </a:extLst>
          </p:cNvPr>
          <p:cNvSpPr>
            <a:spLocks/>
          </p:cNvSpPr>
          <p:nvPr/>
        </p:nvSpPr>
        <p:spPr bwMode="auto">
          <a:xfrm>
            <a:off x="4500563" y="3060700"/>
            <a:ext cx="42862" cy="0"/>
          </a:xfrm>
          <a:custGeom>
            <a:avLst/>
            <a:gdLst>
              <a:gd name="T0" fmla="*/ 41254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0" name="object 117">
            <a:extLst>
              <a:ext uri="{FF2B5EF4-FFF2-40B4-BE49-F238E27FC236}">
                <a16:creationId xmlns:a16="http://schemas.microsoft.com/office/drawing/2014/main" id="{598726AA-0DCF-4A71-18B2-A872F9F37E45}"/>
              </a:ext>
            </a:extLst>
          </p:cNvPr>
          <p:cNvSpPr>
            <a:spLocks/>
          </p:cNvSpPr>
          <p:nvPr/>
        </p:nvSpPr>
        <p:spPr bwMode="auto">
          <a:xfrm>
            <a:off x="1347788" y="3487738"/>
            <a:ext cx="87312" cy="85725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0750 h 86995"/>
              <a:gd name="T4" fmla="*/ 88563 w 86994"/>
              <a:gd name="T5" fmla="*/ 80750 h 86995"/>
              <a:gd name="T6" fmla="*/ 88563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62" y="8691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1" name="object 118">
            <a:extLst>
              <a:ext uri="{FF2B5EF4-FFF2-40B4-BE49-F238E27FC236}">
                <a16:creationId xmlns:a16="http://schemas.microsoft.com/office/drawing/2014/main" id="{564D572A-D6AD-66CD-A4FC-7FD040E3427B}"/>
              </a:ext>
            </a:extLst>
          </p:cNvPr>
          <p:cNvSpPr>
            <a:spLocks/>
          </p:cNvSpPr>
          <p:nvPr/>
        </p:nvSpPr>
        <p:spPr bwMode="auto">
          <a:xfrm>
            <a:off x="1390650" y="35306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2" name="object 119">
            <a:extLst>
              <a:ext uri="{FF2B5EF4-FFF2-40B4-BE49-F238E27FC236}">
                <a16:creationId xmlns:a16="http://schemas.microsoft.com/office/drawing/2014/main" id="{2F5C8D03-486C-6451-4C3E-C894A0B08214}"/>
              </a:ext>
            </a:extLst>
          </p:cNvPr>
          <p:cNvSpPr>
            <a:spLocks/>
          </p:cNvSpPr>
          <p:nvPr/>
        </p:nvSpPr>
        <p:spPr bwMode="auto">
          <a:xfrm>
            <a:off x="1733550" y="3394075"/>
            <a:ext cx="87313" cy="87313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11 h 86995"/>
              <a:gd name="T4" fmla="*/ 88556 w 86994"/>
              <a:gd name="T5" fmla="*/ 88511 h 86995"/>
              <a:gd name="T6" fmla="*/ 88556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3" name="object 120">
            <a:extLst>
              <a:ext uri="{FF2B5EF4-FFF2-40B4-BE49-F238E27FC236}">
                <a16:creationId xmlns:a16="http://schemas.microsoft.com/office/drawing/2014/main" id="{0137CB16-BC84-C8AF-1C13-A9C94D1577DC}"/>
              </a:ext>
            </a:extLst>
          </p:cNvPr>
          <p:cNvSpPr>
            <a:spLocks/>
          </p:cNvSpPr>
          <p:nvPr/>
        </p:nvSpPr>
        <p:spPr bwMode="auto">
          <a:xfrm>
            <a:off x="1778000" y="34369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4" name="object 121">
            <a:extLst>
              <a:ext uri="{FF2B5EF4-FFF2-40B4-BE49-F238E27FC236}">
                <a16:creationId xmlns:a16="http://schemas.microsoft.com/office/drawing/2014/main" id="{FC4A55E8-ED13-587C-6D2D-AAEE9A0157A1}"/>
              </a:ext>
            </a:extLst>
          </p:cNvPr>
          <p:cNvSpPr>
            <a:spLocks/>
          </p:cNvSpPr>
          <p:nvPr/>
        </p:nvSpPr>
        <p:spPr bwMode="auto">
          <a:xfrm>
            <a:off x="1955800" y="3357563"/>
            <a:ext cx="87313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06 h 86995"/>
              <a:gd name="T4" fmla="*/ 88556 w 86994"/>
              <a:gd name="T5" fmla="*/ 88506 h 86995"/>
              <a:gd name="T6" fmla="*/ 88556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5" name="object 122">
            <a:extLst>
              <a:ext uri="{FF2B5EF4-FFF2-40B4-BE49-F238E27FC236}">
                <a16:creationId xmlns:a16="http://schemas.microsoft.com/office/drawing/2014/main" id="{023DE7D6-1D77-A1EF-DE4A-0653B299C166}"/>
              </a:ext>
            </a:extLst>
          </p:cNvPr>
          <p:cNvSpPr>
            <a:spLocks/>
          </p:cNvSpPr>
          <p:nvPr/>
        </p:nvSpPr>
        <p:spPr bwMode="auto">
          <a:xfrm>
            <a:off x="1998663" y="34020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6" name="object 123">
            <a:extLst>
              <a:ext uri="{FF2B5EF4-FFF2-40B4-BE49-F238E27FC236}">
                <a16:creationId xmlns:a16="http://schemas.microsoft.com/office/drawing/2014/main" id="{D3913B6D-431B-D5EC-B4AC-80CBF1F098B5}"/>
              </a:ext>
            </a:extLst>
          </p:cNvPr>
          <p:cNvSpPr>
            <a:spLocks/>
          </p:cNvSpPr>
          <p:nvPr/>
        </p:nvSpPr>
        <p:spPr bwMode="auto">
          <a:xfrm>
            <a:off x="2246313" y="3325813"/>
            <a:ext cx="85725" cy="85725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0778 h 86995"/>
              <a:gd name="T4" fmla="*/ 80801 w 86994"/>
              <a:gd name="T5" fmla="*/ 80778 h 86995"/>
              <a:gd name="T6" fmla="*/ 80801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41"/>
                </a:lnTo>
                <a:lnTo>
                  <a:pt x="86962" y="8694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7" name="object 124">
            <a:extLst>
              <a:ext uri="{FF2B5EF4-FFF2-40B4-BE49-F238E27FC236}">
                <a16:creationId xmlns:a16="http://schemas.microsoft.com/office/drawing/2014/main" id="{1D03E337-D31B-42FC-5DD0-56ECFE8EECD1}"/>
              </a:ext>
            </a:extLst>
          </p:cNvPr>
          <p:cNvSpPr>
            <a:spLocks/>
          </p:cNvSpPr>
          <p:nvPr/>
        </p:nvSpPr>
        <p:spPr bwMode="auto">
          <a:xfrm>
            <a:off x="2289175" y="33686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8" name="object 125">
            <a:extLst>
              <a:ext uri="{FF2B5EF4-FFF2-40B4-BE49-F238E27FC236}">
                <a16:creationId xmlns:a16="http://schemas.microsoft.com/office/drawing/2014/main" id="{02742007-C6CC-E9D3-5951-0D9031416068}"/>
              </a:ext>
            </a:extLst>
          </p:cNvPr>
          <p:cNvSpPr>
            <a:spLocks/>
          </p:cNvSpPr>
          <p:nvPr/>
        </p:nvSpPr>
        <p:spPr bwMode="auto">
          <a:xfrm>
            <a:off x="2554288" y="3281363"/>
            <a:ext cx="85725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06 h 86995"/>
              <a:gd name="T4" fmla="*/ 80790 w 86994"/>
              <a:gd name="T5" fmla="*/ 88506 h 86995"/>
              <a:gd name="T6" fmla="*/ 80790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9" name="object 126">
            <a:extLst>
              <a:ext uri="{FF2B5EF4-FFF2-40B4-BE49-F238E27FC236}">
                <a16:creationId xmlns:a16="http://schemas.microsoft.com/office/drawing/2014/main" id="{700CEB7D-0294-61F8-7605-E7E871B40D6B}"/>
              </a:ext>
            </a:extLst>
          </p:cNvPr>
          <p:cNvSpPr>
            <a:spLocks/>
          </p:cNvSpPr>
          <p:nvPr/>
        </p:nvSpPr>
        <p:spPr bwMode="auto">
          <a:xfrm>
            <a:off x="2597150" y="33258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0" name="object 127">
            <a:extLst>
              <a:ext uri="{FF2B5EF4-FFF2-40B4-BE49-F238E27FC236}">
                <a16:creationId xmlns:a16="http://schemas.microsoft.com/office/drawing/2014/main" id="{C571390B-5B13-0195-3DC1-3D8D48A0B821}"/>
              </a:ext>
            </a:extLst>
          </p:cNvPr>
          <p:cNvSpPr>
            <a:spLocks/>
          </p:cNvSpPr>
          <p:nvPr/>
        </p:nvSpPr>
        <p:spPr bwMode="auto">
          <a:xfrm>
            <a:off x="2906713" y="3243263"/>
            <a:ext cx="87312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36 h 86995"/>
              <a:gd name="T4" fmla="*/ 88563 w 86994"/>
              <a:gd name="T5" fmla="*/ 88536 h 86995"/>
              <a:gd name="T6" fmla="*/ 88563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41"/>
                </a:lnTo>
                <a:lnTo>
                  <a:pt x="86962" y="8694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1" name="object 128">
            <a:extLst>
              <a:ext uri="{FF2B5EF4-FFF2-40B4-BE49-F238E27FC236}">
                <a16:creationId xmlns:a16="http://schemas.microsoft.com/office/drawing/2014/main" id="{C6014E7B-3FA3-5F14-F81D-7CB627B5833F}"/>
              </a:ext>
            </a:extLst>
          </p:cNvPr>
          <p:cNvSpPr>
            <a:spLocks/>
          </p:cNvSpPr>
          <p:nvPr/>
        </p:nvSpPr>
        <p:spPr bwMode="auto">
          <a:xfrm>
            <a:off x="2951163" y="32861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2" name="object 129">
            <a:extLst>
              <a:ext uri="{FF2B5EF4-FFF2-40B4-BE49-F238E27FC236}">
                <a16:creationId xmlns:a16="http://schemas.microsoft.com/office/drawing/2014/main" id="{9C9FA87B-447A-656E-BA8D-F102AF6BCBC0}"/>
              </a:ext>
            </a:extLst>
          </p:cNvPr>
          <p:cNvSpPr>
            <a:spLocks/>
          </p:cNvSpPr>
          <p:nvPr/>
        </p:nvSpPr>
        <p:spPr bwMode="auto">
          <a:xfrm>
            <a:off x="3359150" y="3144838"/>
            <a:ext cx="87313" cy="87312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8511 h 86994"/>
              <a:gd name="T4" fmla="*/ 88547 w 86995"/>
              <a:gd name="T5" fmla="*/ 88511 h 86994"/>
              <a:gd name="T6" fmla="*/ 88547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47" y="86911"/>
                </a:lnTo>
                <a:lnTo>
                  <a:pt x="8694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3" name="object 130">
            <a:extLst>
              <a:ext uri="{FF2B5EF4-FFF2-40B4-BE49-F238E27FC236}">
                <a16:creationId xmlns:a16="http://schemas.microsoft.com/office/drawing/2014/main" id="{A0F05903-9D37-756B-B5B0-A35F4A573F9E}"/>
              </a:ext>
            </a:extLst>
          </p:cNvPr>
          <p:cNvSpPr>
            <a:spLocks/>
          </p:cNvSpPr>
          <p:nvPr/>
        </p:nvSpPr>
        <p:spPr bwMode="auto">
          <a:xfrm>
            <a:off x="3402013" y="3187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4" name="object 131">
            <a:extLst>
              <a:ext uri="{FF2B5EF4-FFF2-40B4-BE49-F238E27FC236}">
                <a16:creationId xmlns:a16="http://schemas.microsoft.com/office/drawing/2014/main" id="{BC174A4C-5798-529F-7A43-E3E7407FF573}"/>
              </a:ext>
            </a:extLst>
          </p:cNvPr>
          <p:cNvSpPr>
            <a:spLocks/>
          </p:cNvSpPr>
          <p:nvPr/>
        </p:nvSpPr>
        <p:spPr bwMode="auto">
          <a:xfrm>
            <a:off x="4478338" y="3017838"/>
            <a:ext cx="85725" cy="87312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8511 h 86994"/>
              <a:gd name="T4" fmla="*/ 80811 w 86995"/>
              <a:gd name="T5" fmla="*/ 88511 h 86994"/>
              <a:gd name="T6" fmla="*/ 80811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77" y="86911"/>
                </a:lnTo>
                <a:lnTo>
                  <a:pt x="8697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5" name="object 132">
            <a:extLst>
              <a:ext uri="{FF2B5EF4-FFF2-40B4-BE49-F238E27FC236}">
                <a16:creationId xmlns:a16="http://schemas.microsoft.com/office/drawing/2014/main" id="{5ADB6AB1-6AC9-66FC-6A9A-C80018547186}"/>
              </a:ext>
            </a:extLst>
          </p:cNvPr>
          <p:cNvSpPr>
            <a:spLocks/>
          </p:cNvSpPr>
          <p:nvPr/>
        </p:nvSpPr>
        <p:spPr bwMode="auto">
          <a:xfrm>
            <a:off x="4521200" y="3060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6" name="object 133">
            <a:extLst>
              <a:ext uri="{FF2B5EF4-FFF2-40B4-BE49-F238E27FC236}">
                <a16:creationId xmlns:a16="http://schemas.microsoft.com/office/drawing/2014/main" id="{6ED057CF-412A-C43F-F2EA-5C35964D1A1A}"/>
              </a:ext>
            </a:extLst>
          </p:cNvPr>
          <p:cNvSpPr>
            <a:spLocks/>
          </p:cNvSpPr>
          <p:nvPr/>
        </p:nvSpPr>
        <p:spPr bwMode="auto">
          <a:xfrm>
            <a:off x="4364038" y="2371725"/>
            <a:ext cx="87312" cy="85725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0755 h 86994"/>
              <a:gd name="T4" fmla="*/ 88542 w 86995"/>
              <a:gd name="T5" fmla="*/ 80755 h 86994"/>
              <a:gd name="T6" fmla="*/ 88542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47" y="86911"/>
                </a:lnTo>
                <a:lnTo>
                  <a:pt x="8694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7" name="object 134">
            <a:extLst>
              <a:ext uri="{FF2B5EF4-FFF2-40B4-BE49-F238E27FC236}">
                <a16:creationId xmlns:a16="http://schemas.microsoft.com/office/drawing/2014/main" id="{2753AA10-31E4-ABEF-EFC3-F7E77BD6F09C}"/>
              </a:ext>
            </a:extLst>
          </p:cNvPr>
          <p:cNvSpPr>
            <a:spLocks/>
          </p:cNvSpPr>
          <p:nvPr/>
        </p:nvSpPr>
        <p:spPr bwMode="auto">
          <a:xfrm>
            <a:off x="4408488" y="24145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8" name="object 135">
            <a:extLst>
              <a:ext uri="{FF2B5EF4-FFF2-40B4-BE49-F238E27FC236}">
                <a16:creationId xmlns:a16="http://schemas.microsoft.com/office/drawing/2014/main" id="{E1913C7C-0D14-2414-0911-423A58BFF21F}"/>
              </a:ext>
            </a:extLst>
          </p:cNvPr>
          <p:cNvSpPr>
            <a:spLocks/>
          </p:cNvSpPr>
          <p:nvPr/>
        </p:nvSpPr>
        <p:spPr bwMode="auto">
          <a:xfrm>
            <a:off x="1390650" y="3900488"/>
            <a:ext cx="387350" cy="85725"/>
          </a:xfrm>
          <a:custGeom>
            <a:avLst/>
            <a:gdLst>
              <a:gd name="T0" fmla="*/ 392184 w 386080"/>
              <a:gd name="T1" fmla="*/ 0 h 85725"/>
              <a:gd name="T2" fmla="*/ 0 w 386080"/>
              <a:gd name="T3" fmla="*/ 31729 h 85725"/>
              <a:gd name="T4" fmla="*/ 0 w 386080"/>
              <a:gd name="T5" fmla="*/ 85545 h 85725"/>
              <a:gd name="T6" fmla="*/ 392184 w 386080"/>
              <a:gd name="T7" fmla="*/ 52422 h 85725"/>
              <a:gd name="T8" fmla="*/ 392184 w 386080"/>
              <a:gd name="T9" fmla="*/ 0 h 857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85725">
                <a:moveTo>
                  <a:pt x="385797" y="0"/>
                </a:moveTo>
                <a:lnTo>
                  <a:pt x="0" y="31729"/>
                </a:lnTo>
                <a:lnTo>
                  <a:pt x="0" y="85545"/>
                </a:lnTo>
                <a:lnTo>
                  <a:pt x="385797" y="52422"/>
                </a:lnTo>
                <a:lnTo>
                  <a:pt x="38579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9" name="object 136">
            <a:extLst>
              <a:ext uri="{FF2B5EF4-FFF2-40B4-BE49-F238E27FC236}">
                <a16:creationId xmlns:a16="http://schemas.microsoft.com/office/drawing/2014/main" id="{7ED3DCCA-8AAE-0D52-F44F-8E6DBCDB7245}"/>
              </a:ext>
            </a:extLst>
          </p:cNvPr>
          <p:cNvSpPr>
            <a:spLocks/>
          </p:cNvSpPr>
          <p:nvPr/>
        </p:nvSpPr>
        <p:spPr bwMode="auto">
          <a:xfrm>
            <a:off x="1778000" y="3900488"/>
            <a:ext cx="222250" cy="52387"/>
          </a:xfrm>
          <a:custGeom>
            <a:avLst/>
            <a:gdLst>
              <a:gd name="T0" fmla="*/ 222217 w 222250"/>
              <a:gd name="T1" fmla="*/ 0 h 53339"/>
              <a:gd name="T2" fmla="*/ 0 w 222250"/>
              <a:gd name="T3" fmla="*/ 632 h 53339"/>
              <a:gd name="T4" fmla="*/ 0 w 222250"/>
              <a:gd name="T5" fmla="*/ 48541 h 53339"/>
              <a:gd name="T6" fmla="*/ 222217 w 222250"/>
              <a:gd name="T7" fmla="*/ 39084 h 53339"/>
              <a:gd name="T8" fmla="*/ 222217 w 222250"/>
              <a:gd name="T9" fmla="*/ 0 h 533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53339">
                <a:moveTo>
                  <a:pt x="222217" y="0"/>
                </a:moveTo>
                <a:lnTo>
                  <a:pt x="0" y="691"/>
                </a:lnTo>
                <a:lnTo>
                  <a:pt x="0" y="53114"/>
                </a:lnTo>
                <a:lnTo>
                  <a:pt x="222217" y="42766"/>
                </a:lnTo>
                <a:lnTo>
                  <a:pt x="22221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0" name="object 137">
            <a:extLst>
              <a:ext uri="{FF2B5EF4-FFF2-40B4-BE49-F238E27FC236}">
                <a16:creationId xmlns:a16="http://schemas.microsoft.com/office/drawing/2014/main" id="{ABC2C137-81DE-8F0D-740A-7EEFE8CBB583}"/>
              </a:ext>
            </a:extLst>
          </p:cNvPr>
          <p:cNvSpPr>
            <a:spLocks/>
          </p:cNvSpPr>
          <p:nvPr/>
        </p:nvSpPr>
        <p:spPr bwMode="auto">
          <a:xfrm>
            <a:off x="1998663" y="3871913"/>
            <a:ext cx="290512" cy="71437"/>
          </a:xfrm>
          <a:custGeom>
            <a:avLst/>
            <a:gdLst>
              <a:gd name="T0" fmla="*/ 291462 w 290194"/>
              <a:gd name="T1" fmla="*/ 0 h 70485"/>
              <a:gd name="T2" fmla="*/ 0 w 290194"/>
              <a:gd name="T3" fmla="*/ 29514 h 70485"/>
              <a:gd name="T4" fmla="*/ 0 w 290194"/>
              <a:gd name="T5" fmla="*/ 75247 h 70485"/>
              <a:gd name="T6" fmla="*/ 291462 w 290194"/>
              <a:gd name="T7" fmla="*/ 45747 h 70485"/>
              <a:gd name="T8" fmla="*/ 291462 w 290194"/>
              <a:gd name="T9" fmla="*/ 0 h 704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70485">
                <a:moveTo>
                  <a:pt x="289870" y="0"/>
                </a:moveTo>
                <a:lnTo>
                  <a:pt x="0" y="27599"/>
                </a:lnTo>
                <a:lnTo>
                  <a:pt x="0" y="70366"/>
                </a:lnTo>
                <a:lnTo>
                  <a:pt x="289870" y="42778"/>
                </a:lnTo>
                <a:lnTo>
                  <a:pt x="289870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1" name="object 138">
            <a:extLst>
              <a:ext uri="{FF2B5EF4-FFF2-40B4-BE49-F238E27FC236}">
                <a16:creationId xmlns:a16="http://schemas.microsoft.com/office/drawing/2014/main" id="{2C49D669-D622-3A1F-A114-73DB2F91897D}"/>
              </a:ext>
            </a:extLst>
          </p:cNvPr>
          <p:cNvSpPr>
            <a:spLocks/>
          </p:cNvSpPr>
          <p:nvPr/>
        </p:nvSpPr>
        <p:spPr bwMode="auto">
          <a:xfrm>
            <a:off x="2289175" y="3824288"/>
            <a:ext cx="307975" cy="90487"/>
          </a:xfrm>
          <a:custGeom>
            <a:avLst/>
            <a:gdLst>
              <a:gd name="T0" fmla="*/ 307811 w 307975"/>
              <a:gd name="T1" fmla="*/ 0 h 91439"/>
              <a:gd name="T2" fmla="*/ 0 w 307975"/>
              <a:gd name="T3" fmla="*/ 45827 h 91439"/>
              <a:gd name="T4" fmla="*/ 0 w 307975"/>
              <a:gd name="T5" fmla="*/ 86425 h 91439"/>
              <a:gd name="T6" fmla="*/ 307811 w 307975"/>
              <a:gd name="T7" fmla="*/ 37973 h 91439"/>
              <a:gd name="T8" fmla="*/ 307811 w 307975"/>
              <a:gd name="T9" fmla="*/ 0 h 914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91439">
                <a:moveTo>
                  <a:pt x="307811" y="0"/>
                </a:moveTo>
                <a:lnTo>
                  <a:pt x="0" y="48289"/>
                </a:lnTo>
                <a:lnTo>
                  <a:pt x="0" y="91068"/>
                </a:lnTo>
                <a:lnTo>
                  <a:pt x="307811" y="40014"/>
                </a:lnTo>
                <a:lnTo>
                  <a:pt x="307811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2" name="object 139">
            <a:extLst>
              <a:ext uri="{FF2B5EF4-FFF2-40B4-BE49-F238E27FC236}">
                <a16:creationId xmlns:a16="http://schemas.microsoft.com/office/drawing/2014/main" id="{D6894A5F-2716-F586-9951-D5A4501D4CC0}"/>
              </a:ext>
            </a:extLst>
          </p:cNvPr>
          <p:cNvSpPr>
            <a:spLocks/>
          </p:cNvSpPr>
          <p:nvPr/>
        </p:nvSpPr>
        <p:spPr bwMode="auto">
          <a:xfrm>
            <a:off x="2597150" y="3773488"/>
            <a:ext cx="354013" cy="90487"/>
          </a:xfrm>
          <a:custGeom>
            <a:avLst/>
            <a:gdLst>
              <a:gd name="T0" fmla="*/ 354951 w 353694"/>
              <a:gd name="T1" fmla="*/ 0 h 90804"/>
              <a:gd name="T2" fmla="*/ 0 w 353694"/>
              <a:gd name="T3" fmla="*/ 49476 h 90804"/>
              <a:gd name="T4" fmla="*/ 0 w 353694"/>
              <a:gd name="T5" fmla="*/ 88799 h 90804"/>
              <a:gd name="T6" fmla="*/ 354951 w 353694"/>
              <a:gd name="T7" fmla="*/ 41345 h 90804"/>
              <a:gd name="T8" fmla="*/ 354951 w 353694"/>
              <a:gd name="T9" fmla="*/ 0 h 908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90804">
                <a:moveTo>
                  <a:pt x="353354" y="0"/>
                </a:moveTo>
                <a:lnTo>
                  <a:pt x="0" y="50349"/>
                </a:lnTo>
                <a:lnTo>
                  <a:pt x="0" y="90364"/>
                </a:lnTo>
                <a:lnTo>
                  <a:pt x="353354" y="42074"/>
                </a:lnTo>
                <a:lnTo>
                  <a:pt x="353354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3" name="object 140">
            <a:extLst>
              <a:ext uri="{FF2B5EF4-FFF2-40B4-BE49-F238E27FC236}">
                <a16:creationId xmlns:a16="http://schemas.microsoft.com/office/drawing/2014/main" id="{3F03CB54-A1F9-5CD2-1512-FD8867C0A388}"/>
              </a:ext>
            </a:extLst>
          </p:cNvPr>
          <p:cNvSpPr>
            <a:spLocks/>
          </p:cNvSpPr>
          <p:nvPr/>
        </p:nvSpPr>
        <p:spPr bwMode="auto">
          <a:xfrm>
            <a:off x="2951163" y="3630613"/>
            <a:ext cx="450850" cy="185737"/>
          </a:xfrm>
          <a:custGeom>
            <a:avLst/>
            <a:gdLst>
              <a:gd name="T0" fmla="*/ 445734 w 452120"/>
              <a:gd name="T1" fmla="*/ 0 h 185420"/>
              <a:gd name="T2" fmla="*/ 0 w 452120"/>
              <a:gd name="T3" fmla="*/ 144023 h 185420"/>
              <a:gd name="T4" fmla="*/ 0 w 452120"/>
              <a:gd name="T5" fmla="*/ 186459 h 185420"/>
              <a:gd name="T6" fmla="*/ 445734 w 452120"/>
              <a:gd name="T7" fmla="*/ 75839 h 185420"/>
              <a:gd name="T8" fmla="*/ 445734 w 452120"/>
              <a:gd name="T9" fmla="*/ 0 h 1854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85420">
                <a:moveTo>
                  <a:pt x="452048" y="0"/>
                </a:moveTo>
                <a:lnTo>
                  <a:pt x="0" y="142798"/>
                </a:lnTo>
                <a:lnTo>
                  <a:pt x="0" y="184873"/>
                </a:lnTo>
                <a:lnTo>
                  <a:pt x="452048" y="75194"/>
                </a:lnTo>
                <a:lnTo>
                  <a:pt x="452048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4" name="object 141">
            <a:extLst>
              <a:ext uri="{FF2B5EF4-FFF2-40B4-BE49-F238E27FC236}">
                <a16:creationId xmlns:a16="http://schemas.microsoft.com/office/drawing/2014/main" id="{EEC96C53-5A85-8207-F28F-BEE8BFBB90B9}"/>
              </a:ext>
            </a:extLst>
          </p:cNvPr>
          <p:cNvSpPr>
            <a:spLocks/>
          </p:cNvSpPr>
          <p:nvPr/>
        </p:nvSpPr>
        <p:spPr bwMode="auto">
          <a:xfrm>
            <a:off x="3402013" y="3465513"/>
            <a:ext cx="1119187" cy="241300"/>
          </a:xfrm>
          <a:custGeom>
            <a:avLst/>
            <a:gdLst>
              <a:gd name="T0" fmla="*/ 1120322 w 1118870"/>
              <a:gd name="T1" fmla="*/ 0 h 240664"/>
              <a:gd name="T2" fmla="*/ 0 w 1118870"/>
              <a:gd name="T3" fmla="*/ 167086 h 240664"/>
              <a:gd name="T4" fmla="*/ 0 w 1118870"/>
              <a:gd name="T5" fmla="*/ 243279 h 240664"/>
              <a:gd name="T6" fmla="*/ 1120322 w 1118870"/>
              <a:gd name="T7" fmla="*/ 53832 h 240664"/>
              <a:gd name="T8" fmla="*/ 1120322 w 1118870"/>
              <a:gd name="T9" fmla="*/ 0 h 240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240664">
                <a:moveTo>
                  <a:pt x="1118737" y="0"/>
                </a:moveTo>
                <a:lnTo>
                  <a:pt x="0" y="164896"/>
                </a:lnTo>
                <a:lnTo>
                  <a:pt x="0" y="240090"/>
                </a:lnTo>
                <a:lnTo>
                  <a:pt x="1118737" y="53126"/>
                </a:lnTo>
                <a:lnTo>
                  <a:pt x="111873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5" name="object 142">
            <a:extLst>
              <a:ext uri="{FF2B5EF4-FFF2-40B4-BE49-F238E27FC236}">
                <a16:creationId xmlns:a16="http://schemas.microsoft.com/office/drawing/2014/main" id="{C9F50592-CF63-2263-B2FC-6D1EE2343D5B}"/>
              </a:ext>
            </a:extLst>
          </p:cNvPr>
          <p:cNvSpPr>
            <a:spLocks/>
          </p:cNvSpPr>
          <p:nvPr/>
        </p:nvSpPr>
        <p:spPr bwMode="auto">
          <a:xfrm>
            <a:off x="3402013" y="3465513"/>
            <a:ext cx="1119187" cy="239712"/>
          </a:xfrm>
          <a:custGeom>
            <a:avLst/>
            <a:gdLst>
              <a:gd name="T0" fmla="*/ 0 w 1118870"/>
              <a:gd name="T1" fmla="*/ 163777 h 240029"/>
              <a:gd name="T2" fmla="*/ 0 w 1118870"/>
              <a:gd name="T3" fmla="*/ 238460 h 240029"/>
              <a:gd name="T4" fmla="*/ 1120313 w 1118870"/>
              <a:gd name="T5" fmla="*/ 52735 h 240029"/>
              <a:gd name="T6" fmla="*/ 1120313 w 1118870"/>
              <a:gd name="T7" fmla="*/ 0 h 24002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240029">
                <a:moveTo>
                  <a:pt x="0" y="164863"/>
                </a:moveTo>
                <a:lnTo>
                  <a:pt x="0" y="240041"/>
                </a:lnTo>
                <a:lnTo>
                  <a:pt x="1118728" y="53085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BA54D4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6" name="object 143">
            <a:extLst>
              <a:ext uri="{FF2B5EF4-FFF2-40B4-BE49-F238E27FC236}">
                <a16:creationId xmlns:a16="http://schemas.microsoft.com/office/drawing/2014/main" id="{501FB1B4-A00E-34A3-A4A6-DCBF22F527BD}"/>
              </a:ext>
            </a:extLst>
          </p:cNvPr>
          <p:cNvSpPr>
            <a:spLocks/>
          </p:cNvSpPr>
          <p:nvPr/>
        </p:nvSpPr>
        <p:spPr bwMode="auto">
          <a:xfrm>
            <a:off x="4187825" y="2620963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7" name="object 144">
            <a:extLst>
              <a:ext uri="{FF2B5EF4-FFF2-40B4-BE49-F238E27FC236}">
                <a16:creationId xmlns:a16="http://schemas.microsoft.com/office/drawing/2014/main" id="{709C5227-BD8D-88A4-73C1-0EA16D21FBF7}"/>
              </a:ext>
            </a:extLst>
          </p:cNvPr>
          <p:cNvSpPr>
            <a:spLocks/>
          </p:cNvSpPr>
          <p:nvPr/>
        </p:nvSpPr>
        <p:spPr bwMode="auto">
          <a:xfrm>
            <a:off x="4187825" y="2600325"/>
            <a:ext cx="0" cy="42863"/>
          </a:xfrm>
          <a:custGeom>
            <a:avLst/>
            <a:gdLst>
              <a:gd name="T0" fmla="*/ 0 h 43180"/>
              <a:gd name="T1" fmla="*/ 4120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54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8" name="object 145">
            <a:extLst>
              <a:ext uri="{FF2B5EF4-FFF2-40B4-BE49-F238E27FC236}">
                <a16:creationId xmlns:a16="http://schemas.microsoft.com/office/drawing/2014/main" id="{2F04B250-A91A-D073-0BAD-218FD5A80BBE}"/>
              </a:ext>
            </a:extLst>
          </p:cNvPr>
          <p:cNvSpPr>
            <a:spLocks/>
          </p:cNvSpPr>
          <p:nvPr/>
        </p:nvSpPr>
        <p:spPr bwMode="auto">
          <a:xfrm>
            <a:off x="4629150" y="2600325"/>
            <a:ext cx="0" cy="42863"/>
          </a:xfrm>
          <a:custGeom>
            <a:avLst/>
            <a:gdLst>
              <a:gd name="T0" fmla="*/ 0 h 43180"/>
              <a:gd name="T1" fmla="*/ 4120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54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9" name="object 146">
            <a:extLst>
              <a:ext uri="{FF2B5EF4-FFF2-40B4-BE49-F238E27FC236}">
                <a16:creationId xmlns:a16="http://schemas.microsoft.com/office/drawing/2014/main" id="{ED8BC793-8ABD-BC6D-2CB2-8E319B67FBC7}"/>
              </a:ext>
            </a:extLst>
          </p:cNvPr>
          <p:cNvSpPr>
            <a:spLocks/>
          </p:cNvSpPr>
          <p:nvPr/>
        </p:nvSpPr>
        <p:spPr bwMode="auto">
          <a:xfrm>
            <a:off x="1385888" y="3959225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2000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0" name="object 147">
            <a:extLst>
              <a:ext uri="{FF2B5EF4-FFF2-40B4-BE49-F238E27FC236}">
                <a16:creationId xmlns:a16="http://schemas.microsoft.com/office/drawing/2014/main" id="{728A913B-275F-71B7-3B8B-CB18BD2D51CE}"/>
              </a:ext>
            </a:extLst>
          </p:cNvPr>
          <p:cNvSpPr>
            <a:spLocks/>
          </p:cNvSpPr>
          <p:nvPr/>
        </p:nvSpPr>
        <p:spPr bwMode="auto">
          <a:xfrm>
            <a:off x="1370013" y="39687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1" name="object 148">
            <a:extLst>
              <a:ext uri="{FF2B5EF4-FFF2-40B4-BE49-F238E27FC236}">
                <a16:creationId xmlns:a16="http://schemas.microsoft.com/office/drawing/2014/main" id="{1195FDDC-51FC-347F-2D38-9E7AB244D21E}"/>
              </a:ext>
            </a:extLst>
          </p:cNvPr>
          <p:cNvSpPr>
            <a:spLocks/>
          </p:cNvSpPr>
          <p:nvPr/>
        </p:nvSpPr>
        <p:spPr bwMode="auto">
          <a:xfrm>
            <a:off x="1370013" y="394970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2" name="object 149">
            <a:extLst>
              <a:ext uri="{FF2B5EF4-FFF2-40B4-BE49-F238E27FC236}">
                <a16:creationId xmlns:a16="http://schemas.microsoft.com/office/drawing/2014/main" id="{3C605213-C414-D310-4490-BCCFE72BA048}"/>
              </a:ext>
            </a:extLst>
          </p:cNvPr>
          <p:cNvSpPr>
            <a:spLocks/>
          </p:cNvSpPr>
          <p:nvPr/>
        </p:nvSpPr>
        <p:spPr bwMode="auto">
          <a:xfrm>
            <a:off x="1771650" y="3927475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656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3" name="object 150">
            <a:extLst>
              <a:ext uri="{FF2B5EF4-FFF2-40B4-BE49-F238E27FC236}">
                <a16:creationId xmlns:a16="http://schemas.microsoft.com/office/drawing/2014/main" id="{B91D56FD-5402-F20E-AA92-202E8A3A10CC}"/>
              </a:ext>
            </a:extLst>
          </p:cNvPr>
          <p:cNvSpPr>
            <a:spLocks/>
          </p:cNvSpPr>
          <p:nvPr/>
        </p:nvSpPr>
        <p:spPr bwMode="auto">
          <a:xfrm>
            <a:off x="1755775" y="3927475"/>
            <a:ext cx="42863" cy="0"/>
          </a:xfrm>
          <a:custGeom>
            <a:avLst/>
            <a:gdLst>
              <a:gd name="T0" fmla="*/ 41234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2692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4" name="object 151">
            <a:extLst>
              <a:ext uri="{FF2B5EF4-FFF2-40B4-BE49-F238E27FC236}">
                <a16:creationId xmlns:a16="http://schemas.microsoft.com/office/drawing/2014/main" id="{80DA0752-27BB-28FF-43D2-55BAFA1665B2}"/>
              </a:ext>
            </a:extLst>
          </p:cNvPr>
          <p:cNvSpPr>
            <a:spLocks/>
          </p:cNvSpPr>
          <p:nvPr/>
        </p:nvSpPr>
        <p:spPr bwMode="auto">
          <a:xfrm>
            <a:off x="1993900" y="3921125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3106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5" name="object 152">
            <a:extLst>
              <a:ext uri="{FF2B5EF4-FFF2-40B4-BE49-F238E27FC236}">
                <a16:creationId xmlns:a16="http://schemas.microsoft.com/office/drawing/2014/main" id="{1BCA9447-1F1C-870D-D201-7B7C3A6E37BF}"/>
              </a:ext>
            </a:extLst>
          </p:cNvPr>
          <p:cNvSpPr>
            <a:spLocks/>
          </p:cNvSpPr>
          <p:nvPr/>
        </p:nvSpPr>
        <p:spPr bwMode="auto">
          <a:xfrm>
            <a:off x="1978025" y="3921125"/>
            <a:ext cx="42863" cy="0"/>
          </a:xfrm>
          <a:custGeom>
            <a:avLst/>
            <a:gdLst>
              <a:gd name="T0" fmla="*/ 41231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78" y="0"/>
                </a:moveTo>
                <a:lnTo>
                  <a:pt x="0" y="0"/>
                </a:lnTo>
              </a:path>
            </a:pathLst>
          </a:custGeom>
          <a:noFill/>
          <a:ln w="2346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6" name="object 153">
            <a:extLst>
              <a:ext uri="{FF2B5EF4-FFF2-40B4-BE49-F238E27FC236}">
                <a16:creationId xmlns:a16="http://schemas.microsoft.com/office/drawing/2014/main" id="{8F155EB8-6450-6137-1018-D84310B140F8}"/>
              </a:ext>
            </a:extLst>
          </p:cNvPr>
          <p:cNvSpPr>
            <a:spLocks/>
          </p:cNvSpPr>
          <p:nvPr/>
        </p:nvSpPr>
        <p:spPr bwMode="auto">
          <a:xfrm>
            <a:off x="2284413" y="3894138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241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7" name="object 154">
            <a:extLst>
              <a:ext uri="{FF2B5EF4-FFF2-40B4-BE49-F238E27FC236}">
                <a16:creationId xmlns:a16="http://schemas.microsoft.com/office/drawing/2014/main" id="{FF2A31F7-E2E9-713A-7639-C40BABE4DF9E}"/>
              </a:ext>
            </a:extLst>
          </p:cNvPr>
          <p:cNvSpPr>
            <a:spLocks/>
          </p:cNvSpPr>
          <p:nvPr/>
        </p:nvSpPr>
        <p:spPr bwMode="auto">
          <a:xfrm>
            <a:off x="2268538" y="3894138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27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8" name="object 155">
            <a:extLst>
              <a:ext uri="{FF2B5EF4-FFF2-40B4-BE49-F238E27FC236}">
                <a16:creationId xmlns:a16="http://schemas.microsoft.com/office/drawing/2014/main" id="{3FB73B1E-8BB8-2DD1-950D-5DCA8843688E}"/>
              </a:ext>
            </a:extLst>
          </p:cNvPr>
          <p:cNvSpPr>
            <a:spLocks/>
          </p:cNvSpPr>
          <p:nvPr/>
        </p:nvSpPr>
        <p:spPr bwMode="auto">
          <a:xfrm>
            <a:off x="2592388" y="3843338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241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9" name="object 156">
            <a:extLst>
              <a:ext uri="{FF2B5EF4-FFF2-40B4-BE49-F238E27FC236}">
                <a16:creationId xmlns:a16="http://schemas.microsoft.com/office/drawing/2014/main" id="{FBE79CF4-1D3F-FDF9-B473-127699DC95BA}"/>
              </a:ext>
            </a:extLst>
          </p:cNvPr>
          <p:cNvSpPr>
            <a:spLocks/>
          </p:cNvSpPr>
          <p:nvPr/>
        </p:nvSpPr>
        <p:spPr bwMode="auto">
          <a:xfrm>
            <a:off x="2576513" y="3843338"/>
            <a:ext cx="42862" cy="0"/>
          </a:xfrm>
          <a:custGeom>
            <a:avLst/>
            <a:gdLst>
              <a:gd name="T0" fmla="*/ 41229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227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0" name="object 157">
            <a:extLst>
              <a:ext uri="{FF2B5EF4-FFF2-40B4-BE49-F238E27FC236}">
                <a16:creationId xmlns:a16="http://schemas.microsoft.com/office/drawing/2014/main" id="{5D6E67F2-818F-19F1-83D5-C7EB8D418783}"/>
              </a:ext>
            </a:extLst>
          </p:cNvPr>
          <p:cNvSpPr>
            <a:spLocks/>
          </p:cNvSpPr>
          <p:nvPr/>
        </p:nvSpPr>
        <p:spPr bwMode="auto">
          <a:xfrm>
            <a:off x="2944813" y="3794125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73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1" name="object 158">
            <a:extLst>
              <a:ext uri="{FF2B5EF4-FFF2-40B4-BE49-F238E27FC236}">
                <a16:creationId xmlns:a16="http://schemas.microsoft.com/office/drawing/2014/main" id="{D78F9637-9E7F-A927-FF5E-AC6872EACE01}"/>
              </a:ext>
            </a:extLst>
          </p:cNvPr>
          <p:cNvSpPr>
            <a:spLocks/>
          </p:cNvSpPr>
          <p:nvPr/>
        </p:nvSpPr>
        <p:spPr bwMode="auto">
          <a:xfrm>
            <a:off x="2928938" y="37941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208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2" name="object 159">
            <a:extLst>
              <a:ext uri="{FF2B5EF4-FFF2-40B4-BE49-F238E27FC236}">
                <a16:creationId xmlns:a16="http://schemas.microsoft.com/office/drawing/2014/main" id="{CEB0F082-ABED-D940-78D3-47D041523F19}"/>
              </a:ext>
            </a:extLst>
          </p:cNvPr>
          <p:cNvSpPr>
            <a:spLocks/>
          </p:cNvSpPr>
          <p:nvPr/>
        </p:nvSpPr>
        <p:spPr bwMode="auto">
          <a:xfrm>
            <a:off x="3402013" y="3657600"/>
            <a:ext cx="0" cy="22225"/>
          </a:xfrm>
          <a:custGeom>
            <a:avLst/>
            <a:gdLst>
              <a:gd name="T0" fmla="*/ 19772 h 22860"/>
              <a:gd name="T1" fmla="*/ 0 h 2286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860">
                <a:moveTo>
                  <a:pt x="0" y="22763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3" name="object 160">
            <a:extLst>
              <a:ext uri="{FF2B5EF4-FFF2-40B4-BE49-F238E27FC236}">
                <a16:creationId xmlns:a16="http://schemas.microsoft.com/office/drawing/2014/main" id="{9F7807E0-92DE-FFF3-619D-C7508E21C3CD}"/>
              </a:ext>
            </a:extLst>
          </p:cNvPr>
          <p:cNvSpPr>
            <a:spLocks/>
          </p:cNvSpPr>
          <p:nvPr/>
        </p:nvSpPr>
        <p:spPr bwMode="auto">
          <a:xfrm>
            <a:off x="3381375" y="3679825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4" name="object 161">
            <a:extLst>
              <a:ext uri="{FF2B5EF4-FFF2-40B4-BE49-F238E27FC236}">
                <a16:creationId xmlns:a16="http://schemas.microsoft.com/office/drawing/2014/main" id="{ECB56B21-AE92-D03C-E3E6-26CBADF121F7}"/>
              </a:ext>
            </a:extLst>
          </p:cNvPr>
          <p:cNvSpPr>
            <a:spLocks/>
          </p:cNvSpPr>
          <p:nvPr/>
        </p:nvSpPr>
        <p:spPr bwMode="auto">
          <a:xfrm>
            <a:off x="3381375" y="3657600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5" name="object 162">
            <a:extLst>
              <a:ext uri="{FF2B5EF4-FFF2-40B4-BE49-F238E27FC236}">
                <a16:creationId xmlns:a16="http://schemas.microsoft.com/office/drawing/2014/main" id="{BCF01EC0-47CC-8C69-81B3-B82BCB7E498C}"/>
              </a:ext>
            </a:extLst>
          </p:cNvPr>
          <p:cNvSpPr>
            <a:spLocks/>
          </p:cNvSpPr>
          <p:nvPr/>
        </p:nvSpPr>
        <p:spPr bwMode="auto">
          <a:xfrm>
            <a:off x="4516438" y="3492500"/>
            <a:ext cx="11112" cy="0"/>
          </a:xfrm>
          <a:custGeom>
            <a:avLst/>
            <a:gdLst>
              <a:gd name="T0" fmla="*/ 0 w 10795"/>
              <a:gd name="T1" fmla="*/ 11959 w 107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5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7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6" name="object 163">
            <a:extLst>
              <a:ext uri="{FF2B5EF4-FFF2-40B4-BE49-F238E27FC236}">
                <a16:creationId xmlns:a16="http://schemas.microsoft.com/office/drawing/2014/main" id="{88DD71C7-EA02-72A1-1343-910643C1CB69}"/>
              </a:ext>
            </a:extLst>
          </p:cNvPr>
          <p:cNvSpPr>
            <a:spLocks/>
          </p:cNvSpPr>
          <p:nvPr/>
        </p:nvSpPr>
        <p:spPr bwMode="auto">
          <a:xfrm>
            <a:off x="4500563" y="3492500"/>
            <a:ext cx="42862" cy="0"/>
          </a:xfrm>
          <a:custGeom>
            <a:avLst/>
            <a:gdLst>
              <a:gd name="T0" fmla="*/ 41254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2205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7" name="object 164">
            <a:extLst>
              <a:ext uri="{FF2B5EF4-FFF2-40B4-BE49-F238E27FC236}">
                <a16:creationId xmlns:a16="http://schemas.microsoft.com/office/drawing/2014/main" id="{B6D76236-09B0-618F-4BDD-3D691ACEF61A}"/>
              </a:ext>
            </a:extLst>
          </p:cNvPr>
          <p:cNvSpPr>
            <a:spLocks/>
          </p:cNvSpPr>
          <p:nvPr/>
        </p:nvSpPr>
        <p:spPr bwMode="auto">
          <a:xfrm>
            <a:off x="1349375" y="3917950"/>
            <a:ext cx="85725" cy="84138"/>
          </a:xfrm>
          <a:custGeom>
            <a:avLst/>
            <a:gdLst>
              <a:gd name="T0" fmla="*/ 83107 w 86359"/>
              <a:gd name="T1" fmla="*/ 39499 h 85089"/>
              <a:gd name="T2" fmla="*/ 80831 w 86359"/>
              <a:gd name="T3" fmla="*/ 26112 h 85089"/>
              <a:gd name="T4" fmla="*/ 74512 w 86359"/>
              <a:gd name="T5" fmla="*/ 14569 h 85089"/>
              <a:gd name="T6" fmla="*/ 64909 w 86359"/>
              <a:gd name="T7" fmla="*/ 5616 h 85089"/>
              <a:gd name="T8" fmla="*/ 52788 w 86359"/>
              <a:gd name="T9" fmla="*/ 0 h 85089"/>
              <a:gd name="T10" fmla="*/ 35820 w 86359"/>
              <a:gd name="T11" fmla="*/ 954 h 85089"/>
              <a:gd name="T12" fmla="*/ 21964 w 86359"/>
              <a:gd name="T13" fmla="*/ 5160 h 85089"/>
              <a:gd name="T14" fmla="*/ 11311 w 86359"/>
              <a:gd name="T15" fmla="*/ 12092 h 85089"/>
              <a:gd name="T16" fmla="*/ 3959 w 86359"/>
              <a:gd name="T17" fmla="*/ 21223 h 85089"/>
              <a:gd name="T18" fmla="*/ 0 w 86359"/>
              <a:gd name="T19" fmla="*/ 32026 h 85089"/>
              <a:gd name="T20" fmla="*/ 1553 w 86359"/>
              <a:gd name="T21" fmla="*/ 47696 h 85089"/>
              <a:gd name="T22" fmla="*/ 6616 w 86359"/>
              <a:gd name="T23" fmla="*/ 60627 h 85089"/>
              <a:gd name="T24" fmla="*/ 14589 w 86359"/>
              <a:gd name="T25" fmla="*/ 70557 h 85089"/>
              <a:gd name="T26" fmla="*/ 24875 w 86359"/>
              <a:gd name="T27" fmla="*/ 77223 h 85089"/>
              <a:gd name="T28" fmla="*/ 36876 w 86359"/>
              <a:gd name="T29" fmla="*/ 80365 h 85089"/>
              <a:gd name="T30" fmla="*/ 51926 w 86359"/>
              <a:gd name="T31" fmla="*/ 78459 h 85089"/>
              <a:gd name="T32" fmla="*/ 64527 w 86359"/>
              <a:gd name="T33" fmla="*/ 72920 h 85089"/>
              <a:gd name="T34" fmla="*/ 74222 w 86359"/>
              <a:gd name="T35" fmla="*/ 64389 h 85089"/>
              <a:gd name="T36" fmla="*/ 80557 w 86359"/>
              <a:gd name="T37" fmla="*/ 53513 h 85089"/>
              <a:gd name="T38" fmla="*/ 83082 w 86359"/>
              <a:gd name="T39" fmla="*/ 40940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59" h="85089">
                <a:moveTo>
                  <a:pt x="86226" y="41782"/>
                </a:moveTo>
                <a:lnTo>
                  <a:pt x="83865" y="27621"/>
                </a:lnTo>
                <a:lnTo>
                  <a:pt x="77308" y="15411"/>
                </a:lnTo>
                <a:lnTo>
                  <a:pt x="67345" y="5940"/>
                </a:lnTo>
                <a:lnTo>
                  <a:pt x="54768" y="0"/>
                </a:lnTo>
                <a:lnTo>
                  <a:pt x="37165" y="1009"/>
                </a:lnTo>
                <a:lnTo>
                  <a:pt x="22788" y="5458"/>
                </a:lnTo>
                <a:lnTo>
                  <a:pt x="11736" y="12791"/>
                </a:lnTo>
                <a:lnTo>
                  <a:pt x="4107" y="22450"/>
                </a:lnTo>
                <a:lnTo>
                  <a:pt x="0" y="33877"/>
                </a:lnTo>
                <a:lnTo>
                  <a:pt x="1612" y="50453"/>
                </a:lnTo>
                <a:lnTo>
                  <a:pt x="6864" y="64132"/>
                </a:lnTo>
                <a:lnTo>
                  <a:pt x="15136" y="74636"/>
                </a:lnTo>
                <a:lnTo>
                  <a:pt x="25808" y="81688"/>
                </a:lnTo>
                <a:lnTo>
                  <a:pt x="38261" y="85011"/>
                </a:lnTo>
                <a:lnTo>
                  <a:pt x="53876" y="82995"/>
                </a:lnTo>
                <a:lnTo>
                  <a:pt x="66948" y="77135"/>
                </a:lnTo>
                <a:lnTo>
                  <a:pt x="77007" y="68111"/>
                </a:lnTo>
                <a:lnTo>
                  <a:pt x="83581" y="56608"/>
                </a:lnTo>
                <a:lnTo>
                  <a:pt x="86200" y="43307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8" name="object 165">
            <a:extLst>
              <a:ext uri="{FF2B5EF4-FFF2-40B4-BE49-F238E27FC236}">
                <a16:creationId xmlns:a16="http://schemas.microsoft.com/office/drawing/2014/main" id="{74B45D5D-CE48-C1EA-671D-3538B67552FB}"/>
              </a:ext>
            </a:extLst>
          </p:cNvPr>
          <p:cNvSpPr>
            <a:spLocks/>
          </p:cNvSpPr>
          <p:nvPr/>
        </p:nvSpPr>
        <p:spPr bwMode="auto">
          <a:xfrm>
            <a:off x="1390650" y="39592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9" name="object 166">
            <a:extLst>
              <a:ext uri="{FF2B5EF4-FFF2-40B4-BE49-F238E27FC236}">
                <a16:creationId xmlns:a16="http://schemas.microsoft.com/office/drawing/2014/main" id="{2FA9A624-E0C9-16BC-F750-5D7004269DA4}"/>
              </a:ext>
            </a:extLst>
          </p:cNvPr>
          <p:cNvSpPr>
            <a:spLocks/>
          </p:cNvSpPr>
          <p:nvPr/>
        </p:nvSpPr>
        <p:spPr bwMode="auto">
          <a:xfrm>
            <a:off x="1735138" y="3884613"/>
            <a:ext cx="85725" cy="85725"/>
          </a:xfrm>
          <a:custGeom>
            <a:avLst/>
            <a:gdLst>
              <a:gd name="T0" fmla="*/ 83105 w 86360"/>
              <a:gd name="T1" fmla="*/ 43357 h 85089"/>
              <a:gd name="T2" fmla="*/ 80828 w 86360"/>
              <a:gd name="T3" fmla="*/ 28664 h 85089"/>
              <a:gd name="T4" fmla="*/ 74508 w 86360"/>
              <a:gd name="T5" fmla="*/ 15993 h 85089"/>
              <a:gd name="T6" fmla="*/ 64903 w 86360"/>
              <a:gd name="T7" fmla="*/ 6164 h 85089"/>
              <a:gd name="T8" fmla="*/ 52778 w 86360"/>
              <a:gd name="T9" fmla="*/ 0 h 85089"/>
              <a:gd name="T10" fmla="*/ 35815 w 86360"/>
              <a:gd name="T11" fmla="*/ 1050 h 85089"/>
              <a:gd name="T12" fmla="*/ 21957 w 86360"/>
              <a:gd name="T13" fmla="*/ 5669 h 85089"/>
              <a:gd name="T14" fmla="*/ 11307 w 86360"/>
              <a:gd name="T15" fmla="*/ 13283 h 85089"/>
              <a:gd name="T16" fmla="*/ 3955 w 86360"/>
              <a:gd name="T17" fmla="*/ 23309 h 85089"/>
              <a:gd name="T18" fmla="*/ 0 w 86360"/>
              <a:gd name="T19" fmla="*/ 35168 h 85089"/>
              <a:gd name="T20" fmla="*/ 1554 w 86360"/>
              <a:gd name="T21" fmla="*/ 52370 h 85089"/>
              <a:gd name="T22" fmla="*/ 6620 w 86360"/>
              <a:gd name="T23" fmla="*/ 66564 h 85089"/>
              <a:gd name="T24" fmla="*/ 14595 w 86360"/>
              <a:gd name="T25" fmla="*/ 77464 h 85089"/>
              <a:gd name="T26" fmla="*/ 24885 w 86360"/>
              <a:gd name="T27" fmla="*/ 84782 h 85089"/>
              <a:gd name="T28" fmla="*/ 36892 w 86360"/>
              <a:gd name="T29" fmla="*/ 88227 h 85089"/>
              <a:gd name="T30" fmla="*/ 51936 w 86360"/>
              <a:gd name="T31" fmla="*/ 86134 h 85089"/>
              <a:gd name="T32" fmla="*/ 64532 w 86360"/>
              <a:gd name="T33" fmla="*/ 80048 h 85089"/>
              <a:gd name="T34" fmla="*/ 74225 w 86360"/>
              <a:gd name="T35" fmla="*/ 70679 h 85089"/>
              <a:gd name="T36" fmla="*/ 80558 w 86360"/>
              <a:gd name="T37" fmla="*/ 58737 h 85089"/>
              <a:gd name="T38" fmla="*/ 83080 w 86360"/>
              <a:gd name="T39" fmla="*/ 44927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9" y="41772"/>
                </a:moveTo>
                <a:lnTo>
                  <a:pt x="83867" y="27616"/>
                </a:lnTo>
                <a:lnTo>
                  <a:pt x="77308" y="15408"/>
                </a:lnTo>
                <a:lnTo>
                  <a:pt x="67343" y="5939"/>
                </a:lnTo>
                <a:lnTo>
                  <a:pt x="54763" y="0"/>
                </a:lnTo>
                <a:lnTo>
                  <a:pt x="37160" y="1010"/>
                </a:lnTo>
                <a:lnTo>
                  <a:pt x="22783" y="5462"/>
                </a:lnTo>
                <a:lnTo>
                  <a:pt x="11732" y="12797"/>
                </a:lnTo>
                <a:lnTo>
                  <a:pt x="4104" y="22457"/>
                </a:lnTo>
                <a:lnTo>
                  <a:pt x="0" y="33883"/>
                </a:lnTo>
                <a:lnTo>
                  <a:pt x="1614" y="50455"/>
                </a:lnTo>
                <a:lnTo>
                  <a:pt x="6869" y="64131"/>
                </a:lnTo>
                <a:lnTo>
                  <a:pt x="15144" y="74633"/>
                </a:lnTo>
                <a:lnTo>
                  <a:pt x="25820" y="81683"/>
                </a:lnTo>
                <a:lnTo>
                  <a:pt x="38277" y="85002"/>
                </a:lnTo>
                <a:lnTo>
                  <a:pt x="53888" y="82986"/>
                </a:lnTo>
                <a:lnTo>
                  <a:pt x="66958" y="77123"/>
                </a:lnTo>
                <a:lnTo>
                  <a:pt x="77015" y="68096"/>
                </a:lnTo>
                <a:lnTo>
                  <a:pt x="83587" y="56590"/>
                </a:lnTo>
                <a:lnTo>
                  <a:pt x="86203" y="43285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0" name="object 167">
            <a:extLst>
              <a:ext uri="{FF2B5EF4-FFF2-40B4-BE49-F238E27FC236}">
                <a16:creationId xmlns:a16="http://schemas.microsoft.com/office/drawing/2014/main" id="{B191A40C-849D-4D47-C239-1AFF558FE191}"/>
              </a:ext>
            </a:extLst>
          </p:cNvPr>
          <p:cNvSpPr>
            <a:spLocks/>
          </p:cNvSpPr>
          <p:nvPr/>
        </p:nvSpPr>
        <p:spPr bwMode="auto">
          <a:xfrm>
            <a:off x="1778000" y="39274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1" name="object 168">
            <a:extLst>
              <a:ext uri="{FF2B5EF4-FFF2-40B4-BE49-F238E27FC236}">
                <a16:creationId xmlns:a16="http://schemas.microsoft.com/office/drawing/2014/main" id="{21D2C80B-69BD-CAEA-7C61-988654F3663C}"/>
              </a:ext>
            </a:extLst>
          </p:cNvPr>
          <p:cNvSpPr>
            <a:spLocks/>
          </p:cNvSpPr>
          <p:nvPr/>
        </p:nvSpPr>
        <p:spPr bwMode="auto">
          <a:xfrm>
            <a:off x="1955800" y="3879850"/>
            <a:ext cx="87313" cy="84138"/>
          </a:xfrm>
          <a:custGeom>
            <a:avLst/>
            <a:gdLst>
              <a:gd name="T0" fmla="*/ 91092 w 86360"/>
              <a:gd name="T1" fmla="*/ 39492 h 85089"/>
              <a:gd name="T2" fmla="*/ 88596 w 86360"/>
              <a:gd name="T3" fmla="*/ 26108 h 85089"/>
              <a:gd name="T4" fmla="*/ 81669 w 86360"/>
              <a:gd name="T5" fmla="*/ 14566 h 85089"/>
              <a:gd name="T6" fmla="*/ 71141 w 86360"/>
              <a:gd name="T7" fmla="*/ 5615 h 85089"/>
              <a:gd name="T8" fmla="*/ 57853 w 86360"/>
              <a:gd name="T9" fmla="*/ 0 h 85089"/>
              <a:gd name="T10" fmla="*/ 39257 w 86360"/>
              <a:gd name="T11" fmla="*/ 955 h 85089"/>
              <a:gd name="T12" fmla="*/ 24069 w 86360"/>
              <a:gd name="T13" fmla="*/ 5163 h 85089"/>
              <a:gd name="T14" fmla="*/ 12394 w 86360"/>
              <a:gd name="T15" fmla="*/ 12097 h 85089"/>
              <a:gd name="T16" fmla="*/ 4336 w 86360"/>
              <a:gd name="T17" fmla="*/ 21229 h 85089"/>
              <a:gd name="T18" fmla="*/ 0 w 86360"/>
              <a:gd name="T19" fmla="*/ 32031 h 85089"/>
              <a:gd name="T20" fmla="*/ 1705 w 86360"/>
              <a:gd name="T21" fmla="*/ 47697 h 85089"/>
              <a:gd name="T22" fmla="*/ 7255 w 86360"/>
              <a:gd name="T23" fmla="*/ 60625 h 85089"/>
              <a:gd name="T24" fmla="*/ 15998 w 86360"/>
              <a:gd name="T25" fmla="*/ 70554 h 85089"/>
              <a:gd name="T26" fmla="*/ 27275 w 86360"/>
              <a:gd name="T27" fmla="*/ 77217 h 85089"/>
              <a:gd name="T28" fmla="*/ 40435 w 86360"/>
              <a:gd name="T29" fmla="*/ 80357 h 85089"/>
              <a:gd name="T30" fmla="*/ 56927 w 86360"/>
              <a:gd name="T31" fmla="*/ 78450 h 85089"/>
              <a:gd name="T32" fmla="*/ 70735 w 86360"/>
              <a:gd name="T33" fmla="*/ 72908 h 85089"/>
              <a:gd name="T34" fmla="*/ 81359 w 86360"/>
              <a:gd name="T35" fmla="*/ 64374 h 85089"/>
              <a:gd name="T36" fmla="*/ 88302 w 86360"/>
              <a:gd name="T37" fmla="*/ 53498 h 85089"/>
              <a:gd name="T38" fmla="*/ 91064 w 86360"/>
              <a:gd name="T39" fmla="*/ 40920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8" y="41775"/>
                </a:moveTo>
                <a:lnTo>
                  <a:pt x="83866" y="27617"/>
                </a:lnTo>
                <a:lnTo>
                  <a:pt x="77308" y="15408"/>
                </a:lnTo>
                <a:lnTo>
                  <a:pt x="67343" y="5939"/>
                </a:lnTo>
                <a:lnTo>
                  <a:pt x="54764" y="0"/>
                </a:lnTo>
                <a:lnTo>
                  <a:pt x="37161" y="1010"/>
                </a:lnTo>
                <a:lnTo>
                  <a:pt x="22784" y="5461"/>
                </a:lnTo>
                <a:lnTo>
                  <a:pt x="11733" y="12796"/>
                </a:lnTo>
                <a:lnTo>
                  <a:pt x="4105" y="22456"/>
                </a:lnTo>
                <a:lnTo>
                  <a:pt x="0" y="33882"/>
                </a:lnTo>
                <a:lnTo>
                  <a:pt x="1614" y="50454"/>
                </a:lnTo>
                <a:lnTo>
                  <a:pt x="6868" y="64130"/>
                </a:lnTo>
                <a:lnTo>
                  <a:pt x="15143" y="74632"/>
                </a:lnTo>
                <a:lnTo>
                  <a:pt x="25819" y="81682"/>
                </a:lnTo>
                <a:lnTo>
                  <a:pt x="38276" y="85002"/>
                </a:lnTo>
                <a:lnTo>
                  <a:pt x="53887" y="82985"/>
                </a:lnTo>
                <a:lnTo>
                  <a:pt x="66958" y="77122"/>
                </a:lnTo>
                <a:lnTo>
                  <a:pt x="77015" y="68096"/>
                </a:lnTo>
                <a:lnTo>
                  <a:pt x="83587" y="56590"/>
                </a:lnTo>
                <a:lnTo>
                  <a:pt x="86202" y="43286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2" name="object 169">
            <a:extLst>
              <a:ext uri="{FF2B5EF4-FFF2-40B4-BE49-F238E27FC236}">
                <a16:creationId xmlns:a16="http://schemas.microsoft.com/office/drawing/2014/main" id="{FD050E56-B4E0-ABE8-704C-C5AFA2E0DA40}"/>
              </a:ext>
            </a:extLst>
          </p:cNvPr>
          <p:cNvSpPr>
            <a:spLocks/>
          </p:cNvSpPr>
          <p:nvPr/>
        </p:nvSpPr>
        <p:spPr bwMode="auto">
          <a:xfrm>
            <a:off x="1998663" y="39211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3" name="object 170">
            <a:extLst>
              <a:ext uri="{FF2B5EF4-FFF2-40B4-BE49-F238E27FC236}">
                <a16:creationId xmlns:a16="http://schemas.microsoft.com/office/drawing/2014/main" id="{F81AFDD1-61EE-C560-75F5-A9E2F7D02162}"/>
              </a:ext>
            </a:extLst>
          </p:cNvPr>
          <p:cNvSpPr>
            <a:spLocks/>
          </p:cNvSpPr>
          <p:nvPr/>
        </p:nvSpPr>
        <p:spPr bwMode="auto">
          <a:xfrm>
            <a:off x="2246313" y="3852863"/>
            <a:ext cx="85725" cy="84137"/>
          </a:xfrm>
          <a:custGeom>
            <a:avLst/>
            <a:gdLst>
              <a:gd name="T0" fmla="*/ 83094 w 86360"/>
              <a:gd name="T1" fmla="*/ 39499 h 85089"/>
              <a:gd name="T2" fmla="*/ 80818 w 86360"/>
              <a:gd name="T3" fmla="*/ 26112 h 85089"/>
              <a:gd name="T4" fmla="*/ 74499 w 86360"/>
              <a:gd name="T5" fmla="*/ 14568 h 85089"/>
              <a:gd name="T6" fmla="*/ 64898 w 86360"/>
              <a:gd name="T7" fmla="*/ 5616 h 85089"/>
              <a:gd name="T8" fmla="*/ 52776 w 86360"/>
              <a:gd name="T9" fmla="*/ 0 h 85089"/>
              <a:gd name="T10" fmla="*/ 35812 w 86360"/>
              <a:gd name="T11" fmla="*/ 953 h 85089"/>
              <a:gd name="T12" fmla="*/ 21955 w 86360"/>
              <a:gd name="T13" fmla="*/ 5161 h 85089"/>
              <a:gd name="T14" fmla="*/ 11306 w 86360"/>
              <a:gd name="T15" fmla="*/ 12093 h 85089"/>
              <a:gd name="T16" fmla="*/ 3956 w 86360"/>
              <a:gd name="T17" fmla="*/ 21225 h 85089"/>
              <a:gd name="T18" fmla="*/ 0 w 86360"/>
              <a:gd name="T19" fmla="*/ 32029 h 85089"/>
              <a:gd name="T20" fmla="*/ 1553 w 86360"/>
              <a:gd name="T21" fmla="*/ 47697 h 85089"/>
              <a:gd name="T22" fmla="*/ 6615 w 86360"/>
              <a:gd name="T23" fmla="*/ 60628 h 85089"/>
              <a:gd name="T24" fmla="*/ 14587 w 86360"/>
              <a:gd name="T25" fmla="*/ 70559 h 85089"/>
              <a:gd name="T26" fmla="*/ 24872 w 86360"/>
              <a:gd name="T27" fmla="*/ 77224 h 85089"/>
              <a:gd name="T28" fmla="*/ 36876 w 86360"/>
              <a:gd name="T29" fmla="*/ 80363 h 85089"/>
              <a:gd name="T30" fmla="*/ 51921 w 86360"/>
              <a:gd name="T31" fmla="*/ 78457 h 85089"/>
              <a:gd name="T32" fmla="*/ 64518 w 86360"/>
              <a:gd name="T33" fmla="*/ 72917 h 85089"/>
              <a:gd name="T34" fmla="*/ 74211 w 86360"/>
              <a:gd name="T35" fmla="*/ 64384 h 85089"/>
              <a:gd name="T36" fmla="*/ 80546 w 86360"/>
              <a:gd name="T37" fmla="*/ 53510 h 85089"/>
              <a:gd name="T38" fmla="*/ 83070 w 86360"/>
              <a:gd name="T39" fmla="*/ 40934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8" y="41785"/>
                </a:moveTo>
                <a:lnTo>
                  <a:pt x="83857" y="27623"/>
                </a:lnTo>
                <a:lnTo>
                  <a:pt x="77299" y="15412"/>
                </a:lnTo>
                <a:lnTo>
                  <a:pt x="67337" y="5941"/>
                </a:lnTo>
                <a:lnTo>
                  <a:pt x="54761" y="0"/>
                </a:lnTo>
                <a:lnTo>
                  <a:pt x="37157" y="1008"/>
                </a:lnTo>
                <a:lnTo>
                  <a:pt x="22781" y="5459"/>
                </a:lnTo>
                <a:lnTo>
                  <a:pt x="11731" y="12793"/>
                </a:lnTo>
                <a:lnTo>
                  <a:pt x="4105" y="22453"/>
                </a:lnTo>
                <a:lnTo>
                  <a:pt x="0" y="33882"/>
                </a:lnTo>
                <a:lnTo>
                  <a:pt x="1612" y="50458"/>
                </a:lnTo>
                <a:lnTo>
                  <a:pt x="6863" y="64138"/>
                </a:lnTo>
                <a:lnTo>
                  <a:pt x="15135" y="74642"/>
                </a:lnTo>
                <a:lnTo>
                  <a:pt x="25807" y="81694"/>
                </a:lnTo>
                <a:lnTo>
                  <a:pt x="38261" y="85014"/>
                </a:lnTo>
                <a:lnTo>
                  <a:pt x="53872" y="82998"/>
                </a:lnTo>
                <a:lnTo>
                  <a:pt x="66943" y="77136"/>
                </a:lnTo>
                <a:lnTo>
                  <a:pt x="77001" y="68111"/>
                </a:lnTo>
                <a:lnTo>
                  <a:pt x="83575" y="56605"/>
                </a:lnTo>
                <a:lnTo>
                  <a:pt x="86192" y="43302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4" name="object 171">
            <a:extLst>
              <a:ext uri="{FF2B5EF4-FFF2-40B4-BE49-F238E27FC236}">
                <a16:creationId xmlns:a16="http://schemas.microsoft.com/office/drawing/2014/main" id="{FF01C56F-F571-5B49-2706-068A7339750B}"/>
              </a:ext>
            </a:extLst>
          </p:cNvPr>
          <p:cNvSpPr>
            <a:spLocks/>
          </p:cNvSpPr>
          <p:nvPr/>
        </p:nvSpPr>
        <p:spPr bwMode="auto">
          <a:xfrm>
            <a:off x="2289175" y="38941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5" name="object 172">
            <a:extLst>
              <a:ext uri="{FF2B5EF4-FFF2-40B4-BE49-F238E27FC236}">
                <a16:creationId xmlns:a16="http://schemas.microsoft.com/office/drawing/2014/main" id="{914DE1B3-7568-48A1-4D30-4E7F5C036D35}"/>
              </a:ext>
            </a:extLst>
          </p:cNvPr>
          <p:cNvSpPr>
            <a:spLocks/>
          </p:cNvSpPr>
          <p:nvPr/>
        </p:nvSpPr>
        <p:spPr bwMode="auto">
          <a:xfrm>
            <a:off x="2554288" y="3802063"/>
            <a:ext cx="87312" cy="85725"/>
          </a:xfrm>
          <a:custGeom>
            <a:avLst/>
            <a:gdLst>
              <a:gd name="T0" fmla="*/ 91087 w 86360"/>
              <a:gd name="T1" fmla="*/ 43362 h 85089"/>
              <a:gd name="T2" fmla="*/ 88592 w 86360"/>
              <a:gd name="T3" fmla="*/ 28667 h 85089"/>
              <a:gd name="T4" fmla="*/ 81664 w 86360"/>
              <a:gd name="T5" fmla="*/ 15995 h 85089"/>
              <a:gd name="T6" fmla="*/ 71139 w 86360"/>
              <a:gd name="T7" fmla="*/ 6165 h 85089"/>
              <a:gd name="T8" fmla="*/ 57852 w 86360"/>
              <a:gd name="T9" fmla="*/ 0 h 85089"/>
              <a:gd name="T10" fmla="*/ 39256 w 86360"/>
              <a:gd name="T11" fmla="*/ 1049 h 85089"/>
              <a:gd name="T12" fmla="*/ 24070 w 86360"/>
              <a:gd name="T13" fmla="*/ 5668 h 85089"/>
              <a:gd name="T14" fmla="*/ 12395 w 86360"/>
              <a:gd name="T15" fmla="*/ 13281 h 85089"/>
              <a:gd name="T16" fmla="*/ 4337 w 86360"/>
              <a:gd name="T17" fmla="*/ 23306 h 85089"/>
              <a:gd name="T18" fmla="*/ 0 w 86360"/>
              <a:gd name="T19" fmla="*/ 35165 h 85089"/>
              <a:gd name="T20" fmla="*/ 1704 w 86360"/>
              <a:gd name="T21" fmla="*/ 52368 h 85089"/>
              <a:gd name="T22" fmla="*/ 7254 w 86360"/>
              <a:gd name="T23" fmla="*/ 66563 h 85089"/>
              <a:gd name="T24" fmla="*/ 15994 w 86360"/>
              <a:gd name="T25" fmla="*/ 77464 h 85089"/>
              <a:gd name="T26" fmla="*/ 27271 w 86360"/>
              <a:gd name="T27" fmla="*/ 84782 h 85089"/>
              <a:gd name="T28" fmla="*/ 40428 w 86360"/>
              <a:gd name="T29" fmla="*/ 88228 h 85089"/>
              <a:gd name="T30" fmla="*/ 56921 w 86360"/>
              <a:gd name="T31" fmla="*/ 86135 h 85089"/>
              <a:gd name="T32" fmla="*/ 70727 w 86360"/>
              <a:gd name="T33" fmla="*/ 80050 h 85089"/>
              <a:gd name="T34" fmla="*/ 81352 w 86360"/>
              <a:gd name="T35" fmla="*/ 70683 h 85089"/>
              <a:gd name="T36" fmla="*/ 88295 w 86360"/>
              <a:gd name="T37" fmla="*/ 58741 h 85089"/>
              <a:gd name="T38" fmla="*/ 91059 w 86360"/>
              <a:gd name="T39" fmla="*/ 44933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8" y="41777"/>
                </a:moveTo>
                <a:lnTo>
                  <a:pt x="83866" y="27619"/>
                </a:lnTo>
                <a:lnTo>
                  <a:pt x="77308" y="15410"/>
                </a:lnTo>
                <a:lnTo>
                  <a:pt x="67344" y="5940"/>
                </a:lnTo>
                <a:lnTo>
                  <a:pt x="54766" y="0"/>
                </a:lnTo>
                <a:lnTo>
                  <a:pt x="37162" y="1009"/>
                </a:lnTo>
                <a:lnTo>
                  <a:pt x="22786" y="5461"/>
                </a:lnTo>
                <a:lnTo>
                  <a:pt x="11734" y="12795"/>
                </a:lnTo>
                <a:lnTo>
                  <a:pt x="4106" y="22454"/>
                </a:lnTo>
                <a:lnTo>
                  <a:pt x="0" y="33880"/>
                </a:lnTo>
                <a:lnTo>
                  <a:pt x="1613" y="50453"/>
                </a:lnTo>
                <a:lnTo>
                  <a:pt x="6867" y="64130"/>
                </a:lnTo>
                <a:lnTo>
                  <a:pt x="15141" y="74633"/>
                </a:lnTo>
                <a:lnTo>
                  <a:pt x="25816" y="81683"/>
                </a:lnTo>
                <a:lnTo>
                  <a:pt x="38271" y="85003"/>
                </a:lnTo>
                <a:lnTo>
                  <a:pt x="53884" y="82987"/>
                </a:lnTo>
                <a:lnTo>
                  <a:pt x="66955" y="77125"/>
                </a:lnTo>
                <a:lnTo>
                  <a:pt x="77013" y="68099"/>
                </a:lnTo>
                <a:lnTo>
                  <a:pt x="83585" y="56594"/>
                </a:lnTo>
                <a:lnTo>
                  <a:pt x="86202" y="43291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6" name="object 173">
            <a:extLst>
              <a:ext uri="{FF2B5EF4-FFF2-40B4-BE49-F238E27FC236}">
                <a16:creationId xmlns:a16="http://schemas.microsoft.com/office/drawing/2014/main" id="{97BC63C4-5278-907A-FC46-0DFAA4244E6D}"/>
              </a:ext>
            </a:extLst>
          </p:cNvPr>
          <p:cNvSpPr>
            <a:spLocks/>
          </p:cNvSpPr>
          <p:nvPr/>
        </p:nvSpPr>
        <p:spPr bwMode="auto">
          <a:xfrm>
            <a:off x="2597150" y="38433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7" name="object 174">
            <a:extLst>
              <a:ext uri="{FF2B5EF4-FFF2-40B4-BE49-F238E27FC236}">
                <a16:creationId xmlns:a16="http://schemas.microsoft.com/office/drawing/2014/main" id="{487C0E5C-1236-9481-6193-729D84D2B7E3}"/>
              </a:ext>
            </a:extLst>
          </p:cNvPr>
          <p:cNvSpPr>
            <a:spLocks/>
          </p:cNvSpPr>
          <p:nvPr/>
        </p:nvSpPr>
        <p:spPr bwMode="auto">
          <a:xfrm>
            <a:off x="2908300" y="3752850"/>
            <a:ext cx="85725" cy="85725"/>
          </a:xfrm>
          <a:custGeom>
            <a:avLst/>
            <a:gdLst>
              <a:gd name="T0" fmla="*/ 83105 w 86360"/>
              <a:gd name="T1" fmla="*/ 43357 h 85089"/>
              <a:gd name="T2" fmla="*/ 80828 w 86360"/>
              <a:gd name="T3" fmla="*/ 28666 h 85089"/>
              <a:gd name="T4" fmla="*/ 74508 w 86360"/>
              <a:gd name="T5" fmla="*/ 15995 h 85089"/>
              <a:gd name="T6" fmla="*/ 64903 w 86360"/>
              <a:gd name="T7" fmla="*/ 6165 h 85089"/>
              <a:gd name="T8" fmla="*/ 52778 w 86360"/>
              <a:gd name="T9" fmla="*/ 0 h 85089"/>
              <a:gd name="T10" fmla="*/ 35815 w 86360"/>
              <a:gd name="T11" fmla="*/ 1050 h 85089"/>
              <a:gd name="T12" fmla="*/ 21957 w 86360"/>
              <a:gd name="T13" fmla="*/ 5670 h 85089"/>
              <a:gd name="T14" fmla="*/ 11307 w 86360"/>
              <a:gd name="T15" fmla="*/ 13285 h 85089"/>
              <a:gd name="T16" fmla="*/ 3956 w 86360"/>
              <a:gd name="T17" fmla="*/ 23311 h 85089"/>
              <a:gd name="T18" fmla="*/ 0 w 86360"/>
              <a:gd name="T19" fmla="*/ 35169 h 85089"/>
              <a:gd name="T20" fmla="*/ 1553 w 86360"/>
              <a:gd name="T21" fmla="*/ 52375 h 85089"/>
              <a:gd name="T22" fmla="*/ 6618 w 86360"/>
              <a:gd name="T23" fmla="*/ 66571 h 85089"/>
              <a:gd name="T24" fmla="*/ 14591 w 86360"/>
              <a:gd name="T25" fmla="*/ 77475 h 85089"/>
              <a:gd name="T26" fmla="*/ 24877 w 86360"/>
              <a:gd name="T27" fmla="*/ 84793 h 85089"/>
              <a:gd name="T28" fmla="*/ 36882 w 86360"/>
              <a:gd name="T29" fmla="*/ 88241 h 85089"/>
              <a:gd name="T30" fmla="*/ 51927 w 86360"/>
              <a:gd name="T31" fmla="*/ 86149 h 85089"/>
              <a:gd name="T32" fmla="*/ 64524 w 86360"/>
              <a:gd name="T33" fmla="*/ 80068 h 85089"/>
              <a:gd name="T34" fmla="*/ 74217 w 86360"/>
              <a:gd name="T35" fmla="*/ 70702 h 85089"/>
              <a:gd name="T36" fmla="*/ 80553 w 86360"/>
              <a:gd name="T37" fmla="*/ 58758 h 85089"/>
              <a:gd name="T38" fmla="*/ 83079 w 86360"/>
              <a:gd name="T39" fmla="*/ 44949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9" y="41772"/>
                </a:moveTo>
                <a:lnTo>
                  <a:pt x="83867" y="27618"/>
                </a:lnTo>
                <a:lnTo>
                  <a:pt x="77308" y="15410"/>
                </a:lnTo>
                <a:lnTo>
                  <a:pt x="67343" y="5940"/>
                </a:lnTo>
                <a:lnTo>
                  <a:pt x="54763" y="0"/>
                </a:lnTo>
                <a:lnTo>
                  <a:pt x="37160" y="1010"/>
                </a:lnTo>
                <a:lnTo>
                  <a:pt x="22783" y="5463"/>
                </a:lnTo>
                <a:lnTo>
                  <a:pt x="11732" y="12799"/>
                </a:lnTo>
                <a:lnTo>
                  <a:pt x="4105" y="22459"/>
                </a:lnTo>
                <a:lnTo>
                  <a:pt x="0" y="33884"/>
                </a:lnTo>
                <a:lnTo>
                  <a:pt x="1613" y="50460"/>
                </a:lnTo>
                <a:lnTo>
                  <a:pt x="6866" y="64138"/>
                </a:lnTo>
                <a:lnTo>
                  <a:pt x="15139" y="74643"/>
                </a:lnTo>
                <a:lnTo>
                  <a:pt x="25812" y="81694"/>
                </a:lnTo>
                <a:lnTo>
                  <a:pt x="38267" y="85016"/>
                </a:lnTo>
                <a:lnTo>
                  <a:pt x="53878" y="83001"/>
                </a:lnTo>
                <a:lnTo>
                  <a:pt x="66949" y="77141"/>
                </a:lnTo>
                <a:lnTo>
                  <a:pt x="77007" y="68117"/>
                </a:lnTo>
                <a:lnTo>
                  <a:pt x="83582" y="56611"/>
                </a:lnTo>
                <a:lnTo>
                  <a:pt x="86202" y="43306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8" name="object 175">
            <a:extLst>
              <a:ext uri="{FF2B5EF4-FFF2-40B4-BE49-F238E27FC236}">
                <a16:creationId xmlns:a16="http://schemas.microsoft.com/office/drawing/2014/main" id="{A5C9D03B-65FC-1B21-D60D-50A56A784F78}"/>
              </a:ext>
            </a:extLst>
          </p:cNvPr>
          <p:cNvSpPr>
            <a:spLocks/>
          </p:cNvSpPr>
          <p:nvPr/>
        </p:nvSpPr>
        <p:spPr bwMode="auto">
          <a:xfrm>
            <a:off x="2951163" y="3795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9" name="object 176">
            <a:extLst>
              <a:ext uri="{FF2B5EF4-FFF2-40B4-BE49-F238E27FC236}">
                <a16:creationId xmlns:a16="http://schemas.microsoft.com/office/drawing/2014/main" id="{66DFB36C-9959-59F1-BFBD-E2CDB666D813}"/>
              </a:ext>
            </a:extLst>
          </p:cNvPr>
          <p:cNvSpPr>
            <a:spLocks/>
          </p:cNvSpPr>
          <p:nvPr/>
        </p:nvSpPr>
        <p:spPr bwMode="auto">
          <a:xfrm>
            <a:off x="3359150" y="3625850"/>
            <a:ext cx="87313" cy="85725"/>
          </a:xfrm>
          <a:custGeom>
            <a:avLst/>
            <a:gdLst>
              <a:gd name="T0" fmla="*/ 91079 w 86360"/>
              <a:gd name="T1" fmla="*/ 43359 h 85089"/>
              <a:gd name="T2" fmla="*/ 88583 w 86360"/>
              <a:gd name="T3" fmla="*/ 28666 h 85089"/>
              <a:gd name="T4" fmla="*/ 81652 w 86360"/>
              <a:gd name="T5" fmla="*/ 15994 h 85089"/>
              <a:gd name="T6" fmla="*/ 71124 w 86360"/>
              <a:gd name="T7" fmla="*/ 6164 h 85089"/>
              <a:gd name="T8" fmla="*/ 57836 w 86360"/>
              <a:gd name="T9" fmla="*/ 0 h 85089"/>
              <a:gd name="T10" fmla="*/ 39246 w 86360"/>
              <a:gd name="T11" fmla="*/ 1052 h 85089"/>
              <a:gd name="T12" fmla="*/ 24062 w 86360"/>
              <a:gd name="T13" fmla="*/ 5674 h 85089"/>
              <a:gd name="T14" fmla="*/ 12389 w 86360"/>
              <a:gd name="T15" fmla="*/ 13291 h 85089"/>
              <a:gd name="T16" fmla="*/ 4333 w 86360"/>
              <a:gd name="T17" fmla="*/ 23321 h 85089"/>
              <a:gd name="T18" fmla="*/ 0 w 86360"/>
              <a:gd name="T19" fmla="*/ 35183 h 85089"/>
              <a:gd name="T20" fmla="*/ 1707 w 86360"/>
              <a:gd name="T21" fmla="*/ 52378 h 85089"/>
              <a:gd name="T22" fmla="*/ 7262 w 86360"/>
              <a:gd name="T23" fmla="*/ 66570 h 85089"/>
              <a:gd name="T24" fmla="*/ 16008 w 86360"/>
              <a:gd name="T25" fmla="*/ 77469 h 85089"/>
              <a:gd name="T26" fmla="*/ 27290 w 86360"/>
              <a:gd name="T27" fmla="*/ 84785 h 85089"/>
              <a:gd name="T28" fmla="*/ 40453 w 86360"/>
              <a:gd name="T29" fmla="*/ 88227 h 85089"/>
              <a:gd name="T30" fmla="*/ 56933 w 86360"/>
              <a:gd name="T31" fmla="*/ 86131 h 85089"/>
              <a:gd name="T32" fmla="*/ 70735 w 86360"/>
              <a:gd name="T33" fmla="*/ 80039 h 85089"/>
              <a:gd name="T34" fmla="*/ 81356 w 86360"/>
              <a:gd name="T35" fmla="*/ 70664 h 85089"/>
              <a:gd name="T36" fmla="*/ 88296 w 86360"/>
              <a:gd name="T37" fmla="*/ 58714 h 85089"/>
              <a:gd name="T38" fmla="*/ 91053 w 86360"/>
              <a:gd name="T39" fmla="*/ 44901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6" y="41774"/>
                </a:moveTo>
                <a:lnTo>
                  <a:pt x="83853" y="27618"/>
                </a:lnTo>
                <a:lnTo>
                  <a:pt x="77293" y="15409"/>
                </a:lnTo>
                <a:lnTo>
                  <a:pt x="67327" y="5939"/>
                </a:lnTo>
                <a:lnTo>
                  <a:pt x="54748" y="0"/>
                </a:lnTo>
                <a:lnTo>
                  <a:pt x="37151" y="1012"/>
                </a:lnTo>
                <a:lnTo>
                  <a:pt x="22777" y="5467"/>
                </a:lnTo>
                <a:lnTo>
                  <a:pt x="11728" y="12805"/>
                </a:lnTo>
                <a:lnTo>
                  <a:pt x="4102" y="22469"/>
                </a:lnTo>
                <a:lnTo>
                  <a:pt x="0" y="33898"/>
                </a:lnTo>
                <a:lnTo>
                  <a:pt x="1616" y="50463"/>
                </a:lnTo>
                <a:lnTo>
                  <a:pt x="6874" y="64137"/>
                </a:lnTo>
                <a:lnTo>
                  <a:pt x="15153" y="74638"/>
                </a:lnTo>
                <a:lnTo>
                  <a:pt x="25833" y="81686"/>
                </a:lnTo>
                <a:lnTo>
                  <a:pt x="38292" y="85002"/>
                </a:lnTo>
                <a:lnTo>
                  <a:pt x="53893" y="82983"/>
                </a:lnTo>
                <a:lnTo>
                  <a:pt x="66958" y="77114"/>
                </a:lnTo>
                <a:lnTo>
                  <a:pt x="77012" y="68081"/>
                </a:lnTo>
                <a:lnTo>
                  <a:pt x="83581" y="56568"/>
                </a:lnTo>
                <a:lnTo>
                  <a:pt x="86191" y="43260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0" name="object 177">
            <a:extLst>
              <a:ext uri="{FF2B5EF4-FFF2-40B4-BE49-F238E27FC236}">
                <a16:creationId xmlns:a16="http://schemas.microsoft.com/office/drawing/2014/main" id="{A4F48BF0-58ED-0C38-7DA4-BEC66B38947A}"/>
              </a:ext>
            </a:extLst>
          </p:cNvPr>
          <p:cNvSpPr>
            <a:spLocks/>
          </p:cNvSpPr>
          <p:nvPr/>
        </p:nvSpPr>
        <p:spPr bwMode="auto">
          <a:xfrm>
            <a:off x="3402013" y="3668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1" name="object 178">
            <a:extLst>
              <a:ext uri="{FF2B5EF4-FFF2-40B4-BE49-F238E27FC236}">
                <a16:creationId xmlns:a16="http://schemas.microsoft.com/office/drawing/2014/main" id="{88A3799C-E27C-4DDF-3FAA-85D0797354FA}"/>
              </a:ext>
            </a:extLst>
          </p:cNvPr>
          <p:cNvSpPr>
            <a:spLocks/>
          </p:cNvSpPr>
          <p:nvPr/>
        </p:nvSpPr>
        <p:spPr bwMode="auto">
          <a:xfrm>
            <a:off x="4478338" y="3451225"/>
            <a:ext cx="85725" cy="84138"/>
          </a:xfrm>
          <a:custGeom>
            <a:avLst/>
            <a:gdLst>
              <a:gd name="T0" fmla="*/ 83087 w 86360"/>
              <a:gd name="T1" fmla="*/ 39513 h 85089"/>
              <a:gd name="T2" fmla="*/ 80810 w 86360"/>
              <a:gd name="T3" fmla="*/ 26122 h 85089"/>
              <a:gd name="T4" fmla="*/ 74492 w 86360"/>
              <a:gd name="T5" fmla="*/ 14575 h 85089"/>
              <a:gd name="T6" fmla="*/ 64894 w 86360"/>
              <a:gd name="T7" fmla="*/ 5618 h 85089"/>
              <a:gd name="T8" fmla="*/ 52776 w 86360"/>
              <a:gd name="T9" fmla="*/ 0 h 85089"/>
              <a:gd name="T10" fmla="*/ 35819 w 86360"/>
              <a:gd name="T11" fmla="*/ 953 h 85089"/>
              <a:gd name="T12" fmla="*/ 21964 w 86360"/>
              <a:gd name="T13" fmla="*/ 5160 h 85089"/>
              <a:gd name="T14" fmla="*/ 11314 w 86360"/>
              <a:gd name="T15" fmla="*/ 12092 h 85089"/>
              <a:gd name="T16" fmla="*/ 3960 w 86360"/>
              <a:gd name="T17" fmla="*/ 21225 h 85089"/>
              <a:gd name="T18" fmla="*/ 0 w 86360"/>
              <a:gd name="T19" fmla="*/ 32030 h 85089"/>
              <a:gd name="T20" fmla="*/ 1552 w 86360"/>
              <a:gd name="T21" fmla="*/ 47701 h 85089"/>
              <a:gd name="T22" fmla="*/ 6615 w 86360"/>
              <a:gd name="T23" fmla="*/ 60634 h 85089"/>
              <a:gd name="T24" fmla="*/ 14585 w 86360"/>
              <a:gd name="T25" fmla="*/ 70565 h 85089"/>
              <a:gd name="T26" fmla="*/ 24868 w 86360"/>
              <a:gd name="T27" fmla="*/ 77234 h 85089"/>
              <a:gd name="T28" fmla="*/ 36867 w 86360"/>
              <a:gd name="T29" fmla="*/ 80377 h 85089"/>
              <a:gd name="T30" fmla="*/ 51912 w 86360"/>
              <a:gd name="T31" fmla="*/ 78471 h 85089"/>
              <a:gd name="T32" fmla="*/ 64509 w 86360"/>
              <a:gd name="T33" fmla="*/ 72929 h 85089"/>
              <a:gd name="T34" fmla="*/ 74203 w 86360"/>
              <a:gd name="T35" fmla="*/ 64397 h 85089"/>
              <a:gd name="T36" fmla="*/ 80539 w 86360"/>
              <a:gd name="T37" fmla="*/ 53519 h 85089"/>
              <a:gd name="T38" fmla="*/ 83062 w 86360"/>
              <a:gd name="T39" fmla="*/ 40948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0" y="41798"/>
                </a:moveTo>
                <a:lnTo>
                  <a:pt x="83848" y="27632"/>
                </a:lnTo>
                <a:lnTo>
                  <a:pt x="77292" y="15417"/>
                </a:lnTo>
                <a:lnTo>
                  <a:pt x="67333" y="5943"/>
                </a:lnTo>
                <a:lnTo>
                  <a:pt x="54761" y="0"/>
                </a:lnTo>
                <a:lnTo>
                  <a:pt x="37164" y="1008"/>
                </a:lnTo>
                <a:lnTo>
                  <a:pt x="22790" y="5458"/>
                </a:lnTo>
                <a:lnTo>
                  <a:pt x="11739" y="12791"/>
                </a:lnTo>
                <a:lnTo>
                  <a:pt x="4109" y="22452"/>
                </a:lnTo>
                <a:lnTo>
                  <a:pt x="0" y="33881"/>
                </a:lnTo>
                <a:lnTo>
                  <a:pt x="1611" y="50458"/>
                </a:lnTo>
                <a:lnTo>
                  <a:pt x="6863" y="64139"/>
                </a:lnTo>
                <a:lnTo>
                  <a:pt x="15133" y="74645"/>
                </a:lnTo>
                <a:lnTo>
                  <a:pt x="25803" y="81699"/>
                </a:lnTo>
                <a:lnTo>
                  <a:pt x="38252" y="85023"/>
                </a:lnTo>
                <a:lnTo>
                  <a:pt x="53863" y="83007"/>
                </a:lnTo>
                <a:lnTo>
                  <a:pt x="66934" y="77145"/>
                </a:lnTo>
                <a:lnTo>
                  <a:pt x="76993" y="68119"/>
                </a:lnTo>
                <a:lnTo>
                  <a:pt x="83566" y="56614"/>
                </a:lnTo>
                <a:lnTo>
                  <a:pt x="86184" y="43315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2" name="object 179">
            <a:extLst>
              <a:ext uri="{FF2B5EF4-FFF2-40B4-BE49-F238E27FC236}">
                <a16:creationId xmlns:a16="http://schemas.microsoft.com/office/drawing/2014/main" id="{EAA53331-52F7-C2A0-722E-4969B76A15D3}"/>
              </a:ext>
            </a:extLst>
          </p:cNvPr>
          <p:cNvSpPr>
            <a:spLocks/>
          </p:cNvSpPr>
          <p:nvPr/>
        </p:nvSpPr>
        <p:spPr bwMode="auto">
          <a:xfrm>
            <a:off x="4521200" y="34925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3" name="object 180">
            <a:extLst>
              <a:ext uri="{FF2B5EF4-FFF2-40B4-BE49-F238E27FC236}">
                <a16:creationId xmlns:a16="http://schemas.microsoft.com/office/drawing/2014/main" id="{B373F421-BC63-8B9C-4C12-C5AC8D066688}"/>
              </a:ext>
            </a:extLst>
          </p:cNvPr>
          <p:cNvSpPr>
            <a:spLocks/>
          </p:cNvSpPr>
          <p:nvPr/>
        </p:nvSpPr>
        <p:spPr bwMode="auto">
          <a:xfrm>
            <a:off x="4365625" y="2579688"/>
            <a:ext cx="85725" cy="85725"/>
          </a:xfrm>
          <a:custGeom>
            <a:avLst/>
            <a:gdLst>
              <a:gd name="T0" fmla="*/ 83093 w 86360"/>
              <a:gd name="T1" fmla="*/ 43359 h 85089"/>
              <a:gd name="T2" fmla="*/ 80814 w 86360"/>
              <a:gd name="T3" fmla="*/ 28666 h 85089"/>
              <a:gd name="T4" fmla="*/ 74493 w 86360"/>
              <a:gd name="T5" fmla="*/ 15994 h 85089"/>
              <a:gd name="T6" fmla="*/ 64888 w 86360"/>
              <a:gd name="T7" fmla="*/ 6164 h 85089"/>
              <a:gd name="T8" fmla="*/ 52763 w 86360"/>
              <a:gd name="T9" fmla="*/ 0 h 85089"/>
              <a:gd name="T10" fmla="*/ 35806 w 86360"/>
              <a:gd name="T11" fmla="*/ 1052 h 85089"/>
              <a:gd name="T12" fmla="*/ 21952 w 86360"/>
              <a:gd name="T13" fmla="*/ 5674 h 85089"/>
              <a:gd name="T14" fmla="*/ 11303 w 86360"/>
              <a:gd name="T15" fmla="*/ 13291 h 85089"/>
              <a:gd name="T16" fmla="*/ 3954 w 86360"/>
              <a:gd name="T17" fmla="*/ 23321 h 85089"/>
              <a:gd name="T18" fmla="*/ 0 w 86360"/>
              <a:gd name="T19" fmla="*/ 35183 h 85089"/>
              <a:gd name="T20" fmla="*/ 1556 w 86360"/>
              <a:gd name="T21" fmla="*/ 52390 h 85089"/>
              <a:gd name="T22" fmla="*/ 6625 w 86360"/>
              <a:gd name="T23" fmla="*/ 66583 h 85089"/>
              <a:gd name="T24" fmla="*/ 14604 w 86360"/>
              <a:gd name="T25" fmla="*/ 77479 h 85089"/>
              <a:gd name="T26" fmla="*/ 24897 w 86360"/>
              <a:gd name="T27" fmla="*/ 84789 h 85089"/>
              <a:gd name="T28" fmla="*/ 36906 w 86360"/>
              <a:gd name="T29" fmla="*/ 88227 h 85089"/>
              <a:gd name="T30" fmla="*/ 51941 w 86360"/>
              <a:gd name="T31" fmla="*/ 86134 h 85089"/>
              <a:gd name="T32" fmla="*/ 64532 w 86360"/>
              <a:gd name="T33" fmla="*/ 80048 h 85089"/>
              <a:gd name="T34" fmla="*/ 74222 w 86360"/>
              <a:gd name="T35" fmla="*/ 70677 h 85089"/>
              <a:gd name="T36" fmla="*/ 80552 w 86360"/>
              <a:gd name="T37" fmla="*/ 58726 h 85089"/>
              <a:gd name="T38" fmla="*/ 83069 w 86360"/>
              <a:gd name="T39" fmla="*/ 44903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6" y="41774"/>
                </a:moveTo>
                <a:lnTo>
                  <a:pt x="83853" y="27618"/>
                </a:lnTo>
                <a:lnTo>
                  <a:pt x="77293" y="15409"/>
                </a:lnTo>
                <a:lnTo>
                  <a:pt x="67327" y="5939"/>
                </a:lnTo>
                <a:lnTo>
                  <a:pt x="54748" y="0"/>
                </a:lnTo>
                <a:lnTo>
                  <a:pt x="37151" y="1012"/>
                </a:lnTo>
                <a:lnTo>
                  <a:pt x="22777" y="5467"/>
                </a:lnTo>
                <a:lnTo>
                  <a:pt x="11728" y="12805"/>
                </a:lnTo>
                <a:lnTo>
                  <a:pt x="4102" y="22469"/>
                </a:lnTo>
                <a:lnTo>
                  <a:pt x="0" y="33898"/>
                </a:lnTo>
                <a:lnTo>
                  <a:pt x="1616" y="50475"/>
                </a:lnTo>
                <a:lnTo>
                  <a:pt x="6874" y="64150"/>
                </a:lnTo>
                <a:lnTo>
                  <a:pt x="15153" y="74647"/>
                </a:lnTo>
                <a:lnTo>
                  <a:pt x="25833" y="81690"/>
                </a:lnTo>
                <a:lnTo>
                  <a:pt x="38292" y="85002"/>
                </a:lnTo>
                <a:lnTo>
                  <a:pt x="53893" y="82986"/>
                </a:lnTo>
                <a:lnTo>
                  <a:pt x="66958" y="77123"/>
                </a:lnTo>
                <a:lnTo>
                  <a:pt x="77012" y="68094"/>
                </a:lnTo>
                <a:lnTo>
                  <a:pt x="83581" y="56580"/>
                </a:lnTo>
                <a:lnTo>
                  <a:pt x="86191" y="43262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4" name="object 181">
            <a:extLst>
              <a:ext uri="{FF2B5EF4-FFF2-40B4-BE49-F238E27FC236}">
                <a16:creationId xmlns:a16="http://schemas.microsoft.com/office/drawing/2014/main" id="{E314DED4-5232-313C-55A3-03AF88962FB8}"/>
              </a:ext>
            </a:extLst>
          </p:cNvPr>
          <p:cNvSpPr>
            <a:spLocks/>
          </p:cNvSpPr>
          <p:nvPr/>
        </p:nvSpPr>
        <p:spPr bwMode="auto">
          <a:xfrm>
            <a:off x="4408488" y="262096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5" name="object 182">
            <a:extLst>
              <a:ext uri="{FF2B5EF4-FFF2-40B4-BE49-F238E27FC236}">
                <a16:creationId xmlns:a16="http://schemas.microsoft.com/office/drawing/2014/main" id="{E37A1D68-E689-443F-54A6-916BE652BE44}"/>
              </a:ext>
            </a:extLst>
          </p:cNvPr>
          <p:cNvSpPr>
            <a:spLocks/>
          </p:cNvSpPr>
          <p:nvPr/>
        </p:nvSpPr>
        <p:spPr bwMode="auto">
          <a:xfrm>
            <a:off x="1390650" y="4170363"/>
            <a:ext cx="387350" cy="228600"/>
          </a:xfrm>
          <a:custGeom>
            <a:avLst/>
            <a:gdLst>
              <a:gd name="T0" fmla="*/ 0 w 386080"/>
              <a:gd name="T1" fmla="*/ 0 h 228600"/>
              <a:gd name="T2" fmla="*/ 0 w 386080"/>
              <a:gd name="T3" fmla="*/ 148315 h 228600"/>
              <a:gd name="T4" fmla="*/ 392184 w 386080"/>
              <a:gd name="T5" fmla="*/ 228350 h 228600"/>
              <a:gd name="T6" fmla="*/ 392184 w 386080"/>
              <a:gd name="T7" fmla="*/ 84856 h 228600"/>
              <a:gd name="T8" fmla="*/ 0 w 386080"/>
              <a:gd name="T9" fmla="*/ 0 h 228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228600">
                <a:moveTo>
                  <a:pt x="0" y="0"/>
                </a:moveTo>
                <a:lnTo>
                  <a:pt x="0" y="148315"/>
                </a:lnTo>
                <a:lnTo>
                  <a:pt x="385797" y="228350"/>
                </a:lnTo>
                <a:lnTo>
                  <a:pt x="385797" y="84856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6" name="object 183">
            <a:extLst>
              <a:ext uri="{FF2B5EF4-FFF2-40B4-BE49-F238E27FC236}">
                <a16:creationId xmlns:a16="http://schemas.microsoft.com/office/drawing/2014/main" id="{FC18FEE9-2C24-B671-09D0-C54F4EB4EF0B}"/>
              </a:ext>
            </a:extLst>
          </p:cNvPr>
          <p:cNvSpPr>
            <a:spLocks/>
          </p:cNvSpPr>
          <p:nvPr/>
        </p:nvSpPr>
        <p:spPr bwMode="auto">
          <a:xfrm>
            <a:off x="1778000" y="4256088"/>
            <a:ext cx="222250" cy="147637"/>
          </a:xfrm>
          <a:custGeom>
            <a:avLst/>
            <a:gdLst>
              <a:gd name="T0" fmla="*/ 0 w 222250"/>
              <a:gd name="T1" fmla="*/ 0 h 147954"/>
              <a:gd name="T2" fmla="*/ 0 w 222250"/>
              <a:gd name="T3" fmla="*/ 141963 h 147954"/>
              <a:gd name="T4" fmla="*/ 222217 w 222250"/>
              <a:gd name="T5" fmla="*/ 146051 h 147954"/>
              <a:gd name="T6" fmla="*/ 222217 w 222250"/>
              <a:gd name="T7" fmla="*/ 28658 h 147954"/>
              <a:gd name="T8" fmla="*/ 0 w 222250"/>
              <a:gd name="T9" fmla="*/ 0 h 1479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147954">
                <a:moveTo>
                  <a:pt x="0" y="0"/>
                </a:moveTo>
                <a:lnTo>
                  <a:pt x="0" y="143493"/>
                </a:lnTo>
                <a:lnTo>
                  <a:pt x="222217" y="147626"/>
                </a:lnTo>
                <a:lnTo>
                  <a:pt x="222217" y="28968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7" name="object 184">
            <a:extLst>
              <a:ext uri="{FF2B5EF4-FFF2-40B4-BE49-F238E27FC236}">
                <a16:creationId xmlns:a16="http://schemas.microsoft.com/office/drawing/2014/main" id="{CB900EC5-8A27-34BA-5165-138AC7EA8E27}"/>
              </a:ext>
            </a:extLst>
          </p:cNvPr>
          <p:cNvSpPr>
            <a:spLocks/>
          </p:cNvSpPr>
          <p:nvPr/>
        </p:nvSpPr>
        <p:spPr bwMode="auto">
          <a:xfrm>
            <a:off x="1998663" y="4260850"/>
            <a:ext cx="290512" cy="142875"/>
          </a:xfrm>
          <a:custGeom>
            <a:avLst/>
            <a:gdLst>
              <a:gd name="T0" fmla="*/ 291462 w 290194"/>
              <a:gd name="T1" fmla="*/ 0 h 142239"/>
              <a:gd name="T2" fmla="*/ 0 w 290194"/>
              <a:gd name="T3" fmla="*/ 23983 h 142239"/>
              <a:gd name="T4" fmla="*/ 0 w 290194"/>
              <a:gd name="T5" fmla="*/ 145317 h 142239"/>
              <a:gd name="T6" fmla="*/ 291462 w 290194"/>
              <a:gd name="T7" fmla="*/ 56441 h 142239"/>
              <a:gd name="T8" fmla="*/ 291462 w 290194"/>
              <a:gd name="T9" fmla="*/ 0 h 142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142239">
                <a:moveTo>
                  <a:pt x="289870" y="0"/>
                </a:moveTo>
                <a:lnTo>
                  <a:pt x="0" y="23454"/>
                </a:lnTo>
                <a:lnTo>
                  <a:pt x="0" y="142112"/>
                </a:lnTo>
                <a:lnTo>
                  <a:pt x="289870" y="55196"/>
                </a:lnTo>
                <a:lnTo>
                  <a:pt x="28987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8" name="object 185">
            <a:extLst>
              <a:ext uri="{FF2B5EF4-FFF2-40B4-BE49-F238E27FC236}">
                <a16:creationId xmlns:a16="http://schemas.microsoft.com/office/drawing/2014/main" id="{306E9018-F828-609B-C2EF-BDF4729EF63D}"/>
              </a:ext>
            </a:extLst>
          </p:cNvPr>
          <p:cNvSpPr>
            <a:spLocks/>
          </p:cNvSpPr>
          <p:nvPr/>
        </p:nvSpPr>
        <p:spPr bwMode="auto">
          <a:xfrm>
            <a:off x="2289175" y="4260850"/>
            <a:ext cx="307975" cy="55563"/>
          </a:xfrm>
          <a:custGeom>
            <a:avLst/>
            <a:gdLst>
              <a:gd name="T0" fmla="*/ 0 w 307975"/>
              <a:gd name="T1" fmla="*/ 0 h 55245"/>
              <a:gd name="T2" fmla="*/ 0 w 307975"/>
              <a:gd name="T3" fmla="*/ 56803 h 55245"/>
              <a:gd name="T4" fmla="*/ 307811 w 307975"/>
              <a:gd name="T5" fmla="*/ 39048 h 55245"/>
              <a:gd name="T6" fmla="*/ 307811 w 307975"/>
              <a:gd name="T7" fmla="*/ 7104 h 55245"/>
              <a:gd name="T8" fmla="*/ 0 w 307975"/>
              <a:gd name="T9" fmla="*/ 0 h 55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55245">
                <a:moveTo>
                  <a:pt x="0" y="0"/>
                </a:moveTo>
                <a:lnTo>
                  <a:pt x="0" y="55196"/>
                </a:lnTo>
                <a:lnTo>
                  <a:pt x="307811" y="37944"/>
                </a:lnTo>
                <a:lnTo>
                  <a:pt x="307811" y="6903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9" name="object 186">
            <a:extLst>
              <a:ext uri="{FF2B5EF4-FFF2-40B4-BE49-F238E27FC236}">
                <a16:creationId xmlns:a16="http://schemas.microsoft.com/office/drawing/2014/main" id="{102A18C9-DB6A-5E8E-A42B-7A6D7FA4F227}"/>
              </a:ext>
            </a:extLst>
          </p:cNvPr>
          <p:cNvSpPr>
            <a:spLocks/>
          </p:cNvSpPr>
          <p:nvPr/>
        </p:nvSpPr>
        <p:spPr bwMode="auto">
          <a:xfrm>
            <a:off x="2597150" y="4240213"/>
            <a:ext cx="354013" cy="58737"/>
          </a:xfrm>
          <a:custGeom>
            <a:avLst/>
            <a:gdLst>
              <a:gd name="T0" fmla="*/ 354951 w 353694"/>
              <a:gd name="T1" fmla="*/ 0 h 59689"/>
              <a:gd name="T2" fmla="*/ 0 w 353694"/>
              <a:gd name="T3" fmla="*/ 26103 h 59689"/>
              <a:gd name="T4" fmla="*/ 0 w 353694"/>
              <a:gd name="T5" fmla="*/ 54747 h 59689"/>
              <a:gd name="T6" fmla="*/ 354951 w 353694"/>
              <a:gd name="T7" fmla="*/ 19732 h 59689"/>
              <a:gd name="T8" fmla="*/ 354951 w 353694"/>
              <a:gd name="T9" fmla="*/ 0 h 596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59689">
                <a:moveTo>
                  <a:pt x="353354" y="0"/>
                </a:moveTo>
                <a:lnTo>
                  <a:pt x="0" y="28288"/>
                </a:lnTo>
                <a:lnTo>
                  <a:pt x="0" y="59329"/>
                </a:lnTo>
                <a:lnTo>
                  <a:pt x="353354" y="21384"/>
                </a:lnTo>
                <a:lnTo>
                  <a:pt x="353354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0" name="object 187">
            <a:extLst>
              <a:ext uri="{FF2B5EF4-FFF2-40B4-BE49-F238E27FC236}">
                <a16:creationId xmlns:a16="http://schemas.microsoft.com/office/drawing/2014/main" id="{78B0BAAB-81CD-C135-A0FA-46C71DB7BEB7}"/>
              </a:ext>
            </a:extLst>
          </p:cNvPr>
          <p:cNvSpPr>
            <a:spLocks/>
          </p:cNvSpPr>
          <p:nvPr/>
        </p:nvSpPr>
        <p:spPr bwMode="auto">
          <a:xfrm>
            <a:off x="2951163" y="4124325"/>
            <a:ext cx="450850" cy="138113"/>
          </a:xfrm>
          <a:custGeom>
            <a:avLst/>
            <a:gdLst>
              <a:gd name="T0" fmla="*/ 445734 w 452120"/>
              <a:gd name="T1" fmla="*/ 0 h 137160"/>
              <a:gd name="T2" fmla="*/ 0 w 452120"/>
              <a:gd name="T3" fmla="*/ 119263 h 137160"/>
              <a:gd name="T4" fmla="*/ 0 w 452120"/>
              <a:gd name="T5" fmla="*/ 141402 h 137160"/>
              <a:gd name="T6" fmla="*/ 445734 w 452120"/>
              <a:gd name="T7" fmla="*/ 89990 h 137160"/>
              <a:gd name="T8" fmla="*/ 445734 w 452120"/>
              <a:gd name="T9" fmla="*/ 0 h 137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37160">
                <a:moveTo>
                  <a:pt x="452048" y="0"/>
                </a:moveTo>
                <a:lnTo>
                  <a:pt x="0" y="115205"/>
                </a:lnTo>
                <a:lnTo>
                  <a:pt x="0" y="136590"/>
                </a:lnTo>
                <a:lnTo>
                  <a:pt x="452048" y="86928"/>
                </a:lnTo>
                <a:lnTo>
                  <a:pt x="452048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1" name="object 188">
            <a:extLst>
              <a:ext uri="{FF2B5EF4-FFF2-40B4-BE49-F238E27FC236}">
                <a16:creationId xmlns:a16="http://schemas.microsoft.com/office/drawing/2014/main" id="{75880EF1-F9BD-8413-D7FF-BBB4597C0A09}"/>
              </a:ext>
            </a:extLst>
          </p:cNvPr>
          <p:cNvSpPr>
            <a:spLocks/>
          </p:cNvSpPr>
          <p:nvPr/>
        </p:nvSpPr>
        <p:spPr bwMode="auto">
          <a:xfrm>
            <a:off x="3402013" y="4071938"/>
            <a:ext cx="1119187" cy="139700"/>
          </a:xfrm>
          <a:custGeom>
            <a:avLst/>
            <a:gdLst>
              <a:gd name="T0" fmla="*/ 1120322 w 1118870"/>
              <a:gd name="T1" fmla="*/ 0 h 139700"/>
              <a:gd name="T2" fmla="*/ 0 w 1118870"/>
              <a:gd name="T3" fmla="*/ 52434 h 139700"/>
              <a:gd name="T4" fmla="*/ 0 w 1118870"/>
              <a:gd name="T5" fmla="*/ 139363 h 139700"/>
              <a:gd name="T6" fmla="*/ 1120322 w 1118870"/>
              <a:gd name="T7" fmla="*/ 38636 h 139700"/>
              <a:gd name="T8" fmla="*/ 1120322 w 1118870"/>
              <a:gd name="T9" fmla="*/ 0 h 1397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139700">
                <a:moveTo>
                  <a:pt x="1118737" y="0"/>
                </a:moveTo>
                <a:lnTo>
                  <a:pt x="0" y="52434"/>
                </a:lnTo>
                <a:lnTo>
                  <a:pt x="0" y="139363"/>
                </a:lnTo>
                <a:lnTo>
                  <a:pt x="1118737" y="38636"/>
                </a:lnTo>
                <a:lnTo>
                  <a:pt x="1118737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2" name="object 189">
            <a:extLst>
              <a:ext uri="{FF2B5EF4-FFF2-40B4-BE49-F238E27FC236}">
                <a16:creationId xmlns:a16="http://schemas.microsoft.com/office/drawing/2014/main" id="{4FF64AE2-E5B5-93D1-8C0B-C07EC8290FF4}"/>
              </a:ext>
            </a:extLst>
          </p:cNvPr>
          <p:cNvSpPr>
            <a:spLocks/>
          </p:cNvSpPr>
          <p:nvPr/>
        </p:nvSpPr>
        <p:spPr bwMode="auto">
          <a:xfrm>
            <a:off x="3402013" y="4071938"/>
            <a:ext cx="1119187" cy="139700"/>
          </a:xfrm>
          <a:custGeom>
            <a:avLst/>
            <a:gdLst>
              <a:gd name="T0" fmla="*/ 0 w 1118870"/>
              <a:gd name="T1" fmla="*/ 52436 h 139700"/>
              <a:gd name="T2" fmla="*/ 0 w 1118870"/>
              <a:gd name="T3" fmla="*/ 139362 h 139700"/>
              <a:gd name="T4" fmla="*/ 1120313 w 1118870"/>
              <a:gd name="T5" fmla="*/ 38637 h 139700"/>
              <a:gd name="T6" fmla="*/ 1120313 w 1118870"/>
              <a:gd name="T7" fmla="*/ 0 h 1397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139700">
                <a:moveTo>
                  <a:pt x="0" y="52436"/>
                </a:moveTo>
                <a:lnTo>
                  <a:pt x="0" y="139362"/>
                </a:lnTo>
                <a:lnTo>
                  <a:pt x="1118728" y="38637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707F8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3" name="object 190">
            <a:extLst>
              <a:ext uri="{FF2B5EF4-FFF2-40B4-BE49-F238E27FC236}">
                <a16:creationId xmlns:a16="http://schemas.microsoft.com/office/drawing/2014/main" id="{E5B674C7-A717-79D9-8280-E40FD3DC2DD4}"/>
              </a:ext>
            </a:extLst>
          </p:cNvPr>
          <p:cNvSpPr>
            <a:spLocks/>
          </p:cNvSpPr>
          <p:nvPr/>
        </p:nvSpPr>
        <p:spPr bwMode="auto">
          <a:xfrm>
            <a:off x="4187825" y="2828925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4" name="object 191">
            <a:extLst>
              <a:ext uri="{FF2B5EF4-FFF2-40B4-BE49-F238E27FC236}">
                <a16:creationId xmlns:a16="http://schemas.microsoft.com/office/drawing/2014/main" id="{2B9DBF9D-E1F6-6BEE-727C-CCC82A426861}"/>
              </a:ext>
            </a:extLst>
          </p:cNvPr>
          <p:cNvSpPr>
            <a:spLocks/>
          </p:cNvSpPr>
          <p:nvPr/>
        </p:nvSpPr>
        <p:spPr bwMode="auto">
          <a:xfrm>
            <a:off x="4187825" y="2806700"/>
            <a:ext cx="0" cy="42863"/>
          </a:xfrm>
          <a:custGeom>
            <a:avLst/>
            <a:gdLst>
              <a:gd name="T0" fmla="*/ 0 h 43180"/>
              <a:gd name="T1" fmla="*/ 4123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5" name="object 192">
            <a:extLst>
              <a:ext uri="{FF2B5EF4-FFF2-40B4-BE49-F238E27FC236}">
                <a16:creationId xmlns:a16="http://schemas.microsoft.com/office/drawing/2014/main" id="{9328279C-A7C0-598D-32AE-2638F80E9801}"/>
              </a:ext>
            </a:extLst>
          </p:cNvPr>
          <p:cNvSpPr>
            <a:spLocks/>
          </p:cNvSpPr>
          <p:nvPr/>
        </p:nvSpPr>
        <p:spPr bwMode="auto">
          <a:xfrm>
            <a:off x="4629150" y="2806700"/>
            <a:ext cx="0" cy="42863"/>
          </a:xfrm>
          <a:custGeom>
            <a:avLst/>
            <a:gdLst>
              <a:gd name="T0" fmla="*/ 0 h 43180"/>
              <a:gd name="T1" fmla="*/ 4123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6" name="object 193">
            <a:extLst>
              <a:ext uri="{FF2B5EF4-FFF2-40B4-BE49-F238E27FC236}">
                <a16:creationId xmlns:a16="http://schemas.microsoft.com/office/drawing/2014/main" id="{1A7958A3-8403-C77D-34BC-8FB3C04B160A}"/>
              </a:ext>
            </a:extLst>
          </p:cNvPr>
          <p:cNvSpPr>
            <a:spLocks/>
          </p:cNvSpPr>
          <p:nvPr/>
        </p:nvSpPr>
        <p:spPr bwMode="auto">
          <a:xfrm>
            <a:off x="1390650" y="4179888"/>
            <a:ext cx="0" cy="131762"/>
          </a:xfrm>
          <a:custGeom>
            <a:avLst/>
            <a:gdLst>
              <a:gd name="T0" fmla="*/ 130192 h 132079"/>
              <a:gd name="T1" fmla="*/ 0 h 13207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2079">
                <a:moveTo>
                  <a:pt x="0" y="131765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7" name="object 194">
            <a:extLst>
              <a:ext uri="{FF2B5EF4-FFF2-40B4-BE49-F238E27FC236}">
                <a16:creationId xmlns:a16="http://schemas.microsoft.com/office/drawing/2014/main" id="{7BD8E74F-7DA3-D81A-B050-3794265ADCF7}"/>
              </a:ext>
            </a:extLst>
          </p:cNvPr>
          <p:cNvSpPr>
            <a:spLocks/>
          </p:cNvSpPr>
          <p:nvPr/>
        </p:nvSpPr>
        <p:spPr bwMode="auto">
          <a:xfrm>
            <a:off x="1370013" y="43116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8" name="object 195">
            <a:extLst>
              <a:ext uri="{FF2B5EF4-FFF2-40B4-BE49-F238E27FC236}">
                <a16:creationId xmlns:a16="http://schemas.microsoft.com/office/drawing/2014/main" id="{E14AA7F6-D4A3-9A14-18FA-5DA1E6A19017}"/>
              </a:ext>
            </a:extLst>
          </p:cNvPr>
          <p:cNvSpPr>
            <a:spLocks/>
          </p:cNvSpPr>
          <p:nvPr/>
        </p:nvSpPr>
        <p:spPr bwMode="auto">
          <a:xfrm>
            <a:off x="1370013" y="4179888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9" name="object 196">
            <a:extLst>
              <a:ext uri="{FF2B5EF4-FFF2-40B4-BE49-F238E27FC236}">
                <a16:creationId xmlns:a16="http://schemas.microsoft.com/office/drawing/2014/main" id="{87C8B98E-CCD3-175C-2B86-15FC62F01802}"/>
              </a:ext>
            </a:extLst>
          </p:cNvPr>
          <p:cNvSpPr>
            <a:spLocks/>
          </p:cNvSpPr>
          <p:nvPr/>
        </p:nvSpPr>
        <p:spPr bwMode="auto">
          <a:xfrm>
            <a:off x="1778000" y="4260850"/>
            <a:ext cx="0" cy="133350"/>
          </a:xfrm>
          <a:custGeom>
            <a:avLst/>
            <a:gdLst>
              <a:gd name="T0" fmla="*/ 135662 h 132714"/>
              <a:gd name="T1" fmla="*/ 0 h 1327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2714">
                <a:moveTo>
                  <a:pt x="0" y="132457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0" name="object 197">
            <a:extLst>
              <a:ext uri="{FF2B5EF4-FFF2-40B4-BE49-F238E27FC236}">
                <a16:creationId xmlns:a16="http://schemas.microsoft.com/office/drawing/2014/main" id="{8F380AF8-0DB4-ADEC-B4EF-F8F20A7996CC}"/>
              </a:ext>
            </a:extLst>
          </p:cNvPr>
          <p:cNvSpPr>
            <a:spLocks/>
          </p:cNvSpPr>
          <p:nvPr/>
        </p:nvSpPr>
        <p:spPr bwMode="auto">
          <a:xfrm>
            <a:off x="1755775" y="4394200"/>
            <a:ext cx="42863" cy="0"/>
          </a:xfrm>
          <a:custGeom>
            <a:avLst/>
            <a:gdLst>
              <a:gd name="T0" fmla="*/ 0 w 43180"/>
              <a:gd name="T1" fmla="*/ 41234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1" name="object 198">
            <a:extLst>
              <a:ext uri="{FF2B5EF4-FFF2-40B4-BE49-F238E27FC236}">
                <a16:creationId xmlns:a16="http://schemas.microsoft.com/office/drawing/2014/main" id="{58FEEC7B-7092-2877-6992-C6AF4F499FC0}"/>
              </a:ext>
            </a:extLst>
          </p:cNvPr>
          <p:cNvSpPr>
            <a:spLocks/>
          </p:cNvSpPr>
          <p:nvPr/>
        </p:nvSpPr>
        <p:spPr bwMode="auto">
          <a:xfrm>
            <a:off x="1755775" y="4260850"/>
            <a:ext cx="42863" cy="0"/>
          </a:xfrm>
          <a:custGeom>
            <a:avLst/>
            <a:gdLst>
              <a:gd name="T0" fmla="*/ 0 w 43180"/>
              <a:gd name="T1" fmla="*/ 41234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2" name="object 199">
            <a:extLst>
              <a:ext uri="{FF2B5EF4-FFF2-40B4-BE49-F238E27FC236}">
                <a16:creationId xmlns:a16="http://schemas.microsoft.com/office/drawing/2014/main" id="{AC142019-DB8A-79D0-6916-E48F98CD9AC4}"/>
              </a:ext>
            </a:extLst>
          </p:cNvPr>
          <p:cNvSpPr>
            <a:spLocks/>
          </p:cNvSpPr>
          <p:nvPr/>
        </p:nvSpPr>
        <p:spPr bwMode="auto">
          <a:xfrm>
            <a:off x="1998663" y="4289425"/>
            <a:ext cx="0" cy="109538"/>
          </a:xfrm>
          <a:custGeom>
            <a:avLst/>
            <a:gdLst>
              <a:gd name="T0" fmla="*/ 105712 h 110489"/>
              <a:gd name="T1" fmla="*/ 0 h 1104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10489">
                <a:moveTo>
                  <a:pt x="0" y="110382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3" name="object 200">
            <a:extLst>
              <a:ext uri="{FF2B5EF4-FFF2-40B4-BE49-F238E27FC236}">
                <a16:creationId xmlns:a16="http://schemas.microsoft.com/office/drawing/2014/main" id="{9B387949-D9F9-38AE-0125-2FCAF86388C7}"/>
              </a:ext>
            </a:extLst>
          </p:cNvPr>
          <p:cNvSpPr>
            <a:spLocks/>
          </p:cNvSpPr>
          <p:nvPr/>
        </p:nvSpPr>
        <p:spPr bwMode="auto">
          <a:xfrm>
            <a:off x="1978025" y="4398963"/>
            <a:ext cx="42863" cy="0"/>
          </a:xfrm>
          <a:custGeom>
            <a:avLst/>
            <a:gdLst>
              <a:gd name="T0" fmla="*/ 0 w 43180"/>
              <a:gd name="T1" fmla="*/ 41231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78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4" name="object 201">
            <a:extLst>
              <a:ext uri="{FF2B5EF4-FFF2-40B4-BE49-F238E27FC236}">
                <a16:creationId xmlns:a16="http://schemas.microsoft.com/office/drawing/2014/main" id="{98A3C3CB-8551-FF90-0BE9-9EF81CB6E0D3}"/>
              </a:ext>
            </a:extLst>
          </p:cNvPr>
          <p:cNvSpPr>
            <a:spLocks/>
          </p:cNvSpPr>
          <p:nvPr/>
        </p:nvSpPr>
        <p:spPr bwMode="auto">
          <a:xfrm>
            <a:off x="1978025" y="4289425"/>
            <a:ext cx="42863" cy="0"/>
          </a:xfrm>
          <a:custGeom>
            <a:avLst/>
            <a:gdLst>
              <a:gd name="T0" fmla="*/ 0 w 43180"/>
              <a:gd name="T1" fmla="*/ 41231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78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5" name="object 202">
            <a:extLst>
              <a:ext uri="{FF2B5EF4-FFF2-40B4-BE49-F238E27FC236}">
                <a16:creationId xmlns:a16="http://schemas.microsoft.com/office/drawing/2014/main" id="{918EAD98-08CE-22AE-5A58-16D4613A1BD2}"/>
              </a:ext>
            </a:extLst>
          </p:cNvPr>
          <p:cNvSpPr>
            <a:spLocks/>
          </p:cNvSpPr>
          <p:nvPr/>
        </p:nvSpPr>
        <p:spPr bwMode="auto">
          <a:xfrm>
            <a:off x="2289175" y="4267200"/>
            <a:ext cx="0" cy="44450"/>
          </a:xfrm>
          <a:custGeom>
            <a:avLst/>
            <a:gdLst>
              <a:gd name="T0" fmla="*/ 44147 h 44450"/>
              <a:gd name="T1" fmla="*/ 0 h 4445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4450">
                <a:moveTo>
                  <a:pt x="0" y="44147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6" name="object 203">
            <a:extLst>
              <a:ext uri="{FF2B5EF4-FFF2-40B4-BE49-F238E27FC236}">
                <a16:creationId xmlns:a16="http://schemas.microsoft.com/office/drawing/2014/main" id="{C92B83D0-07B0-9762-A77F-AB9606793064}"/>
              </a:ext>
            </a:extLst>
          </p:cNvPr>
          <p:cNvSpPr>
            <a:spLocks/>
          </p:cNvSpPr>
          <p:nvPr/>
        </p:nvSpPr>
        <p:spPr bwMode="auto">
          <a:xfrm>
            <a:off x="2268538" y="43116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7" name="object 204">
            <a:extLst>
              <a:ext uri="{FF2B5EF4-FFF2-40B4-BE49-F238E27FC236}">
                <a16:creationId xmlns:a16="http://schemas.microsoft.com/office/drawing/2014/main" id="{4048EEC3-6E55-4346-F1FE-DE650B6B59A0}"/>
              </a:ext>
            </a:extLst>
          </p:cNvPr>
          <p:cNvSpPr>
            <a:spLocks/>
          </p:cNvSpPr>
          <p:nvPr/>
        </p:nvSpPr>
        <p:spPr bwMode="auto">
          <a:xfrm>
            <a:off x="2268538" y="426720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8" name="object 205">
            <a:extLst>
              <a:ext uri="{FF2B5EF4-FFF2-40B4-BE49-F238E27FC236}">
                <a16:creationId xmlns:a16="http://schemas.microsoft.com/office/drawing/2014/main" id="{4A24E503-C3B7-DA88-2779-3E20D35DC6CE}"/>
              </a:ext>
            </a:extLst>
          </p:cNvPr>
          <p:cNvSpPr>
            <a:spLocks/>
          </p:cNvSpPr>
          <p:nvPr/>
        </p:nvSpPr>
        <p:spPr bwMode="auto">
          <a:xfrm>
            <a:off x="2597150" y="4271963"/>
            <a:ext cx="0" cy="22225"/>
          </a:xfrm>
          <a:custGeom>
            <a:avLst/>
            <a:gdLst>
              <a:gd name="T0" fmla="*/ 22084 h 22225"/>
              <a:gd name="T1" fmla="*/ 0 h 2222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225">
                <a:moveTo>
                  <a:pt x="0" y="22084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9" name="object 206">
            <a:extLst>
              <a:ext uri="{FF2B5EF4-FFF2-40B4-BE49-F238E27FC236}">
                <a16:creationId xmlns:a16="http://schemas.microsoft.com/office/drawing/2014/main" id="{2DCDF586-120B-A324-E9B3-C27FEF7B1181}"/>
              </a:ext>
            </a:extLst>
          </p:cNvPr>
          <p:cNvSpPr>
            <a:spLocks/>
          </p:cNvSpPr>
          <p:nvPr/>
        </p:nvSpPr>
        <p:spPr bwMode="auto">
          <a:xfrm>
            <a:off x="2576513" y="4294188"/>
            <a:ext cx="42862" cy="0"/>
          </a:xfrm>
          <a:custGeom>
            <a:avLst/>
            <a:gdLst>
              <a:gd name="T0" fmla="*/ 0 w 43180"/>
              <a:gd name="T1" fmla="*/ 41229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0" name="object 207">
            <a:extLst>
              <a:ext uri="{FF2B5EF4-FFF2-40B4-BE49-F238E27FC236}">
                <a16:creationId xmlns:a16="http://schemas.microsoft.com/office/drawing/2014/main" id="{FEC5112A-3A23-E1D1-8D4A-9DA667CC7A3B}"/>
              </a:ext>
            </a:extLst>
          </p:cNvPr>
          <p:cNvSpPr>
            <a:spLocks/>
          </p:cNvSpPr>
          <p:nvPr/>
        </p:nvSpPr>
        <p:spPr bwMode="auto">
          <a:xfrm>
            <a:off x="2576513" y="4271963"/>
            <a:ext cx="42862" cy="0"/>
          </a:xfrm>
          <a:custGeom>
            <a:avLst/>
            <a:gdLst>
              <a:gd name="T0" fmla="*/ 0 w 43180"/>
              <a:gd name="T1" fmla="*/ 41229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1" name="object 208">
            <a:extLst>
              <a:ext uri="{FF2B5EF4-FFF2-40B4-BE49-F238E27FC236}">
                <a16:creationId xmlns:a16="http://schemas.microsoft.com/office/drawing/2014/main" id="{F9BCFAAE-DF3C-8B43-7772-BBD2BDCD1C47}"/>
              </a:ext>
            </a:extLst>
          </p:cNvPr>
          <p:cNvSpPr>
            <a:spLocks/>
          </p:cNvSpPr>
          <p:nvPr/>
        </p:nvSpPr>
        <p:spPr bwMode="auto">
          <a:xfrm>
            <a:off x="2951163" y="4244975"/>
            <a:ext cx="0" cy="11113"/>
          </a:xfrm>
          <a:custGeom>
            <a:avLst/>
            <a:gdLst>
              <a:gd name="T0" fmla="*/ 11965 h 10795"/>
              <a:gd name="T1" fmla="*/ 0 h 107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0795">
                <a:moveTo>
                  <a:pt x="0" y="10348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2" name="object 209">
            <a:extLst>
              <a:ext uri="{FF2B5EF4-FFF2-40B4-BE49-F238E27FC236}">
                <a16:creationId xmlns:a16="http://schemas.microsoft.com/office/drawing/2014/main" id="{702E658E-FF94-B247-EDF2-5CE6806363E7}"/>
              </a:ext>
            </a:extLst>
          </p:cNvPr>
          <p:cNvSpPr>
            <a:spLocks/>
          </p:cNvSpPr>
          <p:nvPr/>
        </p:nvSpPr>
        <p:spPr bwMode="auto">
          <a:xfrm>
            <a:off x="2928938" y="42513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070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3" name="object 210">
            <a:extLst>
              <a:ext uri="{FF2B5EF4-FFF2-40B4-BE49-F238E27FC236}">
                <a16:creationId xmlns:a16="http://schemas.microsoft.com/office/drawing/2014/main" id="{9D858275-8407-2584-37F7-D262A88BE637}"/>
              </a:ext>
            </a:extLst>
          </p:cNvPr>
          <p:cNvSpPr>
            <a:spLocks/>
          </p:cNvSpPr>
          <p:nvPr/>
        </p:nvSpPr>
        <p:spPr bwMode="auto">
          <a:xfrm>
            <a:off x="3402013" y="4135438"/>
            <a:ext cx="0" cy="66675"/>
          </a:xfrm>
          <a:custGeom>
            <a:avLst/>
            <a:gdLst>
              <a:gd name="T0" fmla="*/ 66222 h 66675"/>
              <a:gd name="T1" fmla="*/ 0 h 666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6675">
                <a:moveTo>
                  <a:pt x="0" y="66222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4" name="object 211">
            <a:extLst>
              <a:ext uri="{FF2B5EF4-FFF2-40B4-BE49-F238E27FC236}">
                <a16:creationId xmlns:a16="http://schemas.microsoft.com/office/drawing/2014/main" id="{51EDB22F-4351-28C5-C851-9ECD75E2CB11}"/>
              </a:ext>
            </a:extLst>
          </p:cNvPr>
          <p:cNvSpPr>
            <a:spLocks/>
          </p:cNvSpPr>
          <p:nvPr/>
        </p:nvSpPr>
        <p:spPr bwMode="auto">
          <a:xfrm>
            <a:off x="3381375" y="4200525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5" name="object 212">
            <a:extLst>
              <a:ext uri="{FF2B5EF4-FFF2-40B4-BE49-F238E27FC236}">
                <a16:creationId xmlns:a16="http://schemas.microsoft.com/office/drawing/2014/main" id="{B322037B-F411-0CA7-6C4E-08AE1EAC6395}"/>
              </a:ext>
            </a:extLst>
          </p:cNvPr>
          <p:cNvSpPr>
            <a:spLocks/>
          </p:cNvSpPr>
          <p:nvPr/>
        </p:nvSpPr>
        <p:spPr bwMode="auto">
          <a:xfrm>
            <a:off x="3381375" y="4135438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6" name="object 213">
            <a:extLst>
              <a:ext uri="{FF2B5EF4-FFF2-40B4-BE49-F238E27FC236}">
                <a16:creationId xmlns:a16="http://schemas.microsoft.com/office/drawing/2014/main" id="{E0190055-624B-0BB0-9900-A0903A1900BA}"/>
              </a:ext>
            </a:extLst>
          </p:cNvPr>
          <p:cNvSpPr>
            <a:spLocks/>
          </p:cNvSpPr>
          <p:nvPr/>
        </p:nvSpPr>
        <p:spPr bwMode="auto">
          <a:xfrm>
            <a:off x="4521200" y="4079875"/>
            <a:ext cx="0" cy="22225"/>
          </a:xfrm>
          <a:custGeom>
            <a:avLst/>
            <a:gdLst>
              <a:gd name="T0" fmla="*/ 24723 h 21589"/>
              <a:gd name="T1" fmla="*/ 0 h 215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1589">
                <a:moveTo>
                  <a:pt x="0" y="21383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7" name="object 214">
            <a:extLst>
              <a:ext uri="{FF2B5EF4-FFF2-40B4-BE49-F238E27FC236}">
                <a16:creationId xmlns:a16="http://schemas.microsoft.com/office/drawing/2014/main" id="{C237E9C8-EE9E-F4CB-E43B-B32B8C266F97}"/>
              </a:ext>
            </a:extLst>
          </p:cNvPr>
          <p:cNvSpPr>
            <a:spLocks/>
          </p:cNvSpPr>
          <p:nvPr/>
        </p:nvSpPr>
        <p:spPr bwMode="auto">
          <a:xfrm>
            <a:off x="4500563" y="4102100"/>
            <a:ext cx="42862" cy="0"/>
          </a:xfrm>
          <a:custGeom>
            <a:avLst/>
            <a:gdLst>
              <a:gd name="T0" fmla="*/ 0 w 43179"/>
              <a:gd name="T1" fmla="*/ 41254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8" name="object 215">
            <a:extLst>
              <a:ext uri="{FF2B5EF4-FFF2-40B4-BE49-F238E27FC236}">
                <a16:creationId xmlns:a16="http://schemas.microsoft.com/office/drawing/2014/main" id="{420AFDB2-440E-40C6-77B3-A5AFAF401767}"/>
              </a:ext>
            </a:extLst>
          </p:cNvPr>
          <p:cNvSpPr>
            <a:spLocks/>
          </p:cNvSpPr>
          <p:nvPr/>
        </p:nvSpPr>
        <p:spPr bwMode="auto">
          <a:xfrm>
            <a:off x="4500563" y="4079875"/>
            <a:ext cx="42862" cy="0"/>
          </a:xfrm>
          <a:custGeom>
            <a:avLst/>
            <a:gdLst>
              <a:gd name="T0" fmla="*/ 0 w 43179"/>
              <a:gd name="T1" fmla="*/ 41254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9" name="object 216">
            <a:extLst>
              <a:ext uri="{FF2B5EF4-FFF2-40B4-BE49-F238E27FC236}">
                <a16:creationId xmlns:a16="http://schemas.microsoft.com/office/drawing/2014/main" id="{C3F1A00E-1EF0-6DE8-7268-F48A33380C5B}"/>
              </a:ext>
            </a:extLst>
          </p:cNvPr>
          <p:cNvSpPr>
            <a:spLocks/>
          </p:cNvSpPr>
          <p:nvPr/>
        </p:nvSpPr>
        <p:spPr bwMode="auto">
          <a:xfrm>
            <a:off x="1347788" y="4197350"/>
            <a:ext cx="87312" cy="69850"/>
          </a:xfrm>
          <a:custGeom>
            <a:avLst/>
            <a:gdLst>
              <a:gd name="T0" fmla="*/ 44280 w 86994"/>
              <a:gd name="T1" fmla="*/ 0 h 70485"/>
              <a:gd name="T2" fmla="*/ 0 w 86994"/>
              <a:gd name="T3" fmla="*/ 67297 h 70485"/>
              <a:gd name="T4" fmla="*/ 88563 w 86994"/>
              <a:gd name="T5" fmla="*/ 67297 h 70485"/>
              <a:gd name="T6" fmla="*/ 44280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2"/>
                </a:lnTo>
                <a:lnTo>
                  <a:pt x="86962" y="70412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0" name="object 217">
            <a:extLst>
              <a:ext uri="{FF2B5EF4-FFF2-40B4-BE49-F238E27FC236}">
                <a16:creationId xmlns:a16="http://schemas.microsoft.com/office/drawing/2014/main" id="{047ECF61-B5FA-62CD-16B9-3F2552A875CD}"/>
              </a:ext>
            </a:extLst>
          </p:cNvPr>
          <p:cNvSpPr>
            <a:spLocks/>
          </p:cNvSpPr>
          <p:nvPr/>
        </p:nvSpPr>
        <p:spPr bwMode="auto">
          <a:xfrm>
            <a:off x="1390650" y="42449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1" name="object 218">
            <a:extLst>
              <a:ext uri="{FF2B5EF4-FFF2-40B4-BE49-F238E27FC236}">
                <a16:creationId xmlns:a16="http://schemas.microsoft.com/office/drawing/2014/main" id="{46C8785D-C752-DC59-A4C6-55CFF410FBAF}"/>
              </a:ext>
            </a:extLst>
          </p:cNvPr>
          <p:cNvSpPr>
            <a:spLocks/>
          </p:cNvSpPr>
          <p:nvPr/>
        </p:nvSpPr>
        <p:spPr bwMode="auto">
          <a:xfrm>
            <a:off x="1733550" y="4278313"/>
            <a:ext cx="87313" cy="71437"/>
          </a:xfrm>
          <a:custGeom>
            <a:avLst/>
            <a:gdLst>
              <a:gd name="T0" fmla="*/ 44282 w 86994"/>
              <a:gd name="T1" fmla="*/ 0 h 70485"/>
              <a:gd name="T2" fmla="*/ 0 w 86994"/>
              <a:gd name="T3" fmla="*/ 75297 h 70485"/>
              <a:gd name="T4" fmla="*/ 88556 w 86994"/>
              <a:gd name="T5" fmla="*/ 75297 h 70485"/>
              <a:gd name="T6" fmla="*/ 44282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2"/>
                </a:lnTo>
                <a:lnTo>
                  <a:pt x="86950" y="70412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2" name="object 219">
            <a:extLst>
              <a:ext uri="{FF2B5EF4-FFF2-40B4-BE49-F238E27FC236}">
                <a16:creationId xmlns:a16="http://schemas.microsoft.com/office/drawing/2014/main" id="{2E29FA31-631D-8FD6-BAB0-6DB71940716E}"/>
              </a:ext>
            </a:extLst>
          </p:cNvPr>
          <p:cNvSpPr>
            <a:spLocks/>
          </p:cNvSpPr>
          <p:nvPr/>
        </p:nvSpPr>
        <p:spPr bwMode="auto">
          <a:xfrm>
            <a:off x="1778000" y="43275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3" name="object 220">
            <a:extLst>
              <a:ext uri="{FF2B5EF4-FFF2-40B4-BE49-F238E27FC236}">
                <a16:creationId xmlns:a16="http://schemas.microsoft.com/office/drawing/2014/main" id="{CC017AD9-47FE-28C2-8FBB-46C4A9209263}"/>
              </a:ext>
            </a:extLst>
          </p:cNvPr>
          <p:cNvSpPr>
            <a:spLocks/>
          </p:cNvSpPr>
          <p:nvPr/>
        </p:nvSpPr>
        <p:spPr bwMode="auto">
          <a:xfrm>
            <a:off x="1955800" y="4295775"/>
            <a:ext cx="87313" cy="69850"/>
          </a:xfrm>
          <a:custGeom>
            <a:avLst/>
            <a:gdLst>
              <a:gd name="T0" fmla="*/ 44273 w 86994"/>
              <a:gd name="T1" fmla="*/ 0 h 70485"/>
              <a:gd name="T2" fmla="*/ 0 w 86994"/>
              <a:gd name="T3" fmla="*/ 67300 h 70485"/>
              <a:gd name="T4" fmla="*/ 88556 w 86994"/>
              <a:gd name="T5" fmla="*/ 67300 h 70485"/>
              <a:gd name="T6" fmla="*/ 44273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0" y="0"/>
                </a:moveTo>
                <a:lnTo>
                  <a:pt x="0" y="70415"/>
                </a:lnTo>
                <a:lnTo>
                  <a:pt x="86950" y="70415"/>
                </a:lnTo>
                <a:lnTo>
                  <a:pt x="43470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4" name="object 221">
            <a:extLst>
              <a:ext uri="{FF2B5EF4-FFF2-40B4-BE49-F238E27FC236}">
                <a16:creationId xmlns:a16="http://schemas.microsoft.com/office/drawing/2014/main" id="{5EE46B7A-2F25-B874-654E-9B8A28E14B94}"/>
              </a:ext>
            </a:extLst>
          </p:cNvPr>
          <p:cNvSpPr>
            <a:spLocks/>
          </p:cNvSpPr>
          <p:nvPr/>
        </p:nvSpPr>
        <p:spPr bwMode="auto">
          <a:xfrm>
            <a:off x="1998663" y="43434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5" name="object 222">
            <a:extLst>
              <a:ext uri="{FF2B5EF4-FFF2-40B4-BE49-F238E27FC236}">
                <a16:creationId xmlns:a16="http://schemas.microsoft.com/office/drawing/2014/main" id="{83355DE5-BBFB-D17C-BA78-483C31576701}"/>
              </a:ext>
            </a:extLst>
          </p:cNvPr>
          <p:cNvSpPr>
            <a:spLocks/>
          </p:cNvSpPr>
          <p:nvPr/>
        </p:nvSpPr>
        <p:spPr bwMode="auto">
          <a:xfrm>
            <a:off x="2246313" y="4240213"/>
            <a:ext cx="85725" cy="69850"/>
          </a:xfrm>
          <a:custGeom>
            <a:avLst/>
            <a:gdLst>
              <a:gd name="T0" fmla="*/ 40402 w 86994"/>
              <a:gd name="T1" fmla="*/ 0 h 70485"/>
              <a:gd name="T2" fmla="*/ 0 w 86994"/>
              <a:gd name="T3" fmla="*/ 67288 h 70485"/>
              <a:gd name="T4" fmla="*/ 80801 w 86994"/>
              <a:gd name="T5" fmla="*/ 67288 h 70485"/>
              <a:gd name="T6" fmla="*/ 40402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82" y="0"/>
                </a:moveTo>
                <a:lnTo>
                  <a:pt x="0" y="70403"/>
                </a:lnTo>
                <a:lnTo>
                  <a:pt x="86962" y="70403"/>
                </a:lnTo>
                <a:lnTo>
                  <a:pt x="43482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6" name="object 223">
            <a:extLst>
              <a:ext uri="{FF2B5EF4-FFF2-40B4-BE49-F238E27FC236}">
                <a16:creationId xmlns:a16="http://schemas.microsoft.com/office/drawing/2014/main" id="{D938120E-57D8-7BF2-2796-0E72F02B68EB}"/>
              </a:ext>
            </a:extLst>
          </p:cNvPr>
          <p:cNvSpPr>
            <a:spLocks/>
          </p:cNvSpPr>
          <p:nvPr/>
        </p:nvSpPr>
        <p:spPr bwMode="auto">
          <a:xfrm>
            <a:off x="2289175" y="42894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7" name="object 224">
            <a:extLst>
              <a:ext uri="{FF2B5EF4-FFF2-40B4-BE49-F238E27FC236}">
                <a16:creationId xmlns:a16="http://schemas.microsoft.com/office/drawing/2014/main" id="{956F000B-11A9-C901-035E-49DB240440BE}"/>
              </a:ext>
            </a:extLst>
          </p:cNvPr>
          <p:cNvSpPr>
            <a:spLocks/>
          </p:cNvSpPr>
          <p:nvPr/>
        </p:nvSpPr>
        <p:spPr bwMode="auto">
          <a:xfrm>
            <a:off x="2554288" y="4235450"/>
            <a:ext cx="85725" cy="69850"/>
          </a:xfrm>
          <a:custGeom>
            <a:avLst/>
            <a:gdLst>
              <a:gd name="T0" fmla="*/ 40399 w 86994"/>
              <a:gd name="T1" fmla="*/ 0 h 70485"/>
              <a:gd name="T2" fmla="*/ 0 w 86994"/>
              <a:gd name="T3" fmla="*/ 67300 h 70485"/>
              <a:gd name="T4" fmla="*/ 80790 w 86994"/>
              <a:gd name="T5" fmla="*/ 67300 h 70485"/>
              <a:gd name="T6" fmla="*/ 40399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5"/>
                </a:lnTo>
                <a:lnTo>
                  <a:pt x="86950" y="70415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8" name="object 225">
            <a:extLst>
              <a:ext uri="{FF2B5EF4-FFF2-40B4-BE49-F238E27FC236}">
                <a16:creationId xmlns:a16="http://schemas.microsoft.com/office/drawing/2014/main" id="{B28E8E69-4728-6E42-3F2D-48A49E9A8FDF}"/>
              </a:ext>
            </a:extLst>
          </p:cNvPr>
          <p:cNvSpPr>
            <a:spLocks/>
          </p:cNvSpPr>
          <p:nvPr/>
        </p:nvSpPr>
        <p:spPr bwMode="auto">
          <a:xfrm>
            <a:off x="2597150" y="42830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9" name="object 226">
            <a:extLst>
              <a:ext uri="{FF2B5EF4-FFF2-40B4-BE49-F238E27FC236}">
                <a16:creationId xmlns:a16="http://schemas.microsoft.com/office/drawing/2014/main" id="{22851457-1652-CED4-6106-D1FA5A5BCE2E}"/>
              </a:ext>
            </a:extLst>
          </p:cNvPr>
          <p:cNvSpPr>
            <a:spLocks/>
          </p:cNvSpPr>
          <p:nvPr/>
        </p:nvSpPr>
        <p:spPr bwMode="auto">
          <a:xfrm>
            <a:off x="2906713" y="4202113"/>
            <a:ext cx="87312" cy="69850"/>
          </a:xfrm>
          <a:custGeom>
            <a:avLst/>
            <a:gdLst>
              <a:gd name="T0" fmla="*/ 44280 w 86994"/>
              <a:gd name="T1" fmla="*/ 0 h 70485"/>
              <a:gd name="T2" fmla="*/ 0 w 86994"/>
              <a:gd name="T3" fmla="*/ 67288 h 70485"/>
              <a:gd name="T4" fmla="*/ 88563 w 86994"/>
              <a:gd name="T5" fmla="*/ 67288 h 70485"/>
              <a:gd name="T6" fmla="*/ 44280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03"/>
                </a:lnTo>
                <a:lnTo>
                  <a:pt x="86962" y="70403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0" name="object 227">
            <a:extLst>
              <a:ext uri="{FF2B5EF4-FFF2-40B4-BE49-F238E27FC236}">
                <a16:creationId xmlns:a16="http://schemas.microsoft.com/office/drawing/2014/main" id="{63E5D254-E030-DE15-FC74-950693121C9F}"/>
              </a:ext>
            </a:extLst>
          </p:cNvPr>
          <p:cNvSpPr>
            <a:spLocks/>
          </p:cNvSpPr>
          <p:nvPr/>
        </p:nvSpPr>
        <p:spPr bwMode="auto">
          <a:xfrm>
            <a:off x="2951163" y="42513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1" name="object 228">
            <a:extLst>
              <a:ext uri="{FF2B5EF4-FFF2-40B4-BE49-F238E27FC236}">
                <a16:creationId xmlns:a16="http://schemas.microsoft.com/office/drawing/2014/main" id="{D8D46928-A37B-191B-C9BD-88DD636011AE}"/>
              </a:ext>
            </a:extLst>
          </p:cNvPr>
          <p:cNvSpPr>
            <a:spLocks/>
          </p:cNvSpPr>
          <p:nvPr/>
        </p:nvSpPr>
        <p:spPr bwMode="auto">
          <a:xfrm>
            <a:off x="3359150" y="4119563"/>
            <a:ext cx="87313" cy="69850"/>
          </a:xfrm>
          <a:custGeom>
            <a:avLst/>
            <a:gdLst>
              <a:gd name="T0" fmla="*/ 44273 w 86995"/>
              <a:gd name="T1" fmla="*/ 0 h 70485"/>
              <a:gd name="T2" fmla="*/ 0 w 86995"/>
              <a:gd name="T3" fmla="*/ 67285 h 70485"/>
              <a:gd name="T4" fmla="*/ 88547 w 86995"/>
              <a:gd name="T5" fmla="*/ 67285 h 70485"/>
              <a:gd name="T6" fmla="*/ 44273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00"/>
                </a:lnTo>
                <a:lnTo>
                  <a:pt x="86947" y="70400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2" name="object 229">
            <a:extLst>
              <a:ext uri="{FF2B5EF4-FFF2-40B4-BE49-F238E27FC236}">
                <a16:creationId xmlns:a16="http://schemas.microsoft.com/office/drawing/2014/main" id="{3161E30E-2191-B03D-05B4-41CC9C313E6E}"/>
              </a:ext>
            </a:extLst>
          </p:cNvPr>
          <p:cNvSpPr>
            <a:spLocks/>
          </p:cNvSpPr>
          <p:nvPr/>
        </p:nvSpPr>
        <p:spPr bwMode="auto">
          <a:xfrm>
            <a:off x="3402013" y="41687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3" name="object 230">
            <a:extLst>
              <a:ext uri="{FF2B5EF4-FFF2-40B4-BE49-F238E27FC236}">
                <a16:creationId xmlns:a16="http://schemas.microsoft.com/office/drawing/2014/main" id="{8AB1456E-EE3F-1D0C-85C4-8C297A7CDBE9}"/>
              </a:ext>
            </a:extLst>
          </p:cNvPr>
          <p:cNvSpPr>
            <a:spLocks/>
          </p:cNvSpPr>
          <p:nvPr/>
        </p:nvSpPr>
        <p:spPr bwMode="auto">
          <a:xfrm>
            <a:off x="4478338" y="4043363"/>
            <a:ext cx="85725" cy="69850"/>
          </a:xfrm>
          <a:custGeom>
            <a:avLst/>
            <a:gdLst>
              <a:gd name="T0" fmla="*/ 40392 w 86995"/>
              <a:gd name="T1" fmla="*/ 0 h 70485"/>
              <a:gd name="T2" fmla="*/ 0 w 86995"/>
              <a:gd name="T3" fmla="*/ 67297 h 70485"/>
              <a:gd name="T4" fmla="*/ 80811 w 86995"/>
              <a:gd name="T5" fmla="*/ 67297 h 70485"/>
              <a:gd name="T6" fmla="*/ 40392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12"/>
                </a:lnTo>
                <a:lnTo>
                  <a:pt x="86977" y="70412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4" name="object 231">
            <a:extLst>
              <a:ext uri="{FF2B5EF4-FFF2-40B4-BE49-F238E27FC236}">
                <a16:creationId xmlns:a16="http://schemas.microsoft.com/office/drawing/2014/main" id="{1802CB53-668F-A829-4C6C-0466CAAAE7D0}"/>
              </a:ext>
            </a:extLst>
          </p:cNvPr>
          <p:cNvSpPr>
            <a:spLocks/>
          </p:cNvSpPr>
          <p:nvPr/>
        </p:nvSpPr>
        <p:spPr bwMode="auto">
          <a:xfrm>
            <a:off x="4521200" y="40909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5" name="object 232">
            <a:extLst>
              <a:ext uri="{FF2B5EF4-FFF2-40B4-BE49-F238E27FC236}">
                <a16:creationId xmlns:a16="http://schemas.microsoft.com/office/drawing/2014/main" id="{BD387629-20C8-CB4F-CA54-03EDA0F05A2C}"/>
              </a:ext>
            </a:extLst>
          </p:cNvPr>
          <p:cNvSpPr>
            <a:spLocks/>
          </p:cNvSpPr>
          <p:nvPr/>
        </p:nvSpPr>
        <p:spPr bwMode="auto">
          <a:xfrm>
            <a:off x="4364038" y="2779713"/>
            <a:ext cx="87312" cy="69850"/>
          </a:xfrm>
          <a:custGeom>
            <a:avLst/>
            <a:gdLst>
              <a:gd name="T0" fmla="*/ 44271 w 86995"/>
              <a:gd name="T1" fmla="*/ 0 h 70485"/>
              <a:gd name="T2" fmla="*/ 0 w 86995"/>
              <a:gd name="T3" fmla="*/ 67309 h 70485"/>
              <a:gd name="T4" fmla="*/ 88542 w 86995"/>
              <a:gd name="T5" fmla="*/ 67309 h 70485"/>
              <a:gd name="T6" fmla="*/ 44271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24"/>
                </a:lnTo>
                <a:lnTo>
                  <a:pt x="86947" y="70424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6" name="object 233">
            <a:extLst>
              <a:ext uri="{FF2B5EF4-FFF2-40B4-BE49-F238E27FC236}">
                <a16:creationId xmlns:a16="http://schemas.microsoft.com/office/drawing/2014/main" id="{1037F44C-604D-7CFF-C535-72C39C486773}"/>
              </a:ext>
            </a:extLst>
          </p:cNvPr>
          <p:cNvSpPr>
            <a:spLocks/>
          </p:cNvSpPr>
          <p:nvPr/>
        </p:nvSpPr>
        <p:spPr bwMode="auto">
          <a:xfrm>
            <a:off x="4408488" y="28289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7" name="object 234">
            <a:extLst>
              <a:ext uri="{FF2B5EF4-FFF2-40B4-BE49-F238E27FC236}">
                <a16:creationId xmlns:a16="http://schemas.microsoft.com/office/drawing/2014/main" id="{C51A9FA9-BDF5-C0A1-93E1-E1E0581A7DEC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3760787" cy="2581275"/>
          </a:xfrm>
          <a:custGeom>
            <a:avLst/>
            <a:gdLst>
              <a:gd name="T0" fmla="*/ 0 w 3759835"/>
              <a:gd name="T1" fmla="*/ 0 h 2582545"/>
              <a:gd name="T2" fmla="*/ 0 w 3759835"/>
              <a:gd name="T3" fmla="*/ 2575853 h 2582545"/>
              <a:gd name="T4" fmla="*/ 3764034 w 3759835"/>
              <a:gd name="T5" fmla="*/ 2575853 h 2582545"/>
              <a:gd name="T6" fmla="*/ 3764034 w 3759835"/>
              <a:gd name="T7" fmla="*/ 0 h 2582545"/>
              <a:gd name="T8" fmla="*/ 0 w 3759835"/>
              <a:gd name="T9" fmla="*/ 0 h 2582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59835" h="2582545">
                <a:moveTo>
                  <a:pt x="0" y="0"/>
                </a:moveTo>
                <a:lnTo>
                  <a:pt x="0" y="2582196"/>
                </a:lnTo>
                <a:lnTo>
                  <a:pt x="3759272" y="2582196"/>
                </a:lnTo>
                <a:lnTo>
                  <a:pt x="3759272" y="0"/>
                </a:lnTo>
                <a:lnTo>
                  <a:pt x="0" y="0"/>
                </a:lnTo>
                <a:close/>
              </a:path>
            </a:pathLst>
          </a:custGeom>
          <a:noFill/>
          <a:ln w="69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" name="object 246">
            <a:extLst>
              <a:ext uri="{FF2B5EF4-FFF2-40B4-BE49-F238E27FC236}">
                <a16:creationId xmlns:a16="http://schemas.microsoft.com/office/drawing/2014/main" id="{0571E945-4601-A7F5-FB8E-8EBDCE3B397B}"/>
              </a:ext>
            </a:extLst>
          </p:cNvPr>
          <p:cNvSpPr txBox="1"/>
          <p:nvPr/>
        </p:nvSpPr>
        <p:spPr>
          <a:xfrm>
            <a:off x="1055688" y="2266950"/>
            <a:ext cx="1290637" cy="48418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a)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57785" marR="0" lvl="0" indent="0" algn="l" defTabSz="914400" rtl="0" eaLnBrk="0" fontAlgn="base" latinLnBrk="0" hangingPunct="0">
              <a:lnSpc>
                <a:spcPct val="100000"/>
              </a:lnSpc>
              <a:spcBef>
                <a:spcPts val="63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200" b="1" i="0" u="none" strike="noStrike" kern="1200" cap="none" spc="-10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</a:t>
            </a:r>
            <a:r>
              <a:rPr kumimoji="0" sz="1200" b="1" i="0" u="none" strike="noStrike" kern="1200" cap="none" spc="-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eli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r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y</a:t>
            </a:r>
            <a:endParaRPr kumimoji="0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4" name="object 247">
            <a:extLst>
              <a:ext uri="{FF2B5EF4-FFF2-40B4-BE49-F238E27FC236}">
                <a16:creationId xmlns:a16="http://schemas.microsoft.com/office/drawing/2014/main" id="{7748E1CD-6028-F1BF-7929-9F3C4DE6C2E8}"/>
              </a:ext>
            </a:extLst>
          </p:cNvPr>
          <p:cNvSpPr txBox="1"/>
          <p:nvPr/>
        </p:nvSpPr>
        <p:spPr>
          <a:xfrm>
            <a:off x="82550" y="2932113"/>
            <a:ext cx="261938" cy="35401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</a:t>
            </a:r>
            <a:r>
              <a:rPr kumimoji="0" sz="2475" b="1" i="0" u="none" strike="noStrike" kern="1200" cap="none" spc="0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endParaRPr kumimoji="0" sz="2475" b="1" i="0" u="none" strike="noStrike" kern="1200" cap="none" spc="0" normalizeH="0" baseline="-20202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5" name="object 248">
            <a:extLst>
              <a:ext uri="{FF2B5EF4-FFF2-40B4-BE49-F238E27FC236}">
                <a16:creationId xmlns:a16="http://schemas.microsoft.com/office/drawing/2014/main" id="{35B55DEF-FE2F-BD14-1F23-D98D6B47C5D0}"/>
              </a:ext>
            </a:extLst>
          </p:cNvPr>
          <p:cNvSpPr txBox="1"/>
          <p:nvPr/>
        </p:nvSpPr>
        <p:spPr>
          <a:xfrm>
            <a:off x="2430463" y="2308225"/>
            <a:ext cx="769937" cy="482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ts val="20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9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u+Au</a:t>
            </a:r>
            <a:endParaRPr kumimoji="0" sz="19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130175" marR="0" lvl="0" indent="0" algn="l" defTabSz="914400" rtl="0" eaLnBrk="0" fontAlgn="base" latinLnBrk="0" hangingPunct="0">
              <a:lnSpc>
                <a:spcPts val="196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85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-40%</a:t>
            </a:r>
            <a:endParaRPr kumimoji="0" sz="18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6" name="object 249">
            <a:extLst>
              <a:ext uri="{FF2B5EF4-FFF2-40B4-BE49-F238E27FC236}">
                <a16:creationId xmlns:a16="http://schemas.microsoft.com/office/drawing/2014/main" id="{6B95189D-1000-2885-2E7A-70C43731F8A6}"/>
              </a:ext>
            </a:extLst>
          </p:cNvPr>
          <p:cNvSpPr txBox="1"/>
          <p:nvPr/>
        </p:nvSpPr>
        <p:spPr>
          <a:xfrm>
            <a:off x="3729038" y="2295525"/>
            <a:ext cx="373062" cy="2841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</a:t>
            </a:r>
            <a:r>
              <a:rPr kumimoji="0" sz="1950" b="1" i="0" u="none" strike="noStrike" kern="1200" cap="none" spc="7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/2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262" name="object 250">
            <a:extLst>
              <a:ext uri="{FF2B5EF4-FFF2-40B4-BE49-F238E27FC236}">
                <a16:creationId xmlns:a16="http://schemas.microsoft.com/office/drawing/2014/main" id="{65D8A0B0-A409-0A4F-1B97-C6C74D59F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2501900"/>
            <a:ext cx="21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ts val="1625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900" b="1" i="0" u="none" strike="noStrike" kern="1200" cap="none" spc="0" normalizeH="0" baseline="-21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900" b="1" i="0" u="none" strike="noStrike" kern="1200" cap="none" spc="0" normalizeH="0" baseline="-21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168" name="object 263">
            <a:extLst>
              <a:ext uri="{FF2B5EF4-FFF2-40B4-BE49-F238E27FC236}">
                <a16:creationId xmlns:a16="http://schemas.microsoft.com/office/drawing/2014/main" id="{3FF9A2AB-CB7A-71B7-94B3-BA4F1268CC87}"/>
              </a:ext>
            </a:extLst>
          </p:cNvPr>
          <p:cNvSpPr txBox="1"/>
          <p:nvPr/>
        </p:nvSpPr>
        <p:spPr>
          <a:xfrm>
            <a:off x="4852988" y="2573338"/>
            <a:ext cx="1400175" cy="1778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sng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1200" b="1" i="0" u="sng" strike="noStrike" kern="1200" cap="none" spc="-12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1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200" b="1" i="0" u="none" strike="noStrike" kern="1200" cap="none" spc="-10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</a:t>
            </a:r>
            <a:r>
              <a:rPr kumimoji="0" sz="1200" b="1" i="0" u="none" strike="noStrike" kern="1200" cap="none" spc="-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eli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r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y</a:t>
            </a:r>
            <a:endParaRPr kumimoji="0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264" name="object 264">
            <a:extLst>
              <a:ext uri="{FF2B5EF4-FFF2-40B4-BE49-F238E27FC236}">
                <a16:creationId xmlns:a16="http://schemas.microsoft.com/office/drawing/2014/main" id="{56DEA3A7-5BE2-3ADA-3856-B43A95B0CAFA}"/>
              </a:ext>
            </a:extLst>
          </p:cNvPr>
          <p:cNvSpPr>
            <a:spLocks/>
          </p:cNvSpPr>
          <p:nvPr/>
        </p:nvSpPr>
        <p:spPr bwMode="auto">
          <a:xfrm>
            <a:off x="4865688" y="476408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5" name="object 265">
            <a:extLst>
              <a:ext uri="{FF2B5EF4-FFF2-40B4-BE49-F238E27FC236}">
                <a16:creationId xmlns:a16="http://schemas.microsoft.com/office/drawing/2014/main" id="{68B24292-926E-6D7F-60CD-C424DF5E8326}"/>
              </a:ext>
            </a:extLst>
          </p:cNvPr>
          <p:cNvSpPr>
            <a:spLocks/>
          </p:cNvSpPr>
          <p:nvPr/>
        </p:nvSpPr>
        <p:spPr bwMode="auto">
          <a:xfrm>
            <a:off x="8205788" y="476408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6" name="object 266">
            <a:extLst>
              <a:ext uri="{FF2B5EF4-FFF2-40B4-BE49-F238E27FC236}">
                <a16:creationId xmlns:a16="http://schemas.microsoft.com/office/drawing/2014/main" id="{A46E17C6-3527-8D0B-DA27-44752454ADDA}"/>
              </a:ext>
            </a:extLst>
          </p:cNvPr>
          <p:cNvSpPr>
            <a:spLocks/>
          </p:cNvSpPr>
          <p:nvPr/>
        </p:nvSpPr>
        <p:spPr bwMode="auto">
          <a:xfrm>
            <a:off x="4865688" y="4559300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7" name="object 267">
            <a:extLst>
              <a:ext uri="{FF2B5EF4-FFF2-40B4-BE49-F238E27FC236}">
                <a16:creationId xmlns:a16="http://schemas.microsoft.com/office/drawing/2014/main" id="{5747CD5F-C683-E3C5-1C62-EEEC4CF620B1}"/>
              </a:ext>
            </a:extLst>
          </p:cNvPr>
          <p:cNvSpPr>
            <a:spLocks/>
          </p:cNvSpPr>
          <p:nvPr/>
        </p:nvSpPr>
        <p:spPr bwMode="auto">
          <a:xfrm>
            <a:off x="8140700" y="4559300"/>
            <a:ext cx="130175" cy="0"/>
          </a:xfrm>
          <a:custGeom>
            <a:avLst/>
            <a:gdLst>
              <a:gd name="T0" fmla="*/ 129574 w 130175"/>
              <a:gd name="T1" fmla="*/ 0 w 13017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30175">
                <a:moveTo>
                  <a:pt x="129574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8" name="object 268">
            <a:extLst>
              <a:ext uri="{FF2B5EF4-FFF2-40B4-BE49-F238E27FC236}">
                <a16:creationId xmlns:a16="http://schemas.microsoft.com/office/drawing/2014/main" id="{4E2A30DD-F605-AE28-0C2F-A12596BB8F0B}"/>
              </a:ext>
            </a:extLst>
          </p:cNvPr>
          <p:cNvSpPr>
            <a:spLocks/>
          </p:cNvSpPr>
          <p:nvPr/>
        </p:nvSpPr>
        <p:spPr bwMode="auto">
          <a:xfrm>
            <a:off x="4865688" y="435292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9" name="object 269">
            <a:extLst>
              <a:ext uri="{FF2B5EF4-FFF2-40B4-BE49-F238E27FC236}">
                <a16:creationId xmlns:a16="http://schemas.microsoft.com/office/drawing/2014/main" id="{7E14624B-B99B-601A-B7F2-F58D5C32C118}"/>
              </a:ext>
            </a:extLst>
          </p:cNvPr>
          <p:cNvSpPr>
            <a:spLocks/>
          </p:cNvSpPr>
          <p:nvPr/>
        </p:nvSpPr>
        <p:spPr bwMode="auto">
          <a:xfrm>
            <a:off x="8205788" y="435292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0" name="object 270">
            <a:extLst>
              <a:ext uri="{FF2B5EF4-FFF2-40B4-BE49-F238E27FC236}">
                <a16:creationId xmlns:a16="http://schemas.microsoft.com/office/drawing/2014/main" id="{519759FC-F831-2087-02BF-F6ADA7945A1A}"/>
              </a:ext>
            </a:extLst>
          </p:cNvPr>
          <p:cNvSpPr>
            <a:spLocks/>
          </p:cNvSpPr>
          <p:nvPr/>
        </p:nvSpPr>
        <p:spPr bwMode="auto">
          <a:xfrm>
            <a:off x="4865688" y="414813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1" name="object 271">
            <a:extLst>
              <a:ext uri="{FF2B5EF4-FFF2-40B4-BE49-F238E27FC236}">
                <a16:creationId xmlns:a16="http://schemas.microsoft.com/office/drawing/2014/main" id="{20420743-05A4-64CC-0AFB-AA03AE8EB7CF}"/>
              </a:ext>
            </a:extLst>
          </p:cNvPr>
          <p:cNvSpPr>
            <a:spLocks/>
          </p:cNvSpPr>
          <p:nvPr/>
        </p:nvSpPr>
        <p:spPr bwMode="auto">
          <a:xfrm>
            <a:off x="8205788" y="414813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2" name="object 272">
            <a:extLst>
              <a:ext uri="{FF2B5EF4-FFF2-40B4-BE49-F238E27FC236}">
                <a16:creationId xmlns:a16="http://schemas.microsoft.com/office/drawing/2014/main" id="{D0F7C026-441F-3B2C-F52A-A646D9DB0B44}"/>
              </a:ext>
            </a:extLst>
          </p:cNvPr>
          <p:cNvSpPr>
            <a:spLocks/>
          </p:cNvSpPr>
          <p:nvPr/>
        </p:nvSpPr>
        <p:spPr bwMode="auto">
          <a:xfrm>
            <a:off x="4865688" y="3941763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3" name="object 273">
            <a:extLst>
              <a:ext uri="{FF2B5EF4-FFF2-40B4-BE49-F238E27FC236}">
                <a16:creationId xmlns:a16="http://schemas.microsoft.com/office/drawing/2014/main" id="{69417E12-4446-9025-7AF0-1EDF8363510A}"/>
              </a:ext>
            </a:extLst>
          </p:cNvPr>
          <p:cNvSpPr>
            <a:spLocks/>
          </p:cNvSpPr>
          <p:nvPr/>
        </p:nvSpPr>
        <p:spPr bwMode="auto">
          <a:xfrm>
            <a:off x="8205788" y="3941763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4" name="object 274">
            <a:extLst>
              <a:ext uri="{FF2B5EF4-FFF2-40B4-BE49-F238E27FC236}">
                <a16:creationId xmlns:a16="http://schemas.microsoft.com/office/drawing/2014/main" id="{0049A5FB-200B-310F-C333-168413DA8FF2}"/>
              </a:ext>
            </a:extLst>
          </p:cNvPr>
          <p:cNvSpPr>
            <a:spLocks/>
          </p:cNvSpPr>
          <p:nvPr/>
        </p:nvSpPr>
        <p:spPr bwMode="auto">
          <a:xfrm>
            <a:off x="4865688" y="373697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5" name="object 275">
            <a:extLst>
              <a:ext uri="{FF2B5EF4-FFF2-40B4-BE49-F238E27FC236}">
                <a16:creationId xmlns:a16="http://schemas.microsoft.com/office/drawing/2014/main" id="{DD44DB1B-AA2E-2689-ACC2-BBBE7D34646A}"/>
              </a:ext>
            </a:extLst>
          </p:cNvPr>
          <p:cNvSpPr>
            <a:spLocks/>
          </p:cNvSpPr>
          <p:nvPr/>
        </p:nvSpPr>
        <p:spPr bwMode="auto">
          <a:xfrm>
            <a:off x="8205788" y="373697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6" name="object 276">
            <a:extLst>
              <a:ext uri="{FF2B5EF4-FFF2-40B4-BE49-F238E27FC236}">
                <a16:creationId xmlns:a16="http://schemas.microsoft.com/office/drawing/2014/main" id="{F8E31A5F-A3EB-6A6D-6D16-D2F99320EC5F}"/>
              </a:ext>
            </a:extLst>
          </p:cNvPr>
          <p:cNvSpPr>
            <a:spLocks/>
          </p:cNvSpPr>
          <p:nvPr/>
        </p:nvSpPr>
        <p:spPr bwMode="auto">
          <a:xfrm>
            <a:off x="4865688" y="3532188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7" name="object 277">
            <a:extLst>
              <a:ext uri="{FF2B5EF4-FFF2-40B4-BE49-F238E27FC236}">
                <a16:creationId xmlns:a16="http://schemas.microsoft.com/office/drawing/2014/main" id="{EDF04BED-D85B-FB39-0796-1243DBBA5D7D}"/>
              </a:ext>
            </a:extLst>
          </p:cNvPr>
          <p:cNvSpPr>
            <a:spLocks/>
          </p:cNvSpPr>
          <p:nvPr/>
        </p:nvSpPr>
        <p:spPr bwMode="auto">
          <a:xfrm>
            <a:off x="8140700" y="3532188"/>
            <a:ext cx="130175" cy="0"/>
          </a:xfrm>
          <a:custGeom>
            <a:avLst/>
            <a:gdLst>
              <a:gd name="T0" fmla="*/ 129574 w 130175"/>
              <a:gd name="T1" fmla="*/ 0 w 13017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30175">
                <a:moveTo>
                  <a:pt x="129574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8" name="object 278">
            <a:extLst>
              <a:ext uri="{FF2B5EF4-FFF2-40B4-BE49-F238E27FC236}">
                <a16:creationId xmlns:a16="http://schemas.microsoft.com/office/drawing/2014/main" id="{1FE433D3-0C6C-FD21-EFCF-88A572EE7748}"/>
              </a:ext>
            </a:extLst>
          </p:cNvPr>
          <p:cNvSpPr>
            <a:spLocks/>
          </p:cNvSpPr>
          <p:nvPr/>
        </p:nvSpPr>
        <p:spPr bwMode="auto">
          <a:xfrm>
            <a:off x="4865688" y="3327400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9" name="object 279">
            <a:extLst>
              <a:ext uri="{FF2B5EF4-FFF2-40B4-BE49-F238E27FC236}">
                <a16:creationId xmlns:a16="http://schemas.microsoft.com/office/drawing/2014/main" id="{BFB9FE52-C2E0-F1D4-D066-F32AB6C801CE}"/>
              </a:ext>
            </a:extLst>
          </p:cNvPr>
          <p:cNvSpPr>
            <a:spLocks/>
          </p:cNvSpPr>
          <p:nvPr/>
        </p:nvSpPr>
        <p:spPr bwMode="auto">
          <a:xfrm>
            <a:off x="8205788" y="3327400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0" name="object 280">
            <a:extLst>
              <a:ext uri="{FF2B5EF4-FFF2-40B4-BE49-F238E27FC236}">
                <a16:creationId xmlns:a16="http://schemas.microsoft.com/office/drawing/2014/main" id="{55AAC7ED-CE21-DE67-3C36-33F3446AADE0}"/>
              </a:ext>
            </a:extLst>
          </p:cNvPr>
          <p:cNvSpPr>
            <a:spLocks/>
          </p:cNvSpPr>
          <p:nvPr/>
        </p:nvSpPr>
        <p:spPr bwMode="auto">
          <a:xfrm>
            <a:off x="4865688" y="312102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1" name="object 281">
            <a:extLst>
              <a:ext uri="{FF2B5EF4-FFF2-40B4-BE49-F238E27FC236}">
                <a16:creationId xmlns:a16="http://schemas.microsoft.com/office/drawing/2014/main" id="{83A65BF7-2CCE-EE36-7298-40B02D93D04D}"/>
              </a:ext>
            </a:extLst>
          </p:cNvPr>
          <p:cNvSpPr>
            <a:spLocks/>
          </p:cNvSpPr>
          <p:nvPr/>
        </p:nvSpPr>
        <p:spPr bwMode="auto">
          <a:xfrm>
            <a:off x="8205788" y="312102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2" name="object 282">
            <a:extLst>
              <a:ext uri="{FF2B5EF4-FFF2-40B4-BE49-F238E27FC236}">
                <a16:creationId xmlns:a16="http://schemas.microsoft.com/office/drawing/2014/main" id="{9BC45A9C-A3B2-415C-6E2C-A9C022A28E35}"/>
              </a:ext>
            </a:extLst>
          </p:cNvPr>
          <p:cNvSpPr>
            <a:spLocks/>
          </p:cNvSpPr>
          <p:nvPr/>
        </p:nvSpPr>
        <p:spPr bwMode="auto">
          <a:xfrm>
            <a:off x="4865688" y="291623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3" name="object 283">
            <a:extLst>
              <a:ext uri="{FF2B5EF4-FFF2-40B4-BE49-F238E27FC236}">
                <a16:creationId xmlns:a16="http://schemas.microsoft.com/office/drawing/2014/main" id="{980BF093-9F34-2827-6939-7F3F8EBB5324}"/>
              </a:ext>
            </a:extLst>
          </p:cNvPr>
          <p:cNvSpPr>
            <a:spLocks/>
          </p:cNvSpPr>
          <p:nvPr/>
        </p:nvSpPr>
        <p:spPr bwMode="auto">
          <a:xfrm>
            <a:off x="8205788" y="291623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4" name="object 284">
            <a:extLst>
              <a:ext uri="{FF2B5EF4-FFF2-40B4-BE49-F238E27FC236}">
                <a16:creationId xmlns:a16="http://schemas.microsoft.com/office/drawing/2014/main" id="{2B8DD329-935E-B063-B67C-C26E440CAEC9}"/>
              </a:ext>
            </a:extLst>
          </p:cNvPr>
          <p:cNvSpPr>
            <a:spLocks/>
          </p:cNvSpPr>
          <p:nvPr/>
        </p:nvSpPr>
        <p:spPr bwMode="auto">
          <a:xfrm>
            <a:off x="8205788" y="2711450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5" name="object 285">
            <a:extLst>
              <a:ext uri="{FF2B5EF4-FFF2-40B4-BE49-F238E27FC236}">
                <a16:creationId xmlns:a16="http://schemas.microsoft.com/office/drawing/2014/main" id="{934306B2-2CFF-1283-ED48-0CA91127AB63}"/>
              </a:ext>
            </a:extLst>
          </p:cNvPr>
          <p:cNvSpPr>
            <a:spLocks/>
          </p:cNvSpPr>
          <p:nvPr/>
        </p:nvSpPr>
        <p:spPr bwMode="auto">
          <a:xfrm>
            <a:off x="4865688" y="2505075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6" name="object 286">
            <a:extLst>
              <a:ext uri="{FF2B5EF4-FFF2-40B4-BE49-F238E27FC236}">
                <a16:creationId xmlns:a16="http://schemas.microsoft.com/office/drawing/2014/main" id="{679F46E2-60F9-DE91-5391-DBC7CC3D2AA3}"/>
              </a:ext>
            </a:extLst>
          </p:cNvPr>
          <p:cNvSpPr>
            <a:spLocks/>
          </p:cNvSpPr>
          <p:nvPr/>
        </p:nvSpPr>
        <p:spPr bwMode="auto">
          <a:xfrm>
            <a:off x="4865688" y="230028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7" name="object 287">
            <a:extLst>
              <a:ext uri="{FF2B5EF4-FFF2-40B4-BE49-F238E27FC236}">
                <a16:creationId xmlns:a16="http://schemas.microsoft.com/office/drawing/2014/main" id="{EE684C16-39B5-C131-6B8C-3BC9CD3B7D31}"/>
              </a:ext>
            </a:extLst>
          </p:cNvPr>
          <p:cNvSpPr>
            <a:spLocks/>
          </p:cNvSpPr>
          <p:nvPr/>
        </p:nvSpPr>
        <p:spPr bwMode="auto">
          <a:xfrm>
            <a:off x="8205788" y="230028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8" name="object 288">
            <a:extLst>
              <a:ext uri="{FF2B5EF4-FFF2-40B4-BE49-F238E27FC236}">
                <a16:creationId xmlns:a16="http://schemas.microsoft.com/office/drawing/2014/main" id="{080CFE41-82B7-20FF-458E-865EBC2181FF}"/>
              </a:ext>
            </a:extLst>
          </p:cNvPr>
          <p:cNvSpPr>
            <a:spLocks/>
          </p:cNvSpPr>
          <p:nvPr/>
        </p:nvSpPr>
        <p:spPr bwMode="auto">
          <a:xfrm>
            <a:off x="48656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9" name="object 289">
            <a:extLst>
              <a:ext uri="{FF2B5EF4-FFF2-40B4-BE49-F238E27FC236}">
                <a16:creationId xmlns:a16="http://schemas.microsoft.com/office/drawing/2014/main" id="{AAB0F2D2-76A8-9F57-F014-4433C7D40F2A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0" name="object 290">
            <a:extLst>
              <a:ext uri="{FF2B5EF4-FFF2-40B4-BE49-F238E27FC236}">
                <a16:creationId xmlns:a16="http://schemas.microsoft.com/office/drawing/2014/main" id="{06B2B94D-A0D3-5491-3E1B-BB0F06D0BDC8}"/>
              </a:ext>
            </a:extLst>
          </p:cNvPr>
          <p:cNvSpPr>
            <a:spLocks/>
          </p:cNvSpPr>
          <p:nvPr/>
        </p:nvSpPr>
        <p:spPr bwMode="auto">
          <a:xfrm>
            <a:off x="50292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1" name="object 291">
            <a:extLst>
              <a:ext uri="{FF2B5EF4-FFF2-40B4-BE49-F238E27FC236}">
                <a16:creationId xmlns:a16="http://schemas.microsoft.com/office/drawing/2014/main" id="{81CB5DB9-4D53-5B90-7F54-764DD72BDF79}"/>
              </a:ext>
            </a:extLst>
          </p:cNvPr>
          <p:cNvSpPr>
            <a:spLocks/>
          </p:cNvSpPr>
          <p:nvPr/>
        </p:nvSpPr>
        <p:spPr bwMode="auto">
          <a:xfrm>
            <a:off x="50292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2" name="object 292">
            <a:extLst>
              <a:ext uri="{FF2B5EF4-FFF2-40B4-BE49-F238E27FC236}">
                <a16:creationId xmlns:a16="http://schemas.microsoft.com/office/drawing/2014/main" id="{11A0CA09-37D2-4C67-A52D-64038AB65540}"/>
              </a:ext>
            </a:extLst>
          </p:cNvPr>
          <p:cNvSpPr>
            <a:spLocks/>
          </p:cNvSpPr>
          <p:nvPr/>
        </p:nvSpPr>
        <p:spPr bwMode="auto">
          <a:xfrm>
            <a:off x="51689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3" name="object 293">
            <a:extLst>
              <a:ext uri="{FF2B5EF4-FFF2-40B4-BE49-F238E27FC236}">
                <a16:creationId xmlns:a16="http://schemas.microsoft.com/office/drawing/2014/main" id="{79218106-BEC2-ADAB-2189-9E8B20D8D8BA}"/>
              </a:ext>
            </a:extLst>
          </p:cNvPr>
          <p:cNvSpPr>
            <a:spLocks/>
          </p:cNvSpPr>
          <p:nvPr/>
        </p:nvSpPr>
        <p:spPr bwMode="auto">
          <a:xfrm>
            <a:off x="51689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4" name="object 294">
            <a:extLst>
              <a:ext uri="{FF2B5EF4-FFF2-40B4-BE49-F238E27FC236}">
                <a16:creationId xmlns:a16="http://schemas.microsoft.com/office/drawing/2014/main" id="{7DF2C21B-0D4B-C187-13F0-0A099978BFFC}"/>
              </a:ext>
            </a:extLst>
          </p:cNvPr>
          <p:cNvSpPr>
            <a:spLocks/>
          </p:cNvSpPr>
          <p:nvPr/>
        </p:nvSpPr>
        <p:spPr bwMode="auto">
          <a:xfrm>
            <a:off x="52879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5" name="object 295">
            <a:extLst>
              <a:ext uri="{FF2B5EF4-FFF2-40B4-BE49-F238E27FC236}">
                <a16:creationId xmlns:a16="http://schemas.microsoft.com/office/drawing/2014/main" id="{73824F94-EE0F-E189-9272-655488CB140F}"/>
              </a:ext>
            </a:extLst>
          </p:cNvPr>
          <p:cNvSpPr>
            <a:spLocks/>
          </p:cNvSpPr>
          <p:nvPr/>
        </p:nvSpPr>
        <p:spPr bwMode="auto">
          <a:xfrm>
            <a:off x="52879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6" name="object 296">
            <a:extLst>
              <a:ext uri="{FF2B5EF4-FFF2-40B4-BE49-F238E27FC236}">
                <a16:creationId xmlns:a16="http://schemas.microsoft.com/office/drawing/2014/main" id="{C5AD0112-1FDD-F241-9D9C-B5BC438272FB}"/>
              </a:ext>
            </a:extLst>
          </p:cNvPr>
          <p:cNvSpPr>
            <a:spLocks/>
          </p:cNvSpPr>
          <p:nvPr/>
        </p:nvSpPr>
        <p:spPr bwMode="auto">
          <a:xfrm>
            <a:off x="5394325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7" name="object 297">
            <a:extLst>
              <a:ext uri="{FF2B5EF4-FFF2-40B4-BE49-F238E27FC236}">
                <a16:creationId xmlns:a16="http://schemas.microsoft.com/office/drawing/2014/main" id="{825BF93C-9310-E39C-978B-9A3A13B2585C}"/>
              </a:ext>
            </a:extLst>
          </p:cNvPr>
          <p:cNvSpPr>
            <a:spLocks/>
          </p:cNvSpPr>
          <p:nvPr/>
        </p:nvSpPr>
        <p:spPr bwMode="auto">
          <a:xfrm>
            <a:off x="5394325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8" name="object 298">
            <a:extLst>
              <a:ext uri="{FF2B5EF4-FFF2-40B4-BE49-F238E27FC236}">
                <a16:creationId xmlns:a16="http://schemas.microsoft.com/office/drawing/2014/main" id="{8CB3E8DB-9AB3-0A1D-BBDD-F3E1EDC20411}"/>
              </a:ext>
            </a:extLst>
          </p:cNvPr>
          <p:cNvSpPr>
            <a:spLocks/>
          </p:cNvSpPr>
          <p:nvPr/>
        </p:nvSpPr>
        <p:spPr bwMode="auto">
          <a:xfrm>
            <a:off x="5489575" y="4633913"/>
            <a:ext cx="0" cy="130175"/>
          </a:xfrm>
          <a:custGeom>
            <a:avLst/>
            <a:gdLst>
              <a:gd name="T0" fmla="*/ 132753 h 129539"/>
              <a:gd name="T1" fmla="*/ 0 h 12953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29539">
                <a:moveTo>
                  <a:pt x="0" y="129542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9" name="object 299">
            <a:extLst>
              <a:ext uri="{FF2B5EF4-FFF2-40B4-BE49-F238E27FC236}">
                <a16:creationId xmlns:a16="http://schemas.microsoft.com/office/drawing/2014/main" id="{A3633D5C-3205-66D0-4828-F71B27B5B547}"/>
              </a:ext>
            </a:extLst>
          </p:cNvPr>
          <p:cNvSpPr>
            <a:spLocks/>
          </p:cNvSpPr>
          <p:nvPr/>
        </p:nvSpPr>
        <p:spPr bwMode="auto">
          <a:xfrm>
            <a:off x="5489575" y="2198688"/>
            <a:ext cx="0" cy="130175"/>
          </a:xfrm>
          <a:custGeom>
            <a:avLst/>
            <a:gdLst>
              <a:gd name="T0" fmla="*/ 0 h 130175"/>
              <a:gd name="T1" fmla="*/ 129566 h 1301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0175">
                <a:moveTo>
                  <a:pt x="0" y="0"/>
                </a:moveTo>
                <a:lnTo>
                  <a:pt x="0" y="129566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0" name="object 300">
            <a:extLst>
              <a:ext uri="{FF2B5EF4-FFF2-40B4-BE49-F238E27FC236}">
                <a16:creationId xmlns:a16="http://schemas.microsoft.com/office/drawing/2014/main" id="{9DE3F34C-D4C0-DBA8-853B-824FA1DD5B9A}"/>
              </a:ext>
            </a:extLst>
          </p:cNvPr>
          <p:cNvSpPr>
            <a:spLocks/>
          </p:cNvSpPr>
          <p:nvPr/>
        </p:nvSpPr>
        <p:spPr bwMode="auto">
          <a:xfrm>
            <a:off x="61134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1" name="object 301">
            <a:extLst>
              <a:ext uri="{FF2B5EF4-FFF2-40B4-BE49-F238E27FC236}">
                <a16:creationId xmlns:a16="http://schemas.microsoft.com/office/drawing/2014/main" id="{DD95CCFC-3B7A-C147-9F1C-3FEEF3733F57}"/>
              </a:ext>
            </a:extLst>
          </p:cNvPr>
          <p:cNvSpPr>
            <a:spLocks/>
          </p:cNvSpPr>
          <p:nvPr/>
        </p:nvSpPr>
        <p:spPr bwMode="auto">
          <a:xfrm>
            <a:off x="61134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2" name="object 302">
            <a:extLst>
              <a:ext uri="{FF2B5EF4-FFF2-40B4-BE49-F238E27FC236}">
                <a16:creationId xmlns:a16="http://schemas.microsoft.com/office/drawing/2014/main" id="{F792CEEF-031B-C515-0CEC-189930C2DA9D}"/>
              </a:ext>
            </a:extLst>
          </p:cNvPr>
          <p:cNvSpPr>
            <a:spLocks/>
          </p:cNvSpPr>
          <p:nvPr/>
        </p:nvSpPr>
        <p:spPr bwMode="auto">
          <a:xfrm>
            <a:off x="64770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3" name="object 303">
            <a:extLst>
              <a:ext uri="{FF2B5EF4-FFF2-40B4-BE49-F238E27FC236}">
                <a16:creationId xmlns:a16="http://schemas.microsoft.com/office/drawing/2014/main" id="{8C378937-4C33-C62A-BAEC-87B4A6133843}"/>
              </a:ext>
            </a:extLst>
          </p:cNvPr>
          <p:cNvSpPr>
            <a:spLocks/>
          </p:cNvSpPr>
          <p:nvPr/>
        </p:nvSpPr>
        <p:spPr bwMode="auto">
          <a:xfrm>
            <a:off x="64770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4" name="object 304">
            <a:extLst>
              <a:ext uri="{FF2B5EF4-FFF2-40B4-BE49-F238E27FC236}">
                <a16:creationId xmlns:a16="http://schemas.microsoft.com/office/drawing/2014/main" id="{3A0BE790-0115-25B9-9D4B-B4008A12B12E}"/>
              </a:ext>
            </a:extLst>
          </p:cNvPr>
          <p:cNvSpPr>
            <a:spLocks/>
          </p:cNvSpPr>
          <p:nvPr/>
        </p:nvSpPr>
        <p:spPr bwMode="auto">
          <a:xfrm>
            <a:off x="67357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5" name="object 305">
            <a:extLst>
              <a:ext uri="{FF2B5EF4-FFF2-40B4-BE49-F238E27FC236}">
                <a16:creationId xmlns:a16="http://schemas.microsoft.com/office/drawing/2014/main" id="{A1EDDDAC-F77C-60BB-D4DC-361B26057D2A}"/>
              </a:ext>
            </a:extLst>
          </p:cNvPr>
          <p:cNvSpPr>
            <a:spLocks/>
          </p:cNvSpPr>
          <p:nvPr/>
        </p:nvSpPr>
        <p:spPr bwMode="auto">
          <a:xfrm>
            <a:off x="67357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6" name="object 306">
            <a:extLst>
              <a:ext uri="{FF2B5EF4-FFF2-40B4-BE49-F238E27FC236}">
                <a16:creationId xmlns:a16="http://schemas.microsoft.com/office/drawing/2014/main" id="{72885684-FB05-5C8A-B22E-0D7352369FF9}"/>
              </a:ext>
            </a:extLst>
          </p:cNvPr>
          <p:cNvSpPr>
            <a:spLocks/>
          </p:cNvSpPr>
          <p:nvPr/>
        </p:nvSpPr>
        <p:spPr bwMode="auto">
          <a:xfrm>
            <a:off x="6937375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7" name="object 307">
            <a:extLst>
              <a:ext uri="{FF2B5EF4-FFF2-40B4-BE49-F238E27FC236}">
                <a16:creationId xmlns:a16="http://schemas.microsoft.com/office/drawing/2014/main" id="{8D15F93B-3227-7F3A-890A-FFC05D255E80}"/>
              </a:ext>
            </a:extLst>
          </p:cNvPr>
          <p:cNvSpPr>
            <a:spLocks/>
          </p:cNvSpPr>
          <p:nvPr/>
        </p:nvSpPr>
        <p:spPr bwMode="auto">
          <a:xfrm>
            <a:off x="6937375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8" name="object 308">
            <a:extLst>
              <a:ext uri="{FF2B5EF4-FFF2-40B4-BE49-F238E27FC236}">
                <a16:creationId xmlns:a16="http://schemas.microsoft.com/office/drawing/2014/main" id="{70723D40-43C5-D663-1B4A-E9E89ADA1D0A}"/>
              </a:ext>
            </a:extLst>
          </p:cNvPr>
          <p:cNvSpPr>
            <a:spLocks/>
          </p:cNvSpPr>
          <p:nvPr/>
        </p:nvSpPr>
        <p:spPr bwMode="auto">
          <a:xfrm>
            <a:off x="71008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9" name="object 309">
            <a:extLst>
              <a:ext uri="{FF2B5EF4-FFF2-40B4-BE49-F238E27FC236}">
                <a16:creationId xmlns:a16="http://schemas.microsoft.com/office/drawing/2014/main" id="{537DD277-F754-3766-3EBD-A29918BA7B6E}"/>
              </a:ext>
            </a:extLst>
          </p:cNvPr>
          <p:cNvSpPr>
            <a:spLocks/>
          </p:cNvSpPr>
          <p:nvPr/>
        </p:nvSpPr>
        <p:spPr bwMode="auto">
          <a:xfrm>
            <a:off x="71008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0" name="object 310">
            <a:extLst>
              <a:ext uri="{FF2B5EF4-FFF2-40B4-BE49-F238E27FC236}">
                <a16:creationId xmlns:a16="http://schemas.microsoft.com/office/drawing/2014/main" id="{02D6B16B-083A-84DC-FAFE-EFCCE09FADAD}"/>
              </a:ext>
            </a:extLst>
          </p:cNvPr>
          <p:cNvSpPr>
            <a:spLocks/>
          </p:cNvSpPr>
          <p:nvPr/>
        </p:nvSpPr>
        <p:spPr bwMode="auto">
          <a:xfrm>
            <a:off x="72405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1" name="object 311">
            <a:extLst>
              <a:ext uri="{FF2B5EF4-FFF2-40B4-BE49-F238E27FC236}">
                <a16:creationId xmlns:a16="http://schemas.microsoft.com/office/drawing/2014/main" id="{EB0572E1-F721-0735-E9C9-8B9028241C2B}"/>
              </a:ext>
            </a:extLst>
          </p:cNvPr>
          <p:cNvSpPr>
            <a:spLocks/>
          </p:cNvSpPr>
          <p:nvPr/>
        </p:nvSpPr>
        <p:spPr bwMode="auto">
          <a:xfrm>
            <a:off x="72405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2" name="object 312">
            <a:extLst>
              <a:ext uri="{FF2B5EF4-FFF2-40B4-BE49-F238E27FC236}">
                <a16:creationId xmlns:a16="http://schemas.microsoft.com/office/drawing/2014/main" id="{D21FA2DE-0AC3-ABF4-9EDB-A5D5D87A2AD5}"/>
              </a:ext>
            </a:extLst>
          </p:cNvPr>
          <p:cNvSpPr>
            <a:spLocks/>
          </p:cNvSpPr>
          <p:nvPr/>
        </p:nvSpPr>
        <p:spPr bwMode="auto">
          <a:xfrm>
            <a:off x="735965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3" name="object 313">
            <a:extLst>
              <a:ext uri="{FF2B5EF4-FFF2-40B4-BE49-F238E27FC236}">
                <a16:creationId xmlns:a16="http://schemas.microsoft.com/office/drawing/2014/main" id="{7087F58B-5A15-FFE3-852E-ED0FBCBB97A2}"/>
              </a:ext>
            </a:extLst>
          </p:cNvPr>
          <p:cNvSpPr>
            <a:spLocks/>
          </p:cNvSpPr>
          <p:nvPr/>
        </p:nvSpPr>
        <p:spPr bwMode="auto">
          <a:xfrm>
            <a:off x="735965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4" name="object 314">
            <a:extLst>
              <a:ext uri="{FF2B5EF4-FFF2-40B4-BE49-F238E27FC236}">
                <a16:creationId xmlns:a16="http://schemas.microsoft.com/office/drawing/2014/main" id="{CB77818E-513C-1F2F-2D5B-06AA25C9D5B2}"/>
              </a:ext>
            </a:extLst>
          </p:cNvPr>
          <p:cNvSpPr>
            <a:spLocks/>
          </p:cNvSpPr>
          <p:nvPr/>
        </p:nvSpPr>
        <p:spPr bwMode="auto">
          <a:xfrm>
            <a:off x="746601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5" name="object 315">
            <a:extLst>
              <a:ext uri="{FF2B5EF4-FFF2-40B4-BE49-F238E27FC236}">
                <a16:creationId xmlns:a16="http://schemas.microsoft.com/office/drawing/2014/main" id="{A46826DB-36F7-07C0-4086-5750B4B52B41}"/>
              </a:ext>
            </a:extLst>
          </p:cNvPr>
          <p:cNvSpPr>
            <a:spLocks/>
          </p:cNvSpPr>
          <p:nvPr/>
        </p:nvSpPr>
        <p:spPr bwMode="auto">
          <a:xfrm>
            <a:off x="746601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6" name="object 316">
            <a:extLst>
              <a:ext uri="{FF2B5EF4-FFF2-40B4-BE49-F238E27FC236}">
                <a16:creationId xmlns:a16="http://schemas.microsoft.com/office/drawing/2014/main" id="{7DFA8EE1-2CC1-A5CE-E5CD-C586FFECBC87}"/>
              </a:ext>
            </a:extLst>
          </p:cNvPr>
          <p:cNvSpPr>
            <a:spLocks/>
          </p:cNvSpPr>
          <p:nvPr/>
        </p:nvSpPr>
        <p:spPr bwMode="auto">
          <a:xfrm>
            <a:off x="7561263" y="4633913"/>
            <a:ext cx="0" cy="130175"/>
          </a:xfrm>
          <a:custGeom>
            <a:avLst/>
            <a:gdLst>
              <a:gd name="T0" fmla="*/ 132753 h 129539"/>
              <a:gd name="T1" fmla="*/ 0 h 12953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29539">
                <a:moveTo>
                  <a:pt x="0" y="129542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7" name="object 317">
            <a:extLst>
              <a:ext uri="{FF2B5EF4-FFF2-40B4-BE49-F238E27FC236}">
                <a16:creationId xmlns:a16="http://schemas.microsoft.com/office/drawing/2014/main" id="{97243285-D387-8DC7-BE0B-B477E4EC9F7F}"/>
              </a:ext>
            </a:extLst>
          </p:cNvPr>
          <p:cNvSpPr>
            <a:spLocks/>
          </p:cNvSpPr>
          <p:nvPr/>
        </p:nvSpPr>
        <p:spPr bwMode="auto">
          <a:xfrm>
            <a:off x="7561263" y="2198688"/>
            <a:ext cx="0" cy="130175"/>
          </a:xfrm>
          <a:custGeom>
            <a:avLst/>
            <a:gdLst>
              <a:gd name="T0" fmla="*/ 0 h 130175"/>
              <a:gd name="T1" fmla="*/ 129566 h 1301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0175">
                <a:moveTo>
                  <a:pt x="0" y="0"/>
                </a:moveTo>
                <a:lnTo>
                  <a:pt x="0" y="129566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3" name="object 318">
            <a:extLst>
              <a:ext uri="{FF2B5EF4-FFF2-40B4-BE49-F238E27FC236}">
                <a16:creationId xmlns:a16="http://schemas.microsoft.com/office/drawing/2014/main" id="{F992A06F-0211-49FA-0318-24E975094E07}"/>
              </a:ext>
            </a:extLst>
          </p:cNvPr>
          <p:cNvSpPr txBox="1"/>
          <p:nvPr/>
        </p:nvSpPr>
        <p:spPr>
          <a:xfrm>
            <a:off x="5378450" y="4806950"/>
            <a:ext cx="2422525" cy="2857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18664" algn="l"/>
              </a:tabLst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	100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19" name="object 319">
            <a:extLst>
              <a:ext uri="{FF2B5EF4-FFF2-40B4-BE49-F238E27FC236}">
                <a16:creationId xmlns:a16="http://schemas.microsoft.com/office/drawing/2014/main" id="{3C9A76D9-DE80-21AB-5B5A-9E421ABEDF1D}"/>
              </a:ext>
            </a:extLst>
          </p:cNvPr>
          <p:cNvSpPr>
            <a:spLocks/>
          </p:cNvSpPr>
          <p:nvPr/>
        </p:nvSpPr>
        <p:spPr bwMode="auto">
          <a:xfrm>
            <a:off x="818515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0" name="object 320">
            <a:extLst>
              <a:ext uri="{FF2B5EF4-FFF2-40B4-BE49-F238E27FC236}">
                <a16:creationId xmlns:a16="http://schemas.microsoft.com/office/drawing/2014/main" id="{2F67C27D-859C-75A8-E981-0DB0C058DB1F}"/>
              </a:ext>
            </a:extLst>
          </p:cNvPr>
          <p:cNvSpPr>
            <a:spLocks/>
          </p:cNvSpPr>
          <p:nvPr/>
        </p:nvSpPr>
        <p:spPr bwMode="auto">
          <a:xfrm>
            <a:off x="818515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6" name="object 321">
            <a:extLst>
              <a:ext uri="{FF2B5EF4-FFF2-40B4-BE49-F238E27FC236}">
                <a16:creationId xmlns:a16="http://schemas.microsoft.com/office/drawing/2014/main" id="{8B7D93FD-1131-618B-C95E-846FFD351AC1}"/>
              </a:ext>
            </a:extLst>
          </p:cNvPr>
          <p:cNvSpPr txBox="1"/>
          <p:nvPr/>
        </p:nvSpPr>
        <p:spPr>
          <a:xfrm>
            <a:off x="8421688" y="4437063"/>
            <a:ext cx="350837" cy="2873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1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22" name="object 322">
            <a:extLst>
              <a:ext uri="{FF2B5EF4-FFF2-40B4-BE49-F238E27FC236}">
                <a16:creationId xmlns:a16="http://schemas.microsoft.com/office/drawing/2014/main" id="{3D486E9D-45A0-7B18-C0B4-098614353B79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3405187" cy="2565400"/>
          </a:xfrm>
          <a:custGeom>
            <a:avLst/>
            <a:gdLst>
              <a:gd name="T0" fmla="*/ 0 w 3404870"/>
              <a:gd name="T1" fmla="*/ 0 h 2566035"/>
              <a:gd name="T2" fmla="*/ 0 w 3404870"/>
              <a:gd name="T3" fmla="*/ 2562339 h 2566035"/>
              <a:gd name="T4" fmla="*/ 3406242 w 3404870"/>
              <a:gd name="T5" fmla="*/ 2562339 h 2566035"/>
              <a:gd name="T6" fmla="*/ 3406242 w 3404870"/>
              <a:gd name="T7" fmla="*/ 0 h 2566035"/>
              <a:gd name="T8" fmla="*/ 0 w 3404870"/>
              <a:gd name="T9" fmla="*/ 0 h 25660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4870" h="2566035">
                <a:moveTo>
                  <a:pt x="0" y="0"/>
                </a:moveTo>
                <a:lnTo>
                  <a:pt x="0" y="2565512"/>
                </a:lnTo>
                <a:lnTo>
                  <a:pt x="3404657" y="2565512"/>
                </a:lnTo>
                <a:lnTo>
                  <a:pt x="3404657" y="0"/>
                </a:lnTo>
                <a:lnTo>
                  <a:pt x="0" y="0"/>
                </a:lnTo>
                <a:close/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8" name="object 323">
            <a:extLst>
              <a:ext uri="{FF2B5EF4-FFF2-40B4-BE49-F238E27FC236}">
                <a16:creationId xmlns:a16="http://schemas.microsoft.com/office/drawing/2014/main" id="{96449203-B07E-8A75-4A22-8B91EF2D8AB2}"/>
              </a:ext>
            </a:extLst>
          </p:cNvPr>
          <p:cNvSpPr txBox="1"/>
          <p:nvPr/>
        </p:nvSpPr>
        <p:spPr>
          <a:xfrm>
            <a:off x="8421688" y="2890838"/>
            <a:ext cx="585787" cy="8064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26606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3150" b="1" i="0" u="none" strike="noStrike" kern="1200" cap="none" spc="0" normalizeH="0" baseline="-2777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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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</a:t>
            </a:r>
            <a:endParaRPr kumimoji="0" sz="16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/>
              <a:ea typeface="+mn-ea"/>
              <a:cs typeface="Symbol"/>
            </a:endParaRPr>
          </a:p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985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2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24" name="object 324">
            <a:extLst>
              <a:ext uri="{FF2B5EF4-FFF2-40B4-BE49-F238E27FC236}">
                <a16:creationId xmlns:a16="http://schemas.microsoft.com/office/drawing/2014/main" id="{E6529222-46E6-AB80-EA70-937EA614E0FF}"/>
              </a:ext>
            </a:extLst>
          </p:cNvPr>
          <p:cNvSpPr>
            <a:spLocks/>
          </p:cNvSpPr>
          <p:nvPr/>
        </p:nvSpPr>
        <p:spPr bwMode="auto">
          <a:xfrm>
            <a:off x="5254625" y="2935288"/>
            <a:ext cx="360363" cy="919162"/>
          </a:xfrm>
          <a:custGeom>
            <a:avLst/>
            <a:gdLst>
              <a:gd name="T0" fmla="*/ 0 w 360679"/>
              <a:gd name="T1" fmla="*/ 0 h 918210"/>
              <a:gd name="T2" fmla="*/ 0 w 360679"/>
              <a:gd name="T3" fmla="*/ 562212 h 918210"/>
              <a:gd name="T4" fmla="*/ 358970 w 360679"/>
              <a:gd name="T5" fmla="*/ 922553 h 918210"/>
              <a:gd name="T6" fmla="*/ 358970 w 360679"/>
              <a:gd name="T7" fmla="*/ 532585 h 918210"/>
              <a:gd name="T8" fmla="*/ 0 w 360679"/>
              <a:gd name="T9" fmla="*/ 0 h 9182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0679" h="918210">
                <a:moveTo>
                  <a:pt x="0" y="0"/>
                </a:moveTo>
                <a:lnTo>
                  <a:pt x="0" y="559307"/>
                </a:lnTo>
                <a:lnTo>
                  <a:pt x="360547" y="917783"/>
                </a:lnTo>
                <a:lnTo>
                  <a:pt x="360547" y="529833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5" name="object 325">
            <a:extLst>
              <a:ext uri="{FF2B5EF4-FFF2-40B4-BE49-F238E27FC236}">
                <a16:creationId xmlns:a16="http://schemas.microsoft.com/office/drawing/2014/main" id="{F12B631A-EF30-9678-B18C-BE8805517B9F}"/>
              </a:ext>
            </a:extLst>
          </p:cNvPr>
          <p:cNvSpPr>
            <a:spLocks/>
          </p:cNvSpPr>
          <p:nvPr/>
        </p:nvSpPr>
        <p:spPr bwMode="auto">
          <a:xfrm>
            <a:off x="5614988" y="3465513"/>
            <a:ext cx="209550" cy="608012"/>
          </a:xfrm>
          <a:custGeom>
            <a:avLst/>
            <a:gdLst>
              <a:gd name="T0" fmla="*/ 0 w 209550"/>
              <a:gd name="T1" fmla="*/ 0 h 608329"/>
              <a:gd name="T2" fmla="*/ 0 w 209550"/>
              <a:gd name="T3" fmla="*/ 386939 h 608329"/>
              <a:gd name="T4" fmla="*/ 209062 w 209550"/>
              <a:gd name="T5" fmla="*/ 606384 h 608329"/>
              <a:gd name="T6" fmla="*/ 209062 w 209550"/>
              <a:gd name="T7" fmla="*/ 306956 h 608329"/>
              <a:gd name="T8" fmla="*/ 0 w 209550"/>
              <a:gd name="T9" fmla="*/ 0 h 6083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550" h="608329">
                <a:moveTo>
                  <a:pt x="0" y="0"/>
                </a:moveTo>
                <a:lnTo>
                  <a:pt x="0" y="387949"/>
                </a:lnTo>
                <a:lnTo>
                  <a:pt x="209062" y="607966"/>
                </a:lnTo>
                <a:lnTo>
                  <a:pt x="209062" y="307756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6" name="object 326">
            <a:extLst>
              <a:ext uri="{FF2B5EF4-FFF2-40B4-BE49-F238E27FC236}">
                <a16:creationId xmlns:a16="http://schemas.microsoft.com/office/drawing/2014/main" id="{44B664BA-1DC5-50A5-DED1-4DEE07C50DAA}"/>
              </a:ext>
            </a:extLst>
          </p:cNvPr>
          <p:cNvSpPr>
            <a:spLocks/>
          </p:cNvSpPr>
          <p:nvPr/>
        </p:nvSpPr>
        <p:spPr bwMode="auto">
          <a:xfrm>
            <a:off x="5824538" y="3773488"/>
            <a:ext cx="269875" cy="300037"/>
          </a:xfrm>
          <a:custGeom>
            <a:avLst/>
            <a:gdLst>
              <a:gd name="T0" fmla="*/ 0 w 271145"/>
              <a:gd name="T1" fmla="*/ 0 h 300354"/>
              <a:gd name="T2" fmla="*/ 0 w 271145"/>
              <a:gd name="T3" fmla="*/ 298627 h 300354"/>
              <a:gd name="T4" fmla="*/ 264472 w 271145"/>
              <a:gd name="T5" fmla="*/ 163637 h 300354"/>
              <a:gd name="T6" fmla="*/ 264472 w 271145"/>
              <a:gd name="T7" fmla="*/ 22496 h 300354"/>
              <a:gd name="T8" fmla="*/ 0 w 271145"/>
              <a:gd name="T9" fmla="*/ 0 h 3003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1145" h="300354">
                <a:moveTo>
                  <a:pt x="0" y="0"/>
                </a:moveTo>
                <a:lnTo>
                  <a:pt x="0" y="300209"/>
                </a:lnTo>
                <a:lnTo>
                  <a:pt x="270753" y="164503"/>
                </a:lnTo>
                <a:lnTo>
                  <a:pt x="270753" y="22616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7" name="object 327">
            <a:extLst>
              <a:ext uri="{FF2B5EF4-FFF2-40B4-BE49-F238E27FC236}">
                <a16:creationId xmlns:a16="http://schemas.microsoft.com/office/drawing/2014/main" id="{009E7226-A8D0-F2DB-2F77-D629C4A809EF}"/>
              </a:ext>
            </a:extLst>
          </p:cNvPr>
          <p:cNvSpPr>
            <a:spLocks/>
          </p:cNvSpPr>
          <p:nvPr/>
        </p:nvSpPr>
        <p:spPr bwMode="auto">
          <a:xfrm>
            <a:off x="6094413" y="3656013"/>
            <a:ext cx="288925" cy="282575"/>
          </a:xfrm>
          <a:custGeom>
            <a:avLst/>
            <a:gdLst>
              <a:gd name="T0" fmla="*/ 288554 w 288925"/>
              <a:gd name="T1" fmla="*/ 0 h 281939"/>
              <a:gd name="T2" fmla="*/ 0 w 288925"/>
              <a:gd name="T3" fmla="*/ 141426 h 281939"/>
              <a:gd name="T4" fmla="*/ 0 w 288925"/>
              <a:gd name="T5" fmla="*/ 284921 h 281939"/>
              <a:gd name="T6" fmla="*/ 288554 w 288925"/>
              <a:gd name="T7" fmla="*/ 81809 h 281939"/>
              <a:gd name="T8" fmla="*/ 288554 w 288925"/>
              <a:gd name="T9" fmla="*/ 0 h 2819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925" h="281939">
                <a:moveTo>
                  <a:pt x="288554" y="0"/>
                </a:moveTo>
                <a:lnTo>
                  <a:pt x="0" y="139842"/>
                </a:lnTo>
                <a:lnTo>
                  <a:pt x="0" y="281729"/>
                </a:lnTo>
                <a:lnTo>
                  <a:pt x="288554" y="80893"/>
                </a:lnTo>
                <a:lnTo>
                  <a:pt x="2885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8" name="object 328">
            <a:extLst>
              <a:ext uri="{FF2B5EF4-FFF2-40B4-BE49-F238E27FC236}">
                <a16:creationId xmlns:a16="http://schemas.microsoft.com/office/drawing/2014/main" id="{35458E30-88EF-7BA6-0BE1-EB5A2B1FB1C8}"/>
              </a:ext>
            </a:extLst>
          </p:cNvPr>
          <p:cNvSpPr>
            <a:spLocks/>
          </p:cNvSpPr>
          <p:nvPr/>
        </p:nvSpPr>
        <p:spPr bwMode="auto">
          <a:xfrm>
            <a:off x="6383338" y="3556000"/>
            <a:ext cx="330200" cy="180975"/>
          </a:xfrm>
          <a:custGeom>
            <a:avLst/>
            <a:gdLst>
              <a:gd name="T0" fmla="*/ 327249 w 330834"/>
              <a:gd name="T1" fmla="*/ 0 h 180975"/>
              <a:gd name="T2" fmla="*/ 0 w 330834"/>
              <a:gd name="T3" fmla="*/ 100065 h 180975"/>
              <a:gd name="T4" fmla="*/ 0 w 330834"/>
              <a:gd name="T5" fmla="*/ 180959 h 180975"/>
              <a:gd name="T6" fmla="*/ 327249 w 330834"/>
              <a:gd name="T7" fmla="*/ 45262 h 180975"/>
              <a:gd name="T8" fmla="*/ 327249 w 330834"/>
              <a:gd name="T9" fmla="*/ 0 h 1809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0834" h="180975">
                <a:moveTo>
                  <a:pt x="330403" y="0"/>
                </a:moveTo>
                <a:lnTo>
                  <a:pt x="0" y="100065"/>
                </a:lnTo>
                <a:lnTo>
                  <a:pt x="0" y="180959"/>
                </a:lnTo>
                <a:lnTo>
                  <a:pt x="330403" y="45262"/>
                </a:lnTo>
                <a:lnTo>
                  <a:pt x="330403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9" name="object 329">
            <a:extLst>
              <a:ext uri="{FF2B5EF4-FFF2-40B4-BE49-F238E27FC236}">
                <a16:creationId xmlns:a16="http://schemas.microsoft.com/office/drawing/2014/main" id="{23BC33F1-8FC9-AD3A-AB0A-4B0596AD7159}"/>
              </a:ext>
            </a:extLst>
          </p:cNvPr>
          <p:cNvSpPr>
            <a:spLocks/>
          </p:cNvSpPr>
          <p:nvPr/>
        </p:nvSpPr>
        <p:spPr bwMode="auto">
          <a:xfrm>
            <a:off x="6713538" y="3138488"/>
            <a:ext cx="423862" cy="463550"/>
          </a:xfrm>
          <a:custGeom>
            <a:avLst/>
            <a:gdLst>
              <a:gd name="T0" fmla="*/ 424525 w 423545"/>
              <a:gd name="T1" fmla="*/ 0 h 462279"/>
              <a:gd name="T2" fmla="*/ 0 w 423545"/>
              <a:gd name="T3" fmla="*/ 422482 h 462279"/>
              <a:gd name="T4" fmla="*/ 0 w 423545"/>
              <a:gd name="T5" fmla="*/ 468371 h 462279"/>
              <a:gd name="T6" fmla="*/ 424525 w 423545"/>
              <a:gd name="T7" fmla="*/ 201507 h 462279"/>
              <a:gd name="T8" fmla="*/ 424525 w 423545"/>
              <a:gd name="T9" fmla="*/ 0 h 4622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3545" h="462279">
                <a:moveTo>
                  <a:pt x="422940" y="0"/>
                </a:moveTo>
                <a:lnTo>
                  <a:pt x="0" y="416722"/>
                </a:lnTo>
                <a:lnTo>
                  <a:pt x="0" y="461985"/>
                </a:lnTo>
                <a:lnTo>
                  <a:pt x="422940" y="198760"/>
                </a:lnTo>
                <a:lnTo>
                  <a:pt x="42294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0" name="object 330">
            <a:extLst>
              <a:ext uri="{FF2B5EF4-FFF2-40B4-BE49-F238E27FC236}">
                <a16:creationId xmlns:a16="http://schemas.microsoft.com/office/drawing/2014/main" id="{7CC85B83-3514-5DD7-CEB4-9609DA8FA55D}"/>
              </a:ext>
            </a:extLst>
          </p:cNvPr>
          <p:cNvSpPr>
            <a:spLocks/>
          </p:cNvSpPr>
          <p:nvPr/>
        </p:nvSpPr>
        <p:spPr bwMode="auto">
          <a:xfrm>
            <a:off x="7135813" y="2755900"/>
            <a:ext cx="1049337" cy="582613"/>
          </a:xfrm>
          <a:custGeom>
            <a:avLst/>
            <a:gdLst>
              <a:gd name="T0" fmla="*/ 1052826 w 1048384"/>
              <a:gd name="T1" fmla="*/ 0 h 582295"/>
              <a:gd name="T2" fmla="*/ 0 w 1048384"/>
              <a:gd name="T3" fmla="*/ 384180 h 582295"/>
              <a:gd name="T4" fmla="*/ 0 w 1048384"/>
              <a:gd name="T5" fmla="*/ 583483 h 582295"/>
              <a:gd name="T6" fmla="*/ 1052826 w 1048384"/>
              <a:gd name="T7" fmla="*/ 50152 h 582295"/>
              <a:gd name="T8" fmla="*/ 1052826 w 1048384"/>
              <a:gd name="T9" fmla="*/ 0 h 5822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8384" h="582295">
                <a:moveTo>
                  <a:pt x="1048054" y="0"/>
                </a:moveTo>
                <a:lnTo>
                  <a:pt x="0" y="383133"/>
                </a:lnTo>
                <a:lnTo>
                  <a:pt x="0" y="581893"/>
                </a:lnTo>
                <a:lnTo>
                  <a:pt x="1048054" y="50017"/>
                </a:lnTo>
                <a:lnTo>
                  <a:pt x="10480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1" name="object 331">
            <a:extLst>
              <a:ext uri="{FF2B5EF4-FFF2-40B4-BE49-F238E27FC236}">
                <a16:creationId xmlns:a16="http://schemas.microsoft.com/office/drawing/2014/main" id="{8A337B8A-9E8D-8BF7-AD5C-C1B3322FD302}"/>
              </a:ext>
            </a:extLst>
          </p:cNvPr>
          <p:cNvSpPr>
            <a:spLocks/>
          </p:cNvSpPr>
          <p:nvPr/>
        </p:nvSpPr>
        <p:spPr bwMode="auto">
          <a:xfrm>
            <a:off x="7135813" y="2755900"/>
            <a:ext cx="1049337" cy="582613"/>
          </a:xfrm>
          <a:custGeom>
            <a:avLst/>
            <a:gdLst>
              <a:gd name="T0" fmla="*/ 0 w 1048384"/>
              <a:gd name="T1" fmla="*/ 384169 h 582295"/>
              <a:gd name="T2" fmla="*/ 0 w 1048384"/>
              <a:gd name="T3" fmla="*/ 583496 h 582295"/>
              <a:gd name="T4" fmla="*/ 1052827 w 1048384"/>
              <a:gd name="T5" fmla="*/ 50181 h 582295"/>
              <a:gd name="T6" fmla="*/ 1052827 w 1048384"/>
              <a:gd name="T7" fmla="*/ 0 h 58229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48384" h="582295">
                <a:moveTo>
                  <a:pt x="0" y="383122"/>
                </a:moveTo>
                <a:lnTo>
                  <a:pt x="0" y="581906"/>
                </a:lnTo>
                <a:lnTo>
                  <a:pt x="1048055" y="50046"/>
                </a:lnTo>
                <a:lnTo>
                  <a:pt x="1048055" y="0"/>
                </a:lnTo>
              </a:path>
            </a:pathLst>
          </a:custGeom>
          <a:noFill/>
          <a:ln w="3175">
            <a:solidFill>
              <a:srgbClr val="6394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2" name="object 332">
            <a:extLst>
              <a:ext uri="{FF2B5EF4-FFF2-40B4-BE49-F238E27FC236}">
                <a16:creationId xmlns:a16="http://schemas.microsoft.com/office/drawing/2014/main" id="{2A81D677-A5C0-9039-3082-B4B36ED62514}"/>
              </a:ext>
            </a:extLst>
          </p:cNvPr>
          <p:cNvSpPr>
            <a:spLocks/>
          </p:cNvSpPr>
          <p:nvPr/>
        </p:nvSpPr>
        <p:spPr bwMode="auto">
          <a:xfrm>
            <a:off x="7648575" y="2403475"/>
            <a:ext cx="438150" cy="0"/>
          </a:xfrm>
          <a:custGeom>
            <a:avLst/>
            <a:gdLst>
              <a:gd name="T0" fmla="*/ 0 w 438150"/>
              <a:gd name="T1" fmla="*/ 438010 w 43815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0">
                <a:moveTo>
                  <a:pt x="0" y="0"/>
                </a:moveTo>
                <a:lnTo>
                  <a:pt x="43801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38" name="object 333">
            <a:extLst>
              <a:ext uri="{FF2B5EF4-FFF2-40B4-BE49-F238E27FC236}">
                <a16:creationId xmlns:a16="http://schemas.microsoft.com/office/drawing/2014/main" id="{0D2DCA34-987E-EEAF-0A05-EC9EF7C56ACB}"/>
              </a:ext>
            </a:extLst>
          </p:cNvPr>
          <p:cNvSpPr txBox="1"/>
          <p:nvPr/>
        </p:nvSpPr>
        <p:spPr>
          <a:xfrm>
            <a:off x="8128000" y="2282825"/>
            <a:ext cx="644525" cy="3873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3075" b="1" i="0" u="sng" strike="noStrike" kern="1200" cap="none" spc="0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3075" b="1" i="0" u="sng" strike="noStrike" kern="1200" cap="none" spc="-44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3075" b="1" i="0" u="none" strike="noStrike" kern="1200" cap="none" spc="0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3075" b="1" i="0" u="none" strike="noStrike" kern="1200" cap="none" spc="-337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3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39" name="object 334">
            <a:extLst>
              <a:ext uri="{FF2B5EF4-FFF2-40B4-BE49-F238E27FC236}">
                <a16:creationId xmlns:a16="http://schemas.microsoft.com/office/drawing/2014/main" id="{1A641A37-D098-9C28-0ED4-B1AB2062474E}"/>
              </a:ext>
            </a:extLst>
          </p:cNvPr>
          <p:cNvSpPr txBox="1"/>
          <p:nvPr/>
        </p:nvSpPr>
        <p:spPr>
          <a:xfrm>
            <a:off x="5949950" y="5027613"/>
            <a:ext cx="1236663" cy="3508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</a:t>
            </a: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2475" b="1" i="0" u="none" strike="noStrike" kern="1200" cap="none" spc="-30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2475" b="1" i="0" u="none" strike="noStrike" kern="1200" cap="none" spc="-22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[GeV]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40" name="object 335">
            <a:extLst>
              <a:ext uri="{FF2B5EF4-FFF2-40B4-BE49-F238E27FC236}">
                <a16:creationId xmlns:a16="http://schemas.microsoft.com/office/drawing/2014/main" id="{BACF0BC7-3621-2087-ABAB-0E906C288866}"/>
              </a:ext>
            </a:extLst>
          </p:cNvPr>
          <p:cNvSpPr txBox="1"/>
          <p:nvPr/>
        </p:nvSpPr>
        <p:spPr>
          <a:xfrm>
            <a:off x="4938713" y="2305050"/>
            <a:ext cx="265112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b)</a:t>
            </a:r>
            <a:endParaRPr kumimoji="0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41" name="object 336">
            <a:extLst>
              <a:ext uri="{FF2B5EF4-FFF2-40B4-BE49-F238E27FC236}">
                <a16:creationId xmlns:a16="http://schemas.microsoft.com/office/drawing/2014/main" id="{B07F1B71-287C-FB19-78FF-104A59C4DBED}"/>
              </a:ext>
            </a:extLst>
          </p:cNvPr>
          <p:cNvSpPr txBox="1"/>
          <p:nvPr/>
        </p:nvSpPr>
        <p:spPr>
          <a:xfrm>
            <a:off x="6999288" y="2282825"/>
            <a:ext cx="563562" cy="2857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 </a:t>
            </a: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= 3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37" name="object 337">
            <a:extLst>
              <a:ext uri="{FF2B5EF4-FFF2-40B4-BE49-F238E27FC236}">
                <a16:creationId xmlns:a16="http://schemas.microsoft.com/office/drawing/2014/main" id="{CD00799A-DAAE-D0F1-A424-4605B20F18AF}"/>
              </a:ext>
            </a:extLst>
          </p:cNvPr>
          <p:cNvSpPr>
            <a:spLocks/>
          </p:cNvSpPr>
          <p:nvPr/>
        </p:nvSpPr>
        <p:spPr bwMode="auto">
          <a:xfrm>
            <a:off x="7648575" y="2382838"/>
            <a:ext cx="0" cy="42862"/>
          </a:xfrm>
          <a:custGeom>
            <a:avLst/>
            <a:gdLst>
              <a:gd name="T0" fmla="*/ 0 h 42544"/>
              <a:gd name="T1" fmla="*/ 44099 h 4254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2544">
                <a:moveTo>
                  <a:pt x="0" y="0"/>
                </a:moveTo>
                <a:lnTo>
                  <a:pt x="0" y="42487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8" name="object 338">
            <a:extLst>
              <a:ext uri="{FF2B5EF4-FFF2-40B4-BE49-F238E27FC236}">
                <a16:creationId xmlns:a16="http://schemas.microsoft.com/office/drawing/2014/main" id="{E732250D-7F7C-C9A5-941D-368356A19D8E}"/>
              </a:ext>
            </a:extLst>
          </p:cNvPr>
          <p:cNvSpPr>
            <a:spLocks/>
          </p:cNvSpPr>
          <p:nvPr/>
        </p:nvSpPr>
        <p:spPr bwMode="auto">
          <a:xfrm>
            <a:off x="8085138" y="2382838"/>
            <a:ext cx="0" cy="42862"/>
          </a:xfrm>
          <a:custGeom>
            <a:avLst/>
            <a:gdLst>
              <a:gd name="T0" fmla="*/ 0 h 42544"/>
              <a:gd name="T1" fmla="*/ 44099 h 4254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2544">
                <a:moveTo>
                  <a:pt x="0" y="0"/>
                </a:moveTo>
                <a:lnTo>
                  <a:pt x="0" y="42487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9" name="object 339">
            <a:extLst>
              <a:ext uri="{FF2B5EF4-FFF2-40B4-BE49-F238E27FC236}">
                <a16:creationId xmlns:a16="http://schemas.microsoft.com/office/drawing/2014/main" id="{5B025E41-9610-8900-7AB4-3764F56B4FE5}"/>
              </a:ext>
            </a:extLst>
          </p:cNvPr>
          <p:cNvSpPr>
            <a:spLocks/>
          </p:cNvSpPr>
          <p:nvPr/>
        </p:nvSpPr>
        <p:spPr bwMode="auto">
          <a:xfrm>
            <a:off x="5254625" y="2940050"/>
            <a:ext cx="0" cy="550863"/>
          </a:xfrm>
          <a:custGeom>
            <a:avLst/>
            <a:gdLst>
              <a:gd name="T0" fmla="*/ 551982 h 550545"/>
              <a:gd name="T1" fmla="*/ 0 h 55054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550545">
                <a:moveTo>
                  <a:pt x="0" y="550391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0" name="object 340">
            <a:extLst>
              <a:ext uri="{FF2B5EF4-FFF2-40B4-BE49-F238E27FC236}">
                <a16:creationId xmlns:a16="http://schemas.microsoft.com/office/drawing/2014/main" id="{3D10A432-2A8E-CB9A-5AF4-8BBC32C2C21B}"/>
              </a:ext>
            </a:extLst>
          </p:cNvPr>
          <p:cNvSpPr>
            <a:spLocks/>
          </p:cNvSpPr>
          <p:nvPr/>
        </p:nvSpPr>
        <p:spPr bwMode="auto">
          <a:xfrm>
            <a:off x="5232400" y="348932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1" name="object 341">
            <a:extLst>
              <a:ext uri="{FF2B5EF4-FFF2-40B4-BE49-F238E27FC236}">
                <a16:creationId xmlns:a16="http://schemas.microsoft.com/office/drawing/2014/main" id="{123FDAB8-EFF6-7646-239C-51E35D1F1BBE}"/>
              </a:ext>
            </a:extLst>
          </p:cNvPr>
          <p:cNvSpPr>
            <a:spLocks/>
          </p:cNvSpPr>
          <p:nvPr/>
        </p:nvSpPr>
        <p:spPr bwMode="auto">
          <a:xfrm>
            <a:off x="5232400" y="2940050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2" name="object 342">
            <a:extLst>
              <a:ext uri="{FF2B5EF4-FFF2-40B4-BE49-F238E27FC236}">
                <a16:creationId xmlns:a16="http://schemas.microsoft.com/office/drawing/2014/main" id="{555E4119-9AF9-C4E7-4100-526EBF7CA9AA}"/>
              </a:ext>
            </a:extLst>
          </p:cNvPr>
          <p:cNvSpPr>
            <a:spLocks/>
          </p:cNvSpPr>
          <p:nvPr/>
        </p:nvSpPr>
        <p:spPr bwMode="auto">
          <a:xfrm>
            <a:off x="5614988" y="3470275"/>
            <a:ext cx="0" cy="379413"/>
          </a:xfrm>
          <a:custGeom>
            <a:avLst/>
            <a:gdLst>
              <a:gd name="T0" fmla="*/ 378128 h 379729"/>
              <a:gd name="T1" fmla="*/ 0 h 37972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79729">
                <a:moveTo>
                  <a:pt x="0" y="379705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3" name="object 343">
            <a:extLst>
              <a:ext uri="{FF2B5EF4-FFF2-40B4-BE49-F238E27FC236}">
                <a16:creationId xmlns:a16="http://schemas.microsoft.com/office/drawing/2014/main" id="{2FBE3DF8-0A30-BB8E-ADB4-044687081EA8}"/>
              </a:ext>
            </a:extLst>
          </p:cNvPr>
          <p:cNvSpPr>
            <a:spLocks/>
          </p:cNvSpPr>
          <p:nvPr/>
        </p:nvSpPr>
        <p:spPr bwMode="auto">
          <a:xfrm>
            <a:off x="5592763" y="3849688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4" name="object 344">
            <a:extLst>
              <a:ext uri="{FF2B5EF4-FFF2-40B4-BE49-F238E27FC236}">
                <a16:creationId xmlns:a16="http://schemas.microsoft.com/office/drawing/2014/main" id="{5B5A0787-EB15-6D4C-5D36-462487234B50}"/>
              </a:ext>
            </a:extLst>
          </p:cNvPr>
          <p:cNvSpPr>
            <a:spLocks/>
          </p:cNvSpPr>
          <p:nvPr/>
        </p:nvSpPr>
        <p:spPr bwMode="auto">
          <a:xfrm>
            <a:off x="5592763" y="3470275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5" name="object 345">
            <a:extLst>
              <a:ext uri="{FF2B5EF4-FFF2-40B4-BE49-F238E27FC236}">
                <a16:creationId xmlns:a16="http://schemas.microsoft.com/office/drawing/2014/main" id="{39DE4EE0-6ECF-C4BA-40F1-34C261F30921}"/>
              </a:ext>
            </a:extLst>
          </p:cNvPr>
          <p:cNvSpPr>
            <a:spLocks/>
          </p:cNvSpPr>
          <p:nvPr/>
        </p:nvSpPr>
        <p:spPr bwMode="auto">
          <a:xfrm>
            <a:off x="5824538" y="3776663"/>
            <a:ext cx="0" cy="293687"/>
          </a:xfrm>
          <a:custGeom>
            <a:avLst/>
            <a:gdLst>
              <a:gd name="T0" fmla="*/ 294955 h 293370"/>
              <a:gd name="T1" fmla="*/ 0 h 2933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93370">
                <a:moveTo>
                  <a:pt x="0" y="293367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6" name="object 346">
            <a:extLst>
              <a:ext uri="{FF2B5EF4-FFF2-40B4-BE49-F238E27FC236}">
                <a16:creationId xmlns:a16="http://schemas.microsoft.com/office/drawing/2014/main" id="{B5C8AEED-A1E1-C36F-3BA4-C7C976987140}"/>
              </a:ext>
            </a:extLst>
          </p:cNvPr>
          <p:cNvSpPr>
            <a:spLocks/>
          </p:cNvSpPr>
          <p:nvPr/>
        </p:nvSpPr>
        <p:spPr bwMode="auto">
          <a:xfrm>
            <a:off x="5802313" y="4070350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7" name="object 347">
            <a:extLst>
              <a:ext uri="{FF2B5EF4-FFF2-40B4-BE49-F238E27FC236}">
                <a16:creationId xmlns:a16="http://schemas.microsoft.com/office/drawing/2014/main" id="{92EC0E07-4184-DDC3-BDE4-57FA6AAB0CF5}"/>
              </a:ext>
            </a:extLst>
          </p:cNvPr>
          <p:cNvSpPr>
            <a:spLocks/>
          </p:cNvSpPr>
          <p:nvPr/>
        </p:nvSpPr>
        <p:spPr bwMode="auto">
          <a:xfrm>
            <a:off x="5802313" y="3776663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8" name="object 348">
            <a:extLst>
              <a:ext uri="{FF2B5EF4-FFF2-40B4-BE49-F238E27FC236}">
                <a16:creationId xmlns:a16="http://schemas.microsoft.com/office/drawing/2014/main" id="{5E29423F-A32D-16BE-2EA8-67169BB20EAD}"/>
              </a:ext>
            </a:extLst>
          </p:cNvPr>
          <p:cNvSpPr>
            <a:spLocks/>
          </p:cNvSpPr>
          <p:nvPr/>
        </p:nvSpPr>
        <p:spPr bwMode="auto">
          <a:xfrm>
            <a:off x="6094413" y="3798888"/>
            <a:ext cx="0" cy="134937"/>
          </a:xfrm>
          <a:custGeom>
            <a:avLst/>
            <a:gdLst>
              <a:gd name="T0" fmla="*/ 133467 h 135254"/>
              <a:gd name="T1" fmla="*/ 0 h 1352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5254">
                <a:moveTo>
                  <a:pt x="0" y="13504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9" name="object 349">
            <a:extLst>
              <a:ext uri="{FF2B5EF4-FFF2-40B4-BE49-F238E27FC236}">
                <a16:creationId xmlns:a16="http://schemas.microsoft.com/office/drawing/2014/main" id="{7D60A906-916C-0977-9A89-BD3AF6285532}"/>
              </a:ext>
            </a:extLst>
          </p:cNvPr>
          <p:cNvSpPr>
            <a:spLocks/>
          </p:cNvSpPr>
          <p:nvPr/>
        </p:nvSpPr>
        <p:spPr bwMode="auto">
          <a:xfrm>
            <a:off x="6073775" y="3933825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0" name="object 350">
            <a:extLst>
              <a:ext uri="{FF2B5EF4-FFF2-40B4-BE49-F238E27FC236}">
                <a16:creationId xmlns:a16="http://schemas.microsoft.com/office/drawing/2014/main" id="{8D42D120-AD1E-AF04-1BBB-767133AC7366}"/>
              </a:ext>
            </a:extLst>
          </p:cNvPr>
          <p:cNvSpPr>
            <a:spLocks/>
          </p:cNvSpPr>
          <p:nvPr/>
        </p:nvSpPr>
        <p:spPr bwMode="auto">
          <a:xfrm>
            <a:off x="6073775" y="3798888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1" name="object 351">
            <a:extLst>
              <a:ext uri="{FF2B5EF4-FFF2-40B4-BE49-F238E27FC236}">
                <a16:creationId xmlns:a16="http://schemas.microsoft.com/office/drawing/2014/main" id="{0DAA1FA8-620F-0EFE-25F1-58862FF188AD}"/>
              </a:ext>
            </a:extLst>
          </p:cNvPr>
          <p:cNvSpPr>
            <a:spLocks/>
          </p:cNvSpPr>
          <p:nvPr/>
        </p:nvSpPr>
        <p:spPr bwMode="auto">
          <a:xfrm>
            <a:off x="6383338" y="3659188"/>
            <a:ext cx="0" cy="74612"/>
          </a:xfrm>
          <a:custGeom>
            <a:avLst/>
            <a:gdLst>
              <a:gd name="T0" fmla="*/ 75595 h 74295"/>
              <a:gd name="T1" fmla="*/ 0 h 742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4295">
                <a:moveTo>
                  <a:pt x="0" y="7400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2" name="object 352">
            <a:extLst>
              <a:ext uri="{FF2B5EF4-FFF2-40B4-BE49-F238E27FC236}">
                <a16:creationId xmlns:a16="http://schemas.microsoft.com/office/drawing/2014/main" id="{F4FD0B4B-3708-D035-6844-2330BF410BEE}"/>
              </a:ext>
            </a:extLst>
          </p:cNvPr>
          <p:cNvSpPr>
            <a:spLocks/>
          </p:cNvSpPr>
          <p:nvPr/>
        </p:nvSpPr>
        <p:spPr bwMode="auto">
          <a:xfrm>
            <a:off x="6362700" y="3733800"/>
            <a:ext cx="41275" cy="0"/>
          </a:xfrm>
          <a:custGeom>
            <a:avLst/>
            <a:gdLst>
              <a:gd name="T0" fmla="*/ 0 w 42545"/>
              <a:gd name="T1" fmla="*/ 36515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3" name="object 353">
            <a:extLst>
              <a:ext uri="{FF2B5EF4-FFF2-40B4-BE49-F238E27FC236}">
                <a16:creationId xmlns:a16="http://schemas.microsoft.com/office/drawing/2014/main" id="{728491DD-7C9D-F717-EB8A-A9CFE63EC9FD}"/>
              </a:ext>
            </a:extLst>
          </p:cNvPr>
          <p:cNvSpPr>
            <a:spLocks/>
          </p:cNvSpPr>
          <p:nvPr/>
        </p:nvSpPr>
        <p:spPr bwMode="auto">
          <a:xfrm>
            <a:off x="6362700" y="3659188"/>
            <a:ext cx="41275" cy="0"/>
          </a:xfrm>
          <a:custGeom>
            <a:avLst/>
            <a:gdLst>
              <a:gd name="T0" fmla="*/ 0 w 42545"/>
              <a:gd name="T1" fmla="*/ 36515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4" name="object 354">
            <a:extLst>
              <a:ext uri="{FF2B5EF4-FFF2-40B4-BE49-F238E27FC236}">
                <a16:creationId xmlns:a16="http://schemas.microsoft.com/office/drawing/2014/main" id="{B316D3DA-4D1F-BF8A-1E39-EBFF8FB41E73}"/>
              </a:ext>
            </a:extLst>
          </p:cNvPr>
          <p:cNvSpPr>
            <a:spLocks/>
          </p:cNvSpPr>
          <p:nvPr/>
        </p:nvSpPr>
        <p:spPr bwMode="auto">
          <a:xfrm>
            <a:off x="6713538" y="3560763"/>
            <a:ext cx="0" cy="36512"/>
          </a:xfrm>
          <a:custGeom>
            <a:avLst/>
            <a:gdLst>
              <a:gd name="T0" fmla="*/ 32560 h 37464"/>
              <a:gd name="T1" fmla="*/ 0 h 374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7464">
                <a:moveTo>
                  <a:pt x="0" y="37032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5" name="object 355">
            <a:extLst>
              <a:ext uri="{FF2B5EF4-FFF2-40B4-BE49-F238E27FC236}">
                <a16:creationId xmlns:a16="http://schemas.microsoft.com/office/drawing/2014/main" id="{2BE06924-1825-CD90-C35D-1C49E70B35D7}"/>
              </a:ext>
            </a:extLst>
          </p:cNvPr>
          <p:cNvSpPr>
            <a:spLocks/>
          </p:cNvSpPr>
          <p:nvPr/>
        </p:nvSpPr>
        <p:spPr bwMode="auto">
          <a:xfrm>
            <a:off x="6692900" y="3597275"/>
            <a:ext cx="41275" cy="0"/>
          </a:xfrm>
          <a:custGeom>
            <a:avLst/>
            <a:gdLst>
              <a:gd name="T0" fmla="*/ 0 w 42545"/>
              <a:gd name="T1" fmla="*/ 3654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6" name="object 356">
            <a:extLst>
              <a:ext uri="{FF2B5EF4-FFF2-40B4-BE49-F238E27FC236}">
                <a16:creationId xmlns:a16="http://schemas.microsoft.com/office/drawing/2014/main" id="{8579C445-EA0C-5DDA-BE4C-9677D98C99DA}"/>
              </a:ext>
            </a:extLst>
          </p:cNvPr>
          <p:cNvSpPr>
            <a:spLocks/>
          </p:cNvSpPr>
          <p:nvPr/>
        </p:nvSpPr>
        <p:spPr bwMode="auto">
          <a:xfrm>
            <a:off x="6692900" y="3560763"/>
            <a:ext cx="41275" cy="0"/>
          </a:xfrm>
          <a:custGeom>
            <a:avLst/>
            <a:gdLst>
              <a:gd name="T0" fmla="*/ 0 w 42545"/>
              <a:gd name="T1" fmla="*/ 3654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7" name="object 357">
            <a:extLst>
              <a:ext uri="{FF2B5EF4-FFF2-40B4-BE49-F238E27FC236}">
                <a16:creationId xmlns:a16="http://schemas.microsoft.com/office/drawing/2014/main" id="{9A0E8E35-9284-D9F2-74DE-6C17E69C7BC0}"/>
              </a:ext>
            </a:extLst>
          </p:cNvPr>
          <p:cNvSpPr>
            <a:spLocks/>
          </p:cNvSpPr>
          <p:nvPr/>
        </p:nvSpPr>
        <p:spPr bwMode="auto">
          <a:xfrm>
            <a:off x="7135813" y="3146425"/>
            <a:ext cx="0" cy="185738"/>
          </a:xfrm>
          <a:custGeom>
            <a:avLst/>
            <a:gdLst>
              <a:gd name="T0" fmla="*/ 186661 h 185420"/>
              <a:gd name="T1" fmla="*/ 0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185069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8" name="object 358">
            <a:extLst>
              <a:ext uri="{FF2B5EF4-FFF2-40B4-BE49-F238E27FC236}">
                <a16:creationId xmlns:a16="http://schemas.microsoft.com/office/drawing/2014/main" id="{AA654EBD-B26F-42AC-43FC-93648C5D4F46}"/>
              </a:ext>
            </a:extLst>
          </p:cNvPr>
          <p:cNvSpPr>
            <a:spLocks/>
          </p:cNvSpPr>
          <p:nvPr/>
        </p:nvSpPr>
        <p:spPr bwMode="auto">
          <a:xfrm>
            <a:off x="7115175" y="333057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9" name="object 359">
            <a:extLst>
              <a:ext uri="{FF2B5EF4-FFF2-40B4-BE49-F238E27FC236}">
                <a16:creationId xmlns:a16="http://schemas.microsoft.com/office/drawing/2014/main" id="{11D06271-4293-573D-B013-AD7B6D3237E0}"/>
              </a:ext>
            </a:extLst>
          </p:cNvPr>
          <p:cNvSpPr>
            <a:spLocks/>
          </p:cNvSpPr>
          <p:nvPr/>
        </p:nvSpPr>
        <p:spPr bwMode="auto">
          <a:xfrm>
            <a:off x="7115175" y="314642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0" name="object 360">
            <a:extLst>
              <a:ext uri="{FF2B5EF4-FFF2-40B4-BE49-F238E27FC236}">
                <a16:creationId xmlns:a16="http://schemas.microsoft.com/office/drawing/2014/main" id="{4FFF8527-B0EF-60B4-1BAF-B13387A2C3B4}"/>
              </a:ext>
            </a:extLst>
          </p:cNvPr>
          <p:cNvSpPr>
            <a:spLocks/>
          </p:cNvSpPr>
          <p:nvPr/>
        </p:nvSpPr>
        <p:spPr bwMode="auto">
          <a:xfrm>
            <a:off x="8185150" y="2762250"/>
            <a:ext cx="0" cy="38100"/>
          </a:xfrm>
          <a:custGeom>
            <a:avLst/>
            <a:gdLst>
              <a:gd name="T0" fmla="*/ 33143 h 39369"/>
              <a:gd name="T1" fmla="*/ 0 h 393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9369">
                <a:moveTo>
                  <a:pt x="0" y="3904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1" name="object 361">
            <a:extLst>
              <a:ext uri="{FF2B5EF4-FFF2-40B4-BE49-F238E27FC236}">
                <a16:creationId xmlns:a16="http://schemas.microsoft.com/office/drawing/2014/main" id="{B6BA05A4-7BDD-7400-53A4-CA601E04CB40}"/>
              </a:ext>
            </a:extLst>
          </p:cNvPr>
          <p:cNvSpPr>
            <a:spLocks/>
          </p:cNvSpPr>
          <p:nvPr/>
        </p:nvSpPr>
        <p:spPr bwMode="auto">
          <a:xfrm>
            <a:off x="8162925" y="2800350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2" name="object 362">
            <a:extLst>
              <a:ext uri="{FF2B5EF4-FFF2-40B4-BE49-F238E27FC236}">
                <a16:creationId xmlns:a16="http://schemas.microsoft.com/office/drawing/2014/main" id="{8B5CD77A-3E9E-B3AA-96D0-525467EEADA5}"/>
              </a:ext>
            </a:extLst>
          </p:cNvPr>
          <p:cNvSpPr>
            <a:spLocks/>
          </p:cNvSpPr>
          <p:nvPr/>
        </p:nvSpPr>
        <p:spPr bwMode="auto">
          <a:xfrm>
            <a:off x="8162925" y="2762250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3" name="object 363">
            <a:extLst>
              <a:ext uri="{FF2B5EF4-FFF2-40B4-BE49-F238E27FC236}">
                <a16:creationId xmlns:a16="http://schemas.microsoft.com/office/drawing/2014/main" id="{1633CCF3-8A7A-AFAB-747D-184439CE8E8F}"/>
              </a:ext>
            </a:extLst>
          </p:cNvPr>
          <p:cNvSpPr>
            <a:spLocks/>
          </p:cNvSpPr>
          <p:nvPr/>
        </p:nvSpPr>
        <p:spPr bwMode="auto">
          <a:xfrm>
            <a:off x="5211763" y="3171825"/>
            <a:ext cx="85725" cy="87313"/>
          </a:xfrm>
          <a:custGeom>
            <a:avLst/>
            <a:gdLst>
              <a:gd name="T0" fmla="*/ 0 w 86360"/>
              <a:gd name="T1" fmla="*/ 0 h 86360"/>
              <a:gd name="T2" fmla="*/ 0 w 86360"/>
              <a:gd name="T3" fmla="*/ 91218 h 86360"/>
              <a:gd name="T4" fmla="*/ 83224 w 86360"/>
              <a:gd name="T5" fmla="*/ 91218 h 86360"/>
              <a:gd name="T6" fmla="*/ 83224 w 86360"/>
              <a:gd name="T7" fmla="*/ 0 h 86360"/>
              <a:gd name="T8" fmla="*/ 0 w 86360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0" h="86360">
                <a:moveTo>
                  <a:pt x="0" y="0"/>
                </a:moveTo>
                <a:lnTo>
                  <a:pt x="0" y="86347"/>
                </a:lnTo>
                <a:lnTo>
                  <a:pt x="86352" y="8634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4" name="object 364">
            <a:extLst>
              <a:ext uri="{FF2B5EF4-FFF2-40B4-BE49-F238E27FC236}">
                <a16:creationId xmlns:a16="http://schemas.microsoft.com/office/drawing/2014/main" id="{FFEB91E6-BD08-A134-9135-EF6B94C4F079}"/>
              </a:ext>
            </a:extLst>
          </p:cNvPr>
          <p:cNvSpPr>
            <a:spLocks/>
          </p:cNvSpPr>
          <p:nvPr/>
        </p:nvSpPr>
        <p:spPr bwMode="auto">
          <a:xfrm>
            <a:off x="5254625" y="32146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5" name="object 365">
            <a:extLst>
              <a:ext uri="{FF2B5EF4-FFF2-40B4-BE49-F238E27FC236}">
                <a16:creationId xmlns:a16="http://schemas.microsoft.com/office/drawing/2014/main" id="{8FD721A3-B466-B06A-6E2A-A1565A04C9F0}"/>
              </a:ext>
            </a:extLst>
          </p:cNvPr>
          <p:cNvSpPr>
            <a:spLocks/>
          </p:cNvSpPr>
          <p:nvPr/>
        </p:nvSpPr>
        <p:spPr bwMode="auto">
          <a:xfrm>
            <a:off x="5572125" y="3616325"/>
            <a:ext cx="85725" cy="87313"/>
          </a:xfrm>
          <a:custGeom>
            <a:avLst/>
            <a:gdLst>
              <a:gd name="T0" fmla="*/ 0 w 86995"/>
              <a:gd name="T1" fmla="*/ 0 h 86995"/>
              <a:gd name="T2" fmla="*/ 0 w 86995"/>
              <a:gd name="T3" fmla="*/ 87967 h 86995"/>
              <a:gd name="T4" fmla="*/ 80258 w 86995"/>
              <a:gd name="T5" fmla="*/ 87967 h 86995"/>
              <a:gd name="T6" fmla="*/ 80258 w 86995"/>
              <a:gd name="T7" fmla="*/ 0 h 86995"/>
              <a:gd name="T8" fmla="*/ 0 w 86995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5">
                <a:moveTo>
                  <a:pt x="0" y="0"/>
                </a:moveTo>
                <a:lnTo>
                  <a:pt x="0" y="86377"/>
                </a:lnTo>
                <a:lnTo>
                  <a:pt x="86382" y="8637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6" name="object 366">
            <a:extLst>
              <a:ext uri="{FF2B5EF4-FFF2-40B4-BE49-F238E27FC236}">
                <a16:creationId xmlns:a16="http://schemas.microsoft.com/office/drawing/2014/main" id="{8517D6C4-118A-B9BB-CAB7-525F8A778370}"/>
              </a:ext>
            </a:extLst>
          </p:cNvPr>
          <p:cNvSpPr>
            <a:spLocks/>
          </p:cNvSpPr>
          <p:nvPr/>
        </p:nvSpPr>
        <p:spPr bwMode="auto">
          <a:xfrm>
            <a:off x="5614988" y="36591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7" name="object 367">
            <a:extLst>
              <a:ext uri="{FF2B5EF4-FFF2-40B4-BE49-F238E27FC236}">
                <a16:creationId xmlns:a16="http://schemas.microsoft.com/office/drawing/2014/main" id="{42B82F04-FD64-7606-540B-3EB63AD9C595}"/>
              </a:ext>
            </a:extLst>
          </p:cNvPr>
          <p:cNvSpPr>
            <a:spLocks/>
          </p:cNvSpPr>
          <p:nvPr/>
        </p:nvSpPr>
        <p:spPr bwMode="auto">
          <a:xfrm>
            <a:off x="5780088" y="3879850"/>
            <a:ext cx="87312" cy="87313"/>
          </a:xfrm>
          <a:custGeom>
            <a:avLst/>
            <a:gdLst>
              <a:gd name="T0" fmla="*/ 0 w 86360"/>
              <a:gd name="T1" fmla="*/ 0 h 86360"/>
              <a:gd name="T2" fmla="*/ 0 w 86360"/>
              <a:gd name="T3" fmla="*/ 91227 h 86360"/>
              <a:gd name="T4" fmla="*/ 91218 w 86360"/>
              <a:gd name="T5" fmla="*/ 91227 h 86360"/>
              <a:gd name="T6" fmla="*/ 91218 w 86360"/>
              <a:gd name="T7" fmla="*/ 0 h 86360"/>
              <a:gd name="T8" fmla="*/ 0 w 86360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0" h="86360">
                <a:moveTo>
                  <a:pt x="0" y="0"/>
                </a:moveTo>
                <a:lnTo>
                  <a:pt x="0" y="86356"/>
                </a:lnTo>
                <a:lnTo>
                  <a:pt x="86352" y="86356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8" name="object 368">
            <a:extLst>
              <a:ext uri="{FF2B5EF4-FFF2-40B4-BE49-F238E27FC236}">
                <a16:creationId xmlns:a16="http://schemas.microsoft.com/office/drawing/2014/main" id="{00C4750A-B8B4-9748-97EB-A157172B9A70}"/>
              </a:ext>
            </a:extLst>
          </p:cNvPr>
          <p:cNvSpPr>
            <a:spLocks/>
          </p:cNvSpPr>
          <p:nvPr/>
        </p:nvSpPr>
        <p:spPr bwMode="auto">
          <a:xfrm>
            <a:off x="5824538" y="3922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9" name="object 369">
            <a:extLst>
              <a:ext uri="{FF2B5EF4-FFF2-40B4-BE49-F238E27FC236}">
                <a16:creationId xmlns:a16="http://schemas.microsoft.com/office/drawing/2014/main" id="{3629DB4F-3130-442A-4DD8-ECB4F7574FCF}"/>
              </a:ext>
            </a:extLst>
          </p:cNvPr>
          <p:cNvSpPr>
            <a:spLocks/>
          </p:cNvSpPr>
          <p:nvPr/>
        </p:nvSpPr>
        <p:spPr bwMode="auto">
          <a:xfrm>
            <a:off x="6051550" y="3822700"/>
            <a:ext cx="87313" cy="87313"/>
          </a:xfrm>
          <a:custGeom>
            <a:avLst/>
            <a:gdLst>
              <a:gd name="T0" fmla="*/ 0 w 86995"/>
              <a:gd name="T1" fmla="*/ 0 h 86360"/>
              <a:gd name="T2" fmla="*/ 0 w 86995"/>
              <a:gd name="T3" fmla="*/ 91227 h 86360"/>
              <a:gd name="T4" fmla="*/ 87972 w 86995"/>
              <a:gd name="T5" fmla="*/ 91227 h 86360"/>
              <a:gd name="T6" fmla="*/ 87972 w 86995"/>
              <a:gd name="T7" fmla="*/ 0 h 86360"/>
              <a:gd name="T8" fmla="*/ 0 w 86995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360">
                <a:moveTo>
                  <a:pt x="0" y="0"/>
                </a:moveTo>
                <a:lnTo>
                  <a:pt x="0" y="86356"/>
                </a:lnTo>
                <a:lnTo>
                  <a:pt x="86382" y="86356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0" name="object 370">
            <a:extLst>
              <a:ext uri="{FF2B5EF4-FFF2-40B4-BE49-F238E27FC236}">
                <a16:creationId xmlns:a16="http://schemas.microsoft.com/office/drawing/2014/main" id="{216E8045-D46A-BEEE-32CB-79111C110DD1}"/>
              </a:ext>
            </a:extLst>
          </p:cNvPr>
          <p:cNvSpPr>
            <a:spLocks/>
          </p:cNvSpPr>
          <p:nvPr/>
        </p:nvSpPr>
        <p:spPr bwMode="auto">
          <a:xfrm>
            <a:off x="6094413" y="386715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1" name="object 371">
            <a:extLst>
              <a:ext uri="{FF2B5EF4-FFF2-40B4-BE49-F238E27FC236}">
                <a16:creationId xmlns:a16="http://schemas.microsoft.com/office/drawing/2014/main" id="{2A72E697-BB76-4D78-54E0-05E66239E602}"/>
              </a:ext>
            </a:extLst>
          </p:cNvPr>
          <p:cNvSpPr>
            <a:spLocks/>
          </p:cNvSpPr>
          <p:nvPr/>
        </p:nvSpPr>
        <p:spPr bwMode="auto">
          <a:xfrm>
            <a:off x="6340475" y="3652838"/>
            <a:ext cx="85725" cy="87312"/>
          </a:xfrm>
          <a:custGeom>
            <a:avLst/>
            <a:gdLst>
              <a:gd name="T0" fmla="*/ 0 w 86995"/>
              <a:gd name="T1" fmla="*/ 0 h 86995"/>
              <a:gd name="T2" fmla="*/ 0 w 86995"/>
              <a:gd name="T3" fmla="*/ 87962 h 86995"/>
              <a:gd name="T4" fmla="*/ 80258 w 86995"/>
              <a:gd name="T5" fmla="*/ 87962 h 86995"/>
              <a:gd name="T6" fmla="*/ 80258 w 86995"/>
              <a:gd name="T7" fmla="*/ 0 h 86995"/>
              <a:gd name="T8" fmla="*/ 0 w 86995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5">
                <a:moveTo>
                  <a:pt x="0" y="0"/>
                </a:moveTo>
                <a:lnTo>
                  <a:pt x="0" y="86377"/>
                </a:lnTo>
                <a:lnTo>
                  <a:pt x="86382" y="8637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2" name="object 372">
            <a:extLst>
              <a:ext uri="{FF2B5EF4-FFF2-40B4-BE49-F238E27FC236}">
                <a16:creationId xmlns:a16="http://schemas.microsoft.com/office/drawing/2014/main" id="{B7CB905E-559A-CE49-EDCB-BC8F776039B2}"/>
              </a:ext>
            </a:extLst>
          </p:cNvPr>
          <p:cNvSpPr>
            <a:spLocks/>
          </p:cNvSpPr>
          <p:nvPr/>
        </p:nvSpPr>
        <p:spPr bwMode="auto">
          <a:xfrm>
            <a:off x="6383338" y="3695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3" name="object 373">
            <a:extLst>
              <a:ext uri="{FF2B5EF4-FFF2-40B4-BE49-F238E27FC236}">
                <a16:creationId xmlns:a16="http://schemas.microsoft.com/office/drawing/2014/main" id="{9C27FDAF-8CC3-DC32-8B52-2C3445785345}"/>
              </a:ext>
            </a:extLst>
          </p:cNvPr>
          <p:cNvSpPr>
            <a:spLocks/>
          </p:cNvSpPr>
          <p:nvPr/>
        </p:nvSpPr>
        <p:spPr bwMode="auto">
          <a:xfrm>
            <a:off x="6670675" y="3535363"/>
            <a:ext cx="85725" cy="87312"/>
          </a:xfrm>
          <a:custGeom>
            <a:avLst/>
            <a:gdLst>
              <a:gd name="T0" fmla="*/ 0 w 86359"/>
              <a:gd name="T1" fmla="*/ 0 h 86995"/>
              <a:gd name="T2" fmla="*/ 0 w 86359"/>
              <a:gd name="T3" fmla="*/ 87962 h 86995"/>
              <a:gd name="T4" fmla="*/ 83228 w 86359"/>
              <a:gd name="T5" fmla="*/ 87962 h 86995"/>
              <a:gd name="T6" fmla="*/ 83228 w 86359"/>
              <a:gd name="T7" fmla="*/ 0 h 86995"/>
              <a:gd name="T8" fmla="*/ 0 w 86359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995">
                <a:moveTo>
                  <a:pt x="0" y="0"/>
                </a:moveTo>
                <a:lnTo>
                  <a:pt x="0" y="86377"/>
                </a:lnTo>
                <a:lnTo>
                  <a:pt x="86352" y="8637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4" name="object 374">
            <a:extLst>
              <a:ext uri="{FF2B5EF4-FFF2-40B4-BE49-F238E27FC236}">
                <a16:creationId xmlns:a16="http://schemas.microsoft.com/office/drawing/2014/main" id="{819AD3D0-3180-706E-116C-FF9E75B76F3E}"/>
              </a:ext>
            </a:extLst>
          </p:cNvPr>
          <p:cNvSpPr>
            <a:spLocks/>
          </p:cNvSpPr>
          <p:nvPr/>
        </p:nvSpPr>
        <p:spPr bwMode="auto">
          <a:xfrm>
            <a:off x="6713538" y="35782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5" name="object 375">
            <a:extLst>
              <a:ext uri="{FF2B5EF4-FFF2-40B4-BE49-F238E27FC236}">
                <a16:creationId xmlns:a16="http://schemas.microsoft.com/office/drawing/2014/main" id="{DC7F18FD-9DA6-93FC-0601-5B8EBF21F4AF}"/>
              </a:ext>
            </a:extLst>
          </p:cNvPr>
          <p:cNvSpPr>
            <a:spLocks/>
          </p:cNvSpPr>
          <p:nvPr/>
        </p:nvSpPr>
        <p:spPr bwMode="auto">
          <a:xfrm>
            <a:off x="7092950" y="3195638"/>
            <a:ext cx="87313" cy="85725"/>
          </a:xfrm>
          <a:custGeom>
            <a:avLst/>
            <a:gdLst>
              <a:gd name="T0" fmla="*/ 0 w 86359"/>
              <a:gd name="T1" fmla="*/ 0 h 86360"/>
              <a:gd name="T2" fmla="*/ 0 w 86359"/>
              <a:gd name="T3" fmla="*/ 83219 h 86360"/>
              <a:gd name="T4" fmla="*/ 91228 w 86359"/>
              <a:gd name="T5" fmla="*/ 83219 h 86360"/>
              <a:gd name="T6" fmla="*/ 91228 w 86359"/>
              <a:gd name="T7" fmla="*/ 0 h 86360"/>
              <a:gd name="T8" fmla="*/ 0 w 86359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360">
                <a:moveTo>
                  <a:pt x="0" y="0"/>
                </a:moveTo>
                <a:lnTo>
                  <a:pt x="0" y="86347"/>
                </a:lnTo>
                <a:lnTo>
                  <a:pt x="86352" y="8634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6" name="object 376">
            <a:extLst>
              <a:ext uri="{FF2B5EF4-FFF2-40B4-BE49-F238E27FC236}">
                <a16:creationId xmlns:a16="http://schemas.microsoft.com/office/drawing/2014/main" id="{46046966-0018-A58C-F25B-77C96232312F}"/>
              </a:ext>
            </a:extLst>
          </p:cNvPr>
          <p:cNvSpPr>
            <a:spLocks/>
          </p:cNvSpPr>
          <p:nvPr/>
        </p:nvSpPr>
        <p:spPr bwMode="auto">
          <a:xfrm>
            <a:off x="7135813" y="32385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7" name="object 377">
            <a:extLst>
              <a:ext uri="{FF2B5EF4-FFF2-40B4-BE49-F238E27FC236}">
                <a16:creationId xmlns:a16="http://schemas.microsoft.com/office/drawing/2014/main" id="{5D7E413F-2500-699F-FD99-080386CE06CD}"/>
              </a:ext>
            </a:extLst>
          </p:cNvPr>
          <p:cNvSpPr>
            <a:spLocks/>
          </p:cNvSpPr>
          <p:nvPr/>
        </p:nvSpPr>
        <p:spPr bwMode="auto">
          <a:xfrm>
            <a:off x="8140700" y="2736850"/>
            <a:ext cx="87313" cy="87313"/>
          </a:xfrm>
          <a:custGeom>
            <a:avLst/>
            <a:gdLst>
              <a:gd name="T0" fmla="*/ 0 w 86995"/>
              <a:gd name="T1" fmla="*/ 0 h 86360"/>
              <a:gd name="T2" fmla="*/ 0 w 86995"/>
              <a:gd name="T3" fmla="*/ 91218 h 86360"/>
              <a:gd name="T4" fmla="*/ 87972 w 86995"/>
              <a:gd name="T5" fmla="*/ 91218 h 86360"/>
              <a:gd name="T6" fmla="*/ 87972 w 86995"/>
              <a:gd name="T7" fmla="*/ 0 h 86360"/>
              <a:gd name="T8" fmla="*/ 0 w 86995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360">
                <a:moveTo>
                  <a:pt x="0" y="0"/>
                </a:moveTo>
                <a:lnTo>
                  <a:pt x="0" y="86347"/>
                </a:lnTo>
                <a:lnTo>
                  <a:pt x="86382" y="8634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8" name="object 378">
            <a:extLst>
              <a:ext uri="{FF2B5EF4-FFF2-40B4-BE49-F238E27FC236}">
                <a16:creationId xmlns:a16="http://schemas.microsoft.com/office/drawing/2014/main" id="{6A0D1E17-B948-B661-F23B-F7FDE1FBAA3B}"/>
              </a:ext>
            </a:extLst>
          </p:cNvPr>
          <p:cNvSpPr>
            <a:spLocks/>
          </p:cNvSpPr>
          <p:nvPr/>
        </p:nvSpPr>
        <p:spPr bwMode="auto">
          <a:xfrm>
            <a:off x="8185150" y="27813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9" name="object 379">
            <a:extLst>
              <a:ext uri="{FF2B5EF4-FFF2-40B4-BE49-F238E27FC236}">
                <a16:creationId xmlns:a16="http://schemas.microsoft.com/office/drawing/2014/main" id="{878C2527-7049-F9C4-B0D2-016D52F32DE5}"/>
              </a:ext>
            </a:extLst>
          </p:cNvPr>
          <p:cNvSpPr>
            <a:spLocks/>
          </p:cNvSpPr>
          <p:nvPr/>
        </p:nvSpPr>
        <p:spPr bwMode="auto">
          <a:xfrm>
            <a:off x="7823200" y="2360613"/>
            <a:ext cx="85725" cy="87312"/>
          </a:xfrm>
          <a:custGeom>
            <a:avLst/>
            <a:gdLst>
              <a:gd name="T0" fmla="*/ 0 w 86359"/>
              <a:gd name="T1" fmla="*/ 0 h 86994"/>
              <a:gd name="T2" fmla="*/ 0 w 86359"/>
              <a:gd name="T3" fmla="*/ 87967 h 86994"/>
              <a:gd name="T4" fmla="*/ 83228 w 86359"/>
              <a:gd name="T5" fmla="*/ 87967 h 86994"/>
              <a:gd name="T6" fmla="*/ 83228 w 86359"/>
              <a:gd name="T7" fmla="*/ 0 h 86994"/>
              <a:gd name="T8" fmla="*/ 0 w 86359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994">
                <a:moveTo>
                  <a:pt x="0" y="0"/>
                </a:moveTo>
                <a:lnTo>
                  <a:pt x="0" y="86377"/>
                </a:lnTo>
                <a:lnTo>
                  <a:pt x="86352" y="8637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80" name="object 380">
            <a:extLst>
              <a:ext uri="{FF2B5EF4-FFF2-40B4-BE49-F238E27FC236}">
                <a16:creationId xmlns:a16="http://schemas.microsoft.com/office/drawing/2014/main" id="{D362081D-7076-ABF9-B957-8A03DDFFBEBC}"/>
              </a:ext>
            </a:extLst>
          </p:cNvPr>
          <p:cNvSpPr>
            <a:spLocks/>
          </p:cNvSpPr>
          <p:nvPr/>
        </p:nvSpPr>
        <p:spPr bwMode="auto">
          <a:xfrm>
            <a:off x="7866063" y="24034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81" name="object 381">
            <a:extLst>
              <a:ext uri="{FF2B5EF4-FFF2-40B4-BE49-F238E27FC236}">
                <a16:creationId xmlns:a16="http://schemas.microsoft.com/office/drawing/2014/main" id="{1CDDA048-40F1-26A3-97D7-0E39796469E1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3405187" cy="2565400"/>
          </a:xfrm>
          <a:custGeom>
            <a:avLst/>
            <a:gdLst>
              <a:gd name="T0" fmla="*/ 0 w 3404870"/>
              <a:gd name="T1" fmla="*/ 0 h 2566035"/>
              <a:gd name="T2" fmla="*/ 0 w 3404870"/>
              <a:gd name="T3" fmla="*/ 2562339 h 2566035"/>
              <a:gd name="T4" fmla="*/ 3406242 w 3404870"/>
              <a:gd name="T5" fmla="*/ 2562339 h 2566035"/>
              <a:gd name="T6" fmla="*/ 3406242 w 3404870"/>
              <a:gd name="T7" fmla="*/ 0 h 2566035"/>
              <a:gd name="T8" fmla="*/ 0 w 3404870"/>
              <a:gd name="T9" fmla="*/ 0 h 25660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4870" h="2566035">
                <a:moveTo>
                  <a:pt x="0" y="0"/>
                </a:moveTo>
                <a:lnTo>
                  <a:pt x="0" y="2565512"/>
                </a:lnTo>
                <a:lnTo>
                  <a:pt x="3404657" y="2565512"/>
                </a:lnTo>
                <a:lnTo>
                  <a:pt x="3404657" y="0"/>
                </a:lnTo>
                <a:lnTo>
                  <a:pt x="0" y="0"/>
                </a:lnTo>
                <a:close/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7" name="Oval Callout 1286">
            <a:extLst>
              <a:ext uri="{FF2B5EF4-FFF2-40B4-BE49-F238E27FC236}">
                <a16:creationId xmlns:a16="http://schemas.microsoft.com/office/drawing/2014/main" id="{34A04C1B-0FFC-FF7D-F210-C7AED3DB016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0200" y="1"/>
            <a:ext cx="3733800" cy="1600199"/>
          </a:xfrm>
          <a:prstGeom prst="wedgeEllipseCallout">
            <a:avLst>
              <a:gd name="adj1" fmla="val -65563"/>
              <a:gd name="adj2" fmla="val 55477"/>
            </a:avLst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4A1D24-0F19-7609-BF76-48A69CA82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91"/>
            <a:fld id="{75531BA6-1461-004E-AD4D-6ED1D212333C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791"/>
              <a:t>29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86475" y="4764811"/>
                <a:ext cx="8524755" cy="890104"/>
              </a:xfrm>
            </p:spPr>
            <p:txBody>
              <a:bodyPr>
                <a:noAutofit/>
              </a:bodyPr>
              <a:lstStyle/>
              <a:p>
                <a:pPr marL="0" indent="0">
                  <a:spcBef>
                    <a:spcPts val="1200"/>
                  </a:spcBef>
                  <a:buNone/>
                </a:pPr>
                <a:r>
                  <a:rPr lang="en-GB" sz="2000" b="1" dirty="0"/>
                  <a:t>Anisotropic flow at FAIR/NICA energies is a delicate balance between:</a:t>
                </a:r>
              </a:p>
              <a:p>
                <a:pPr marL="428619" indent="-428619">
                  <a:buClr>
                    <a:srgbClr val="C00000"/>
                  </a:buClr>
                  <a:buFont typeface="+mj-lt"/>
                  <a:buAutoNum type="romanUcPeriod"/>
                </a:pPr>
                <a:r>
                  <a:rPr lang="en-GB" sz="2000" dirty="0">
                    <a:solidFill>
                      <a:srgbClr val="C00000"/>
                    </a:solidFill>
                  </a:rPr>
                  <a:t>The ability of pressure developed early in the reaction zone</a:t>
                </a:r>
                <a:r>
                  <a:rPr lang="en-US" sz="2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𝑒𝑥𝑝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type m:val="lin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𝑝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𝜀</m:t>
                            </m:r>
                          </m:den>
                        </m:f>
                      </m:e>
                    </m:rad>
                  </m:oMath>
                </a14:m>
                <a:r>
                  <a:rPr lang="en-GB" sz="2000" dirty="0"/>
                  <a:t>) and </a:t>
                </a:r>
              </a:p>
              <a:p>
                <a:pPr marL="428619" indent="-428619">
                  <a:buFont typeface="+mj-lt"/>
                  <a:buAutoNum type="romanUcPeriod"/>
                </a:pPr>
                <a:r>
                  <a:rPr lang="en-GB" sz="2000" dirty="0">
                    <a:solidFill>
                      <a:schemeClr val="accent1">
                        <a:lumMod val="75000"/>
                      </a:schemeClr>
                    </a:solidFill>
                  </a:rPr>
                  <a:t>The passage time for removal of the shadowing by spectators</a:t>
                </a:r>
                <a:r>
                  <a:rPr lang="en-US" sz="2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𝑝𝑎𝑠𝑠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en-RU" sz="2000" dirty="0"/>
                  <a:t>)</a:t>
                </a:r>
              </a:p>
            </p:txBody>
          </p:sp>
        </mc:Choice>
        <mc:Fallback>
          <p:sp>
            <p:nvSpPr>
              <p:cNvPr id="10" name="Content Placeholder 9">
                <a:extLst>
                  <a:ext uri="{FF2B5EF4-FFF2-40B4-BE49-F238E27FC236}">
                    <a16:creationId xmlns:a16="http://schemas.microsoft.com/office/drawing/2014/main" id="{FCF0AB18-397D-2771-C232-433161907E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6475" y="4764811"/>
                <a:ext cx="8524755" cy="890104"/>
              </a:xfrm>
              <a:blipFill>
                <a:blip r:embed="rId2"/>
                <a:stretch>
                  <a:fillRect l="-787" t="-7534" b="-18493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AAB19897-B0A2-D37A-2ED7-D4E26EC735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59174"/>
            <a:ext cx="3086100" cy="3212565"/>
          </a:xfrm>
          <a:prstGeom prst="rect">
            <a:avLst/>
          </a:prstGeom>
        </p:spPr>
      </p:pic>
      <p:pic>
        <p:nvPicPr>
          <p:cNvPr id="12" name="Рисунок 6">
            <a:extLst>
              <a:ext uri="{FF2B5EF4-FFF2-40B4-BE49-F238E27FC236}">
                <a16:creationId xmlns:a16="http://schemas.microsoft.com/office/drawing/2014/main" id="{71A75D28-D037-14DD-EAC7-469B4420175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6893" y="1352136"/>
            <a:ext cx="2922221" cy="2631643"/>
          </a:xfrm>
          <a:prstGeom prst="rect">
            <a:avLst/>
          </a:prstGeom>
        </p:spPr>
      </p:pic>
      <p:pic>
        <p:nvPicPr>
          <p:cNvPr id="13" name="Рисунок 10">
            <a:extLst>
              <a:ext uri="{FF2B5EF4-FFF2-40B4-BE49-F238E27FC236}">
                <a16:creationId xmlns:a16="http://schemas.microsoft.com/office/drawing/2014/main" id="{FB6A1AAB-4A95-1DCF-4829-26AEC5126E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9005" y="1352136"/>
            <a:ext cx="2922221" cy="2631643"/>
          </a:xfrm>
          <a:prstGeom prst="rect">
            <a:avLst/>
          </a:prstGeom>
        </p:spPr>
      </p:pic>
      <p:sp>
        <p:nvSpPr>
          <p:cNvPr id="19" name="Title 1">
            <a:extLst>
              <a:ext uri="{FF2B5EF4-FFF2-40B4-BE49-F238E27FC236}">
                <a16:creationId xmlns:a16="http://schemas.microsoft.com/office/drawing/2014/main" id="{566B7208-BC13-A2A5-BA15-FCC3F9666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6475" y="255114"/>
            <a:ext cx="8690179" cy="617696"/>
          </a:xfrm>
        </p:spPr>
        <p:txBody>
          <a:bodyPr>
            <a:noAutofit/>
          </a:bodyPr>
          <a:lstStyle/>
          <a:p>
            <a:r>
              <a:rPr lang="en-RU" sz="2400" dirty="0"/>
              <a:t>Anisotropic flow in Au+Au collisions at Nuclotron-NICA energi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F5ABD08-A398-DDB0-936C-60F887019229}"/>
              </a:ext>
            </a:extLst>
          </p:cNvPr>
          <p:cNvSpPr/>
          <p:nvPr/>
        </p:nvSpPr>
        <p:spPr>
          <a:xfrm>
            <a:off x="0" y="1298528"/>
            <a:ext cx="382905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791"/>
            <a:r>
              <a:rPr lang="en-GB" sz="1050" dirty="0">
                <a:solidFill>
                  <a:prstClr val="black"/>
                </a:solidFill>
                <a:latin typeface="Calibri" panose="020F0502020204030204"/>
              </a:rPr>
              <a:t>M. Abdallah et al. STAR, Phys. Lett. B 827, 137003 (2022)</a:t>
            </a:r>
          </a:p>
          <a:p>
            <a:pPr defTabSz="685791"/>
            <a:r>
              <a:rPr lang="en-GB" sz="1050" dirty="0">
                <a:solidFill>
                  <a:prstClr val="black"/>
                </a:solidFill>
                <a:latin typeface="Calibri" panose="020F0502020204030204"/>
              </a:rPr>
              <a:t>n] 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F38D294-1751-77E5-E294-1C38DFD7EC64}"/>
              </a:ext>
            </a:extLst>
          </p:cNvPr>
          <p:cNvCxnSpPr>
            <a:cxnSpLocks/>
          </p:cNvCxnSpPr>
          <p:nvPr/>
        </p:nvCxnSpPr>
        <p:spPr>
          <a:xfrm flipH="1">
            <a:off x="1267429" y="2986266"/>
            <a:ext cx="850739" cy="0"/>
          </a:xfrm>
          <a:prstGeom prst="line">
            <a:avLst/>
          </a:prstGeom>
          <a:ln w="571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7903CB5-7DDF-B9F2-4D40-F8EBEE463B4B}"/>
              </a:ext>
            </a:extLst>
          </p:cNvPr>
          <p:cNvCxnSpPr>
            <a:cxnSpLocks/>
          </p:cNvCxnSpPr>
          <p:nvPr/>
        </p:nvCxnSpPr>
        <p:spPr>
          <a:xfrm flipH="1">
            <a:off x="721972" y="2986266"/>
            <a:ext cx="432603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52A2338-9B14-7583-6A44-BD47B1A130DB}"/>
              </a:ext>
            </a:extLst>
          </p:cNvPr>
          <p:cNvSpPr txBox="1"/>
          <p:nvPr/>
        </p:nvSpPr>
        <p:spPr>
          <a:xfrm>
            <a:off x="1531774" y="2962851"/>
            <a:ext cx="498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791"/>
            <a:r>
              <a:rPr lang="en-US" sz="1200" b="1" dirty="0">
                <a:solidFill>
                  <a:srgbClr val="70AD47">
                    <a:lumMod val="50000"/>
                  </a:srgbClr>
                </a:solidFill>
                <a:latin typeface="Calibri" panose="020F0502020204030204"/>
              </a:rPr>
              <a:t>MPD</a:t>
            </a:r>
            <a:endParaRPr lang="en-RU" sz="1200" b="1" dirty="0">
              <a:solidFill>
                <a:srgbClr val="70AD47">
                  <a:lumMod val="50000"/>
                </a:srgbClr>
              </a:solidFill>
              <a:latin typeface="Calibri" panose="020F0502020204030204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1EFBA4B-50D3-CB6D-6716-AB0D154F0F65}"/>
              </a:ext>
            </a:extLst>
          </p:cNvPr>
          <p:cNvSpPr txBox="1"/>
          <p:nvPr/>
        </p:nvSpPr>
        <p:spPr>
          <a:xfrm>
            <a:off x="595860" y="2962851"/>
            <a:ext cx="64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791"/>
            <a:r>
              <a:rPr lang="en-US" sz="1200" b="1" dirty="0">
                <a:solidFill>
                  <a:srgbClr val="C00000"/>
                </a:solidFill>
                <a:latin typeface="Calibri" panose="020F0502020204030204"/>
              </a:rPr>
              <a:t>BM@N</a:t>
            </a:r>
            <a:endParaRPr lang="en-RU" sz="1200" b="1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1476BB1-A28D-3995-A4B7-E90942E0FF1A}"/>
              </a:ext>
            </a:extLst>
          </p:cNvPr>
          <p:cNvSpPr txBox="1"/>
          <p:nvPr/>
        </p:nvSpPr>
        <p:spPr>
          <a:xfrm>
            <a:off x="1107233" y="2962945"/>
            <a:ext cx="4876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791"/>
            <a:r>
              <a:rPr lang="en-US" sz="1200" b="1" dirty="0">
                <a:solidFill>
                  <a:srgbClr val="4472C4"/>
                </a:solidFill>
                <a:latin typeface="Calibri" panose="020F0502020204030204"/>
              </a:rPr>
              <a:t>CBM</a:t>
            </a:r>
            <a:endParaRPr lang="en-RU" sz="1200" b="1" dirty="0">
              <a:solidFill>
                <a:srgbClr val="4472C4"/>
              </a:solidFill>
              <a:latin typeface="Calibri" panose="020F0502020204030204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E4B5C37-E757-861C-9622-946450B5D9C6}"/>
              </a:ext>
            </a:extLst>
          </p:cNvPr>
          <p:cNvCxnSpPr>
            <a:cxnSpLocks/>
          </p:cNvCxnSpPr>
          <p:nvPr/>
        </p:nvCxnSpPr>
        <p:spPr>
          <a:xfrm flipH="1">
            <a:off x="985159" y="2886755"/>
            <a:ext cx="462642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5">
            <a:extLst>
              <a:ext uri="{FF2B5EF4-FFF2-40B4-BE49-F238E27FC236}">
                <a16:creationId xmlns:a16="http://schemas.microsoft.com/office/drawing/2014/main" id="{DF25F04E-EB98-9A5E-69DE-BEA128C80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810" y="4190851"/>
            <a:ext cx="1838390" cy="288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58800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Slide Number Placeholder 1">
            <a:extLst>
              <a:ext uri="{FF2B5EF4-FFF2-40B4-BE49-F238E27FC236}">
                <a16:creationId xmlns:a16="http://schemas.microsoft.com/office/drawing/2014/main" id="{28942D0C-19A6-1126-A5D6-3BE50DF21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3B5A62-8FD8-4FD9-8D87-F6D2895695E9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216067" name="Text Box 2">
            <a:extLst>
              <a:ext uri="{FF2B5EF4-FFF2-40B4-BE49-F238E27FC236}">
                <a16:creationId xmlns:a16="http://schemas.microsoft.com/office/drawing/2014/main" id="{355BE734-B4E9-7543-25B8-34480A713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438" y="260350"/>
            <a:ext cx="7731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Temperature at the centre of the Sun 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~ 15 000 000 K</a:t>
            </a:r>
          </a:p>
        </p:txBody>
      </p:sp>
      <p:pic>
        <p:nvPicPr>
          <p:cNvPr id="216068" name="Picture 3">
            <a:extLst>
              <a:ext uri="{FF2B5EF4-FFF2-40B4-BE49-F238E27FC236}">
                <a16:creationId xmlns:a16="http://schemas.microsoft.com/office/drawing/2014/main" id="{69EEBD22-36CB-1BA9-32AC-6CCB618D22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842963"/>
            <a:ext cx="6667500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6069" name="Text Box 4">
            <a:extLst>
              <a:ext uri="{FF2B5EF4-FFF2-40B4-BE49-F238E27FC236}">
                <a16:creationId xmlns:a16="http://schemas.microsoft.com/office/drawing/2014/main" id="{B945DC66-3441-36B8-4458-2A1680D0D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25" y="5788025"/>
            <a:ext cx="811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+mn-cs"/>
              </a:rPr>
              <a:t>A medium of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15</a:t>
            </a:r>
            <a:r>
              <a:rPr kumimoji="0" lang="ru-RU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0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-170 MeV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  <a:sym typeface="Symbol" panose="05050102010706020507" pitchFamily="18" charset="2"/>
              </a:rPr>
              <a:t>is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more than 100 000 times hotter</a:t>
            </a:r>
            <a:r>
              <a:rPr kumimoji="0" lang="en-US" altLang="ru-RU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!!!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Elliptic Flow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v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)  at NICA energies: Models vs Data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E19584-7544-FF94-DC43-5E309E872B2B}"/>
              </a:ext>
            </a:extLst>
          </p:cNvPr>
          <p:cNvSpPr txBox="1"/>
          <p:nvPr/>
        </p:nvSpPr>
        <p:spPr>
          <a:xfrm>
            <a:off x="107504" y="5789314"/>
            <a:ext cx="8630096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2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Tx/>
              <a:buNone/>
              <a:tabLst/>
              <a:defRPr/>
            </a:pP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7.7 GeV pure string/hadronic cascade models underestimate v</a:t>
            </a:r>
            <a:r>
              <a:rPr kumimoji="0" lang="en-US" sz="1800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– need hybrid models with QGP phase (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vHLLE+UrQMD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, AMPT with string melting,…)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77C234B-E71B-14D3-ABF5-CCDB8115CD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614215"/>
            <a:ext cx="3960440" cy="2542993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C339B98-A0EE-68A2-1DBA-81846FE93D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2591" y="587845"/>
            <a:ext cx="4176465" cy="270877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1D398F6-33EA-BAF4-BBA3-0C0AC5D64B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55788"/>
            <a:ext cx="4067944" cy="260984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F1491D6-F851-9D1F-CA98-B36D66D4F68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0" y="3042116"/>
            <a:ext cx="4464496" cy="270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5819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Anisotropic Flow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  at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Nuclotron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/NICA energies: Models vs Dat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endParaRPr kumimoji="0" lang="ru-RU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8E19584-7544-FF94-DC43-5E309E872B2B}"/>
              </a:ext>
            </a:extLst>
          </p:cNvPr>
          <p:cNvSpPr txBox="1"/>
          <p:nvPr/>
        </p:nvSpPr>
        <p:spPr>
          <a:xfrm>
            <a:off x="107504" y="5789314"/>
            <a:ext cx="863009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2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Tx/>
              <a:buNone/>
              <a:tabLst/>
              <a:defRPr/>
            </a:pP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at √</a:t>
            </a:r>
            <a:r>
              <a:rPr kumimoji="0" lang="en-US" sz="1800" b="0" i="0" u="none" strike="noStrike" kern="1200" cap="none" spc="-1" normalizeH="0" baseline="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-1" normalizeH="0" baseline="-33000" noProof="0" dirty="0" err="1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NN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≥ 3-4.5 GeV pure hadronic  models  give similar v</a:t>
            </a:r>
            <a:r>
              <a:rPr kumimoji="0" lang="en-US" sz="1800" b="0" i="0" u="none" strike="noStrike" kern="1200" cap="none" spc="-1" normalizeH="0" baseline="-3300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-1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 signal compared to STAR data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324DFFA-AC2E-D988-25B0-BB9320F616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39" y="448273"/>
            <a:ext cx="4211960" cy="254867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53E670D-A377-43E3-B59F-58ED05E81D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2924944"/>
            <a:ext cx="4211959" cy="270591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E3021A6-7FF2-649C-27FB-3120200EBB1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578297"/>
            <a:ext cx="4824534" cy="505256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223DBEC-A218-F73B-9F46-F60A043BFF08}"/>
              </a:ext>
            </a:extLst>
          </p:cNvPr>
          <p:cNvSpPr txBox="1"/>
          <p:nvPr/>
        </p:nvSpPr>
        <p:spPr>
          <a:xfrm>
            <a:off x="5436096" y="2812525"/>
            <a:ext cx="3024336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ys.Rev.C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103 (2021) 3, 034908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66459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6DEE85-30FB-A8D5-107D-9A89F2FBD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fld id="{CCC9453E-491D-0047-BA9F-BDF3D95A4531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791" fontAlgn="auto">
                <a:spcBef>
                  <a:spcPts val="0"/>
                </a:spcBef>
                <a:spcAft>
                  <a:spcPts val="0"/>
                </a:spcAft>
              </a:pPr>
              <a:t>32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437BA4-02CB-4F3E-1F25-308E75900637}"/>
              </a:ext>
            </a:extLst>
          </p:cNvPr>
          <p:cNvSpPr txBox="1"/>
          <p:nvPr/>
        </p:nvSpPr>
        <p:spPr>
          <a:xfrm>
            <a:off x="276740" y="264141"/>
            <a:ext cx="8032551" cy="541729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defTabSz="82939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358" b="1" spc="-1" dirty="0">
                <a:solidFill>
                  <a:srgbClr val="333333"/>
                </a:solidFill>
                <a:latin typeface="Noto Sans"/>
              </a:rPr>
              <a:t>MPD Experiment at NIC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41DA79A-39C1-922B-C8EC-ED4F001D69C1}"/>
              </a:ext>
            </a:extLst>
          </p:cNvPr>
          <p:cNvSpPr txBox="1"/>
          <p:nvPr/>
        </p:nvSpPr>
        <p:spPr>
          <a:xfrm>
            <a:off x="5097446" y="5265537"/>
            <a:ext cx="3211845" cy="331765"/>
          </a:xfrm>
          <a:prstGeom prst="rect">
            <a:avLst/>
          </a:prstGeom>
          <a:noFill/>
          <a:ln w="0">
            <a:noFill/>
          </a:ln>
        </p:spPr>
        <p:txBody>
          <a:bodyPr lIns="81635" tIns="40817" rIns="81635" bIns="40817">
            <a:noAutofit/>
          </a:bodyPr>
          <a:lstStyle/>
          <a:p>
            <a:pPr algn="ctr" defTabSz="82939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70" spc="-1">
                <a:solidFill>
                  <a:prstClr val="black"/>
                </a:solidFill>
                <a:latin typeface="Open Sans"/>
              </a:rPr>
              <a:t>Multi-Purpose Detector (MPD) Stage 1</a:t>
            </a:r>
            <a:endParaRPr lang="en-US" sz="1270" spc="-1">
              <a:solidFill>
                <a:prstClr val="black"/>
              </a:solidFill>
              <a:latin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63E53B-BF35-FAE1-B74F-769D67666087}"/>
              </a:ext>
            </a:extLst>
          </p:cNvPr>
          <p:cNvSpPr txBox="1"/>
          <p:nvPr/>
        </p:nvSpPr>
        <p:spPr>
          <a:xfrm>
            <a:off x="497808" y="2291739"/>
            <a:ext cx="4561760" cy="2546684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>
            <a:noAutofit/>
          </a:bodyPr>
          <a:lstStyle/>
          <a:p>
            <a:pPr marL="228574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Bi+Bi: 5</a:t>
            </a:r>
            <a:r>
              <a:rPr lang="ru-RU" sz="1361" spc="-1" dirty="0">
                <a:solidFill>
                  <a:srgbClr val="333333"/>
                </a:solidFill>
                <a:latin typeface="Open Sans"/>
              </a:rPr>
              <a:t>0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M at √s</a:t>
            </a:r>
            <a:r>
              <a:rPr lang="en-US" sz="1361" spc="-1" baseline="-33000" dirty="0">
                <a:solidFill>
                  <a:srgbClr val="333333"/>
                </a:solidFill>
                <a:latin typeface="Open Sans"/>
              </a:rPr>
              <a:t>NN 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= 9.2</a:t>
            </a:r>
            <a:r>
              <a:rPr lang="ru-RU" sz="1361" spc="-1" dirty="0">
                <a:solidFill>
                  <a:srgbClr val="333333"/>
                </a:solidFill>
                <a:latin typeface="Open Sans"/>
              </a:rPr>
              <a:t> 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GeV</a:t>
            </a:r>
            <a:r>
              <a:rPr lang="ru-RU" sz="1361" spc="-1" dirty="0">
                <a:solidFill>
                  <a:srgbClr val="333333"/>
                </a:solidFill>
                <a:latin typeface="Open Sans"/>
              </a:rPr>
              <a:t> (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prod. 25)</a:t>
            </a:r>
          </a:p>
          <a:p>
            <a:pPr marL="228574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Centrality determination: Bayesian inversion method and MC-Glauber  </a:t>
            </a:r>
          </a:p>
          <a:p>
            <a:pPr marL="228574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Event plane determination: TPC, </a:t>
            </a:r>
            <a:r>
              <a:rPr lang="en-US" sz="1361" spc="-1" dirty="0" err="1">
                <a:solidFill>
                  <a:srgbClr val="333333"/>
                </a:solidFill>
                <a:latin typeface="Open Sans"/>
              </a:rPr>
              <a:t>FHCal</a:t>
            </a:r>
            <a:endParaRPr lang="en-US" sz="1361" spc="-1" dirty="0">
              <a:solidFill>
                <a:srgbClr val="333333"/>
              </a:solidFill>
              <a:latin typeface="Open Sans"/>
            </a:endParaRPr>
          </a:p>
          <a:p>
            <a:pPr marL="228574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Wingdings" charset="2"/>
              <a:buChar char="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Track selection:</a:t>
            </a:r>
          </a:p>
          <a:p>
            <a:pPr marL="359187" lvl="1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OpenSymbol"/>
              <a:buChar char="►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Primary tracks</a:t>
            </a:r>
          </a:p>
          <a:p>
            <a:pPr marL="359187" lvl="1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OpenSymbol"/>
              <a:buChar char="►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N</a:t>
            </a:r>
            <a:r>
              <a:rPr lang="en-US" sz="1361" spc="-1" baseline="-33000" dirty="0">
                <a:solidFill>
                  <a:srgbClr val="333333"/>
                </a:solidFill>
                <a:latin typeface="Open Sans"/>
              </a:rPr>
              <a:t>TPC hits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 ≥ 16</a:t>
            </a:r>
          </a:p>
          <a:p>
            <a:pPr marL="359187" lvl="1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OpenSymbol"/>
              <a:buChar char="►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0.2 &lt; </a:t>
            </a:r>
            <a:r>
              <a:rPr lang="en-US" sz="1361" spc="-1" dirty="0" err="1">
                <a:solidFill>
                  <a:srgbClr val="333333"/>
                </a:solidFill>
                <a:latin typeface="Open Sans"/>
              </a:rPr>
              <a:t>p</a:t>
            </a:r>
            <a:r>
              <a:rPr lang="en-US" sz="1361" spc="-1" baseline="-33000" dirty="0" err="1">
                <a:solidFill>
                  <a:srgbClr val="333333"/>
                </a:solidFill>
                <a:latin typeface="Open Sans"/>
              </a:rPr>
              <a:t>T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 &lt; 3.0 GeV/c</a:t>
            </a:r>
          </a:p>
          <a:p>
            <a:pPr marL="359187" lvl="1" indent="-163267" defTabSz="829395" fontAlgn="auto">
              <a:spcBef>
                <a:spcPts val="0"/>
              </a:spcBef>
              <a:spcAft>
                <a:spcPts val="0"/>
              </a:spcAft>
              <a:buClr>
                <a:srgbClr val="EF2929"/>
              </a:buClr>
              <a:buSzPct val="50000"/>
              <a:buFont typeface="OpenSymbol"/>
              <a:buChar char="►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|</a:t>
            </a:r>
            <a:r>
              <a:rPr lang="en-US" sz="1361" spc="-1" dirty="0">
                <a:solidFill>
                  <a:srgbClr val="333333"/>
                </a:solidFill>
                <a:latin typeface="OpenSymbol"/>
              </a:rPr>
              <a:t>η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| &lt; 1.5</a:t>
            </a:r>
          </a:p>
          <a:p>
            <a:pPr marL="359187" lvl="1" indent="-163267" defTabSz="829395" fontAlgn="auto">
              <a:spcBef>
                <a:spcPts val="0"/>
              </a:spcBef>
              <a:spcAft>
                <a:spcPts val="769"/>
              </a:spcAft>
              <a:buClr>
                <a:srgbClr val="EF2929"/>
              </a:buClr>
              <a:buSzPct val="50000"/>
              <a:buFont typeface="OpenSymbol"/>
              <a:buChar char="►"/>
              <a:defRPr/>
            </a:pP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PID – </a:t>
            </a:r>
            <a:r>
              <a:rPr lang="en-US" sz="1361" spc="-1" dirty="0" err="1">
                <a:solidFill>
                  <a:srgbClr val="333333"/>
                </a:solidFill>
                <a:latin typeface="Open Sans"/>
              </a:rPr>
              <a:t>ToF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 + </a:t>
            </a:r>
            <a:r>
              <a:rPr lang="en-US" sz="1361" spc="-1" dirty="0" err="1">
                <a:solidFill>
                  <a:srgbClr val="333333"/>
                </a:solidFill>
                <a:latin typeface="Open Sans"/>
              </a:rPr>
              <a:t>dE</a:t>
            </a:r>
            <a:r>
              <a:rPr lang="en-US" sz="1361" spc="-1" dirty="0">
                <a:solidFill>
                  <a:srgbClr val="333333"/>
                </a:solidFill>
                <a:latin typeface="Open Sans"/>
              </a:rPr>
              <a:t>/dx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E9094AEC-10A0-27F9-F27B-59AED498308E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5225450" y="1916833"/>
            <a:ext cx="3595022" cy="3146250"/>
          </a:xfrm>
          <a:prstGeom prst="rect">
            <a:avLst/>
          </a:prstGeom>
          <a:ln w="0">
            <a:noFill/>
          </a:ln>
        </p:spPr>
      </p:pic>
      <p:sp>
        <p:nvSpPr>
          <p:cNvPr id="19" name="Freeform 18">
            <a:extLst>
              <a:ext uri="{FF2B5EF4-FFF2-40B4-BE49-F238E27FC236}">
                <a16:creationId xmlns:a16="http://schemas.microsoft.com/office/drawing/2014/main" id="{F9B832C1-55C0-981F-AF0D-81F9791F3618}"/>
              </a:ext>
            </a:extLst>
          </p:cNvPr>
          <p:cNvSpPr/>
          <p:nvPr/>
        </p:nvSpPr>
        <p:spPr>
          <a:xfrm>
            <a:off x="1858499" y="4517435"/>
            <a:ext cx="1282975" cy="338295"/>
          </a:xfrm>
          <a:custGeom>
            <a:avLst/>
            <a:gdLst/>
            <a:ahLst/>
            <a:cxnLst/>
            <a:rect l="l" t="t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endParaRPr lang="ru-RU" sz="135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1E99750-46F6-418F-2D2F-EB03EC56C8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10" y="903419"/>
            <a:ext cx="7894380" cy="54487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44E1478-6758-FB80-911C-AC3220F0D9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344" y="4721748"/>
            <a:ext cx="3296506" cy="87395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D51FBE-711F-1111-1D33-EC44736CAD02}"/>
              </a:ext>
            </a:extLst>
          </p:cNvPr>
          <p:cNvSpPr txBox="1"/>
          <p:nvPr/>
        </p:nvSpPr>
        <p:spPr>
          <a:xfrm>
            <a:off x="688214" y="6199254"/>
            <a:ext cx="7591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e Peter </a:t>
            </a:r>
            <a:r>
              <a:rPr lang="en-US" dirty="0" err="1"/>
              <a:t>Parfenov</a:t>
            </a:r>
            <a:r>
              <a:rPr lang="en-US" dirty="0"/>
              <a:t> presentation at MPD Collaboration meetin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52562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6DEE85-30FB-A8D5-107D-9A89F2FBD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791" fontAlgn="auto">
              <a:spcBef>
                <a:spcPts val="0"/>
              </a:spcBef>
              <a:spcAft>
                <a:spcPts val="0"/>
              </a:spcAft>
            </a:pPr>
            <a:fld id="{CCC9453E-491D-0047-BA9F-BDF3D95A4531}" type="slidenum">
              <a:rPr lang="en-RU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defTabSz="685791" fontAlgn="auto">
                <a:spcBef>
                  <a:spcPts val="0"/>
                </a:spcBef>
                <a:spcAft>
                  <a:spcPts val="0"/>
                </a:spcAft>
              </a:pPr>
              <a:t>33</a:t>
            </a:fld>
            <a:endParaRPr lang="en-RU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B11AE1E-5CA7-9398-0F57-4CBD79EB4964}"/>
              </a:ext>
            </a:extLst>
          </p:cNvPr>
          <p:cNvSpPr txBox="1"/>
          <p:nvPr/>
        </p:nvSpPr>
        <p:spPr>
          <a:xfrm>
            <a:off x="677275" y="242519"/>
            <a:ext cx="8032551" cy="541729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defTabSz="829395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358" b="1" spc="-1" dirty="0">
                <a:solidFill>
                  <a:srgbClr val="333333"/>
                </a:solidFill>
                <a:latin typeface="Noto Sans"/>
              </a:rPr>
              <a:t>Performance of v</a:t>
            </a:r>
            <a:r>
              <a:rPr lang="ru-RU" sz="2358" b="1" spc="-1" baseline="-33000" dirty="0">
                <a:solidFill>
                  <a:srgbClr val="333333"/>
                </a:solidFill>
                <a:latin typeface="Noto Sans"/>
              </a:rPr>
              <a:t>1</a:t>
            </a:r>
            <a:r>
              <a:rPr lang="en-US" sz="2358" b="1" spc="-1" baseline="-33000" dirty="0">
                <a:solidFill>
                  <a:srgbClr val="333333"/>
                </a:solidFill>
                <a:latin typeface="Noto Sans"/>
              </a:rPr>
              <a:t>,2 </a:t>
            </a:r>
            <a:r>
              <a:rPr lang="en-US" sz="2358" b="1" spc="-1" dirty="0">
                <a:solidFill>
                  <a:srgbClr val="333333"/>
                </a:solidFill>
                <a:latin typeface="Noto Sans"/>
              </a:rPr>
              <a:t>of identified hadrons in MP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54B5B6B-44F8-5CAB-9D70-27972F3E5895}"/>
                  </a:ext>
                </a:extLst>
              </p:cNvPr>
              <p:cNvSpPr txBox="1"/>
              <p:nvPr/>
            </p:nvSpPr>
            <p:spPr>
              <a:xfrm>
                <a:off x="345576" y="5773551"/>
                <a:ext cx="8695947" cy="3549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829395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33" b="1" dirty="0">
                    <a:solidFill>
                      <a:prstClr val="black"/>
                    </a:solidFill>
                    <a:latin typeface="Calibri Light" panose="020F0302020204030204"/>
                  </a:rPr>
                  <a:t>Reconstructed and genera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  <m:sub>
                        <m:r>
                          <a:rPr lang="en-US" sz="16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16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1633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GB" sz="1633" b="1" dirty="0">
                    <a:solidFill>
                      <a:prstClr val="black"/>
                    </a:solidFill>
                    <a:latin typeface="Calibri Light" panose="020F0302020204030204"/>
                  </a:rPr>
                  <a:t> of identified hadrons have a good agreement for all methods</a:t>
                </a:r>
                <a:endParaRPr lang="en-GB" sz="1633" dirty="0">
                  <a:solidFill>
                    <a:prstClr val="black"/>
                  </a:solidFill>
                  <a:latin typeface="Calibri Light" panose="020F0302020204030204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54B5B6B-44F8-5CAB-9D70-27972F3E58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576" y="5773551"/>
                <a:ext cx="8695947" cy="354969"/>
              </a:xfrm>
              <a:prstGeom prst="rect">
                <a:avLst/>
              </a:prstGeom>
              <a:blipFill>
                <a:blip r:embed="rId2"/>
                <a:stretch>
                  <a:fillRect t="-5172" b="-206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69E6C838-D5C7-35B2-5D26-5E22D949D2E0}"/>
              </a:ext>
            </a:extLst>
          </p:cNvPr>
          <p:cNvGrpSpPr/>
          <p:nvPr/>
        </p:nvGrpSpPr>
        <p:grpSpPr>
          <a:xfrm>
            <a:off x="1730266" y="3381705"/>
            <a:ext cx="5683469" cy="2001318"/>
            <a:chOff x="460770" y="2768515"/>
            <a:chExt cx="9300779" cy="3091981"/>
          </a:xfrm>
        </p:grpSpPr>
        <p:pic>
          <p:nvPicPr>
            <p:cNvPr id="3074" name="Picture 2">
              <a:extLst>
                <a:ext uri="{FF2B5EF4-FFF2-40B4-BE49-F238E27FC236}">
                  <a16:creationId xmlns:a16="http://schemas.microsoft.com/office/drawing/2014/main" id="{23574D20-2B8D-2EF4-2D90-442CF6DA366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770" y="2768515"/>
              <a:ext cx="9300779" cy="30919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5" name="Picture 3">
              <a:extLst>
                <a:ext uri="{FF2B5EF4-FFF2-40B4-BE49-F238E27FC236}">
                  <a16:creationId xmlns:a16="http://schemas.microsoft.com/office/drawing/2014/main" id="{42FB480B-1FA5-F00E-BCF1-F5D2AE20B9C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397" y="4784970"/>
              <a:ext cx="1055523" cy="4493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3F9F894-ED90-85EB-357A-3EA7A89CDD3C}"/>
              </a:ext>
            </a:extLst>
          </p:cNvPr>
          <p:cNvGrpSpPr/>
          <p:nvPr/>
        </p:nvGrpSpPr>
        <p:grpSpPr>
          <a:xfrm>
            <a:off x="39433" y="1361138"/>
            <a:ext cx="9065133" cy="2208169"/>
            <a:chOff x="220795" y="1009575"/>
            <a:chExt cx="12086845" cy="3368453"/>
          </a:xfrm>
        </p:grpSpPr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79D0D963-F027-E250-5CF3-62464EA37F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/>
          </p:blipFill>
          <p:spPr bwMode="auto">
            <a:xfrm>
              <a:off x="220795" y="1072033"/>
              <a:ext cx="12086845" cy="33059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2E1232B-23F5-47F7-859C-BC85EBCF8B7C}"/>
                    </a:ext>
                  </a:extLst>
                </p:cNvPr>
                <p:cNvSpPr txBox="1"/>
                <p:nvPr/>
              </p:nvSpPr>
              <p:spPr>
                <a:xfrm>
                  <a:off x="2897090" y="1009575"/>
                  <a:ext cx="7323117" cy="4659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685791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RU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UrQMD, Bi+Bi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e>
                      </m:rad>
                    </m:oMath>
                  </a14:m>
                  <a:r>
                    <a:rPr lang="en-RU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=9.2, 10-40%, reconstructed (GEANT4)</a:t>
                  </a:r>
                  <a:r>
                    <a:rPr lang="ru-RU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 – </a:t>
                  </a:r>
                  <a:r>
                    <a:rPr lang="en-US" sz="1350" dirty="0">
                      <a:solidFill>
                        <a:prstClr val="black"/>
                      </a:solidFill>
                      <a:latin typeface="Calibri" panose="020F0502020204030204"/>
                    </a:rPr>
                    <a:t>production 25</a:t>
                  </a:r>
                  <a:endParaRPr lang="en-RU" sz="1350" dirty="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32E1232B-23F5-47F7-859C-BC85EBCF8B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7090" y="1009575"/>
                  <a:ext cx="7323117" cy="465976"/>
                </a:xfrm>
                <a:prstGeom prst="rect">
                  <a:avLst/>
                </a:prstGeom>
                <a:blipFill>
                  <a:blip r:embed="rId6"/>
                  <a:stretch>
                    <a:fillRect l="-333" b="-20000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4160606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31"/>
          <p:cNvSpPr txBox="1">
            <a:spLocks noGrp="1"/>
          </p:cNvSpPr>
          <p:nvPr>
            <p:ph type="title"/>
          </p:nvPr>
        </p:nvSpPr>
        <p:spPr>
          <a:xfrm>
            <a:off x="237168" y="205203"/>
            <a:ext cx="8669664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sz="2177" dirty="0"/>
              <a:t>The BM@N experiment (GEANT4 simulations for Xe+Cs(I) run )</a:t>
            </a:r>
            <a:endParaRPr sz="2177" dirty="0">
              <a:latin typeface="Merriweather"/>
              <a:ea typeface="Merriweather"/>
              <a:cs typeface="Merriweather"/>
              <a:sym typeface="Merriweather"/>
            </a:endParaRPr>
          </a:p>
        </p:txBody>
      </p:sp>
      <p:sp>
        <p:nvSpPr>
          <p:cNvPr id="155" name="Google Shape;155;p31"/>
          <p:cNvSpPr txBox="1">
            <a:spLocks noGrp="1"/>
          </p:cNvSpPr>
          <p:nvPr>
            <p:ph type="sldNum" idx="12"/>
          </p:nvPr>
        </p:nvSpPr>
        <p:spPr>
          <a:xfrm>
            <a:off x="8472458" y="552046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fld id="{00000000-1234-1234-1234-123412341234}" type="slidenum">
              <a:rPr lang="en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 defTabSz="914389"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</a:pPr>
              <a:t>34</a:t>
            </a:fld>
            <a:endParaRPr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6" name="Google Shape;156;p31"/>
          <p:cNvSpPr txBox="1"/>
          <p:nvPr/>
        </p:nvSpPr>
        <p:spPr>
          <a:xfrm>
            <a:off x="5410648" y="2302626"/>
            <a:ext cx="3327300" cy="2618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b="1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8" name="Google Shape;158;p31"/>
          <p:cNvSpPr/>
          <p:nvPr/>
        </p:nvSpPr>
        <p:spPr>
          <a:xfrm>
            <a:off x="5616775" y="2444150"/>
            <a:ext cx="1044000" cy="8352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cxnSp>
        <p:nvCxnSpPr>
          <p:cNvPr id="161" name="Google Shape;161;p31"/>
          <p:cNvCxnSpPr/>
          <p:nvPr/>
        </p:nvCxnSpPr>
        <p:spPr>
          <a:xfrm>
            <a:off x="607375" y="2271900"/>
            <a:ext cx="570300" cy="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med" len="med"/>
          </a:ln>
        </p:spPr>
      </p:cxnSp>
      <p:pic>
        <p:nvPicPr>
          <p:cNvPr id="175" name="Google Shape;175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369877" y="1794964"/>
            <a:ext cx="4850717" cy="2681024"/>
          </a:xfrm>
          <a:prstGeom prst="rect">
            <a:avLst/>
          </a:prstGeom>
          <a:noFill/>
          <a:ln>
            <a:noFill/>
          </a:ln>
        </p:spPr>
      </p:pic>
      <p:sp>
        <p:nvSpPr>
          <p:cNvPr id="176" name="Google Shape;176;p31"/>
          <p:cNvSpPr/>
          <p:nvPr/>
        </p:nvSpPr>
        <p:spPr>
          <a:xfrm>
            <a:off x="3872975" y="1737800"/>
            <a:ext cx="942300" cy="984000"/>
          </a:xfrm>
          <a:prstGeom prst="ellipse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8" name="Google Shape;178;p31"/>
          <p:cNvSpPr/>
          <p:nvPr/>
        </p:nvSpPr>
        <p:spPr>
          <a:xfrm>
            <a:off x="645825" y="1952400"/>
            <a:ext cx="2237400" cy="2237400"/>
          </a:xfrm>
          <a:prstGeom prst="ellipse">
            <a:avLst/>
          </a:prstGeom>
          <a:noFill/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80" name="Google Shape;180;p31"/>
          <p:cNvSpPr txBox="1"/>
          <p:nvPr/>
        </p:nvSpPr>
        <p:spPr>
          <a:xfrm>
            <a:off x="3963425" y="1337600"/>
            <a:ext cx="761400" cy="4000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sz="1400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FHCal</a:t>
            </a: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81" name="Google Shape;181;p31"/>
          <p:cNvSpPr txBox="1"/>
          <p:nvPr/>
        </p:nvSpPr>
        <p:spPr>
          <a:xfrm>
            <a:off x="981626" y="1552201"/>
            <a:ext cx="1385100" cy="4000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sz="1400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ilicon + GEM</a:t>
            </a: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82" name="Google Shape;182;p31"/>
          <p:cNvSpPr txBox="1"/>
          <p:nvPr/>
        </p:nvSpPr>
        <p:spPr>
          <a:xfrm>
            <a:off x="2749900" y="3371525"/>
            <a:ext cx="917100" cy="4000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sz="1400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OF-400</a:t>
            </a: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83" name="Google Shape;183;p31"/>
          <p:cNvSpPr txBox="1"/>
          <p:nvPr/>
        </p:nvSpPr>
        <p:spPr>
          <a:xfrm>
            <a:off x="2472150" y="1668201"/>
            <a:ext cx="942300" cy="4000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algn="ctr" defTabSz="914389"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</a:pPr>
            <a:r>
              <a:rPr lang="en" sz="1400" ker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OF-700</a:t>
            </a:r>
            <a:endParaRPr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0" name="Google Shape;309;p37">
            <a:extLst>
              <a:ext uri="{FF2B5EF4-FFF2-40B4-BE49-F238E27FC236}">
                <a16:creationId xmlns:a16="http://schemas.microsoft.com/office/drawing/2014/main" id="{B97CF933-D312-168A-45C9-74FECD46B4DE}"/>
              </a:ext>
            </a:extLst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074447" y="2759641"/>
            <a:ext cx="2400187" cy="2860318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Google Shape;310;p37">
            <a:extLst>
              <a:ext uri="{FF2B5EF4-FFF2-40B4-BE49-F238E27FC236}">
                <a16:creationId xmlns:a16="http://schemas.microsoft.com/office/drawing/2014/main" id="{C952F8C2-6765-690E-2186-3B6202E0C55A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6472813" y="2805488"/>
            <a:ext cx="2401242" cy="2860318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Google Shape;314;p37">
            <a:extLst>
              <a:ext uri="{FF2B5EF4-FFF2-40B4-BE49-F238E27FC236}">
                <a16:creationId xmlns:a16="http://schemas.microsoft.com/office/drawing/2014/main" id="{1CA99988-BDF2-FA56-31ED-A760D947C9A8}"/>
              </a:ext>
            </a:extLst>
          </p:cNvPr>
          <p:cNvSpPr txBox="1"/>
          <p:nvPr/>
        </p:nvSpPr>
        <p:spPr>
          <a:xfrm>
            <a:off x="37183" y="5964717"/>
            <a:ext cx="8747970" cy="40790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139698" algn="ctr" defTabSz="829452" fontAlgn="auto">
              <a:spcBef>
                <a:spcPts val="0"/>
              </a:spcBef>
              <a:spcAft>
                <a:spcPts val="0"/>
              </a:spcAft>
              <a:buSzPts val="1400"/>
            </a:pPr>
            <a:r>
              <a:rPr lang="en" sz="1451" dirty="0">
                <a:solidFill>
                  <a:srgbClr val="000000"/>
                </a:solidFill>
                <a:latin typeface="Arial"/>
              </a:rPr>
              <a:t>Good agreement between reconstructed directed and elliptic flow of protons and pure model data </a:t>
            </a:r>
            <a:endParaRPr sz="1451" dirty="0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23" name="Google Shape;326;p40">
            <a:extLst>
              <a:ext uri="{FF2B5EF4-FFF2-40B4-BE49-F238E27FC236}">
                <a16:creationId xmlns:a16="http://schemas.microsoft.com/office/drawing/2014/main" id="{7D2D3122-CF5F-39B3-6163-7DFDB47574A5}"/>
              </a:ext>
            </a:extLst>
          </p:cNvPr>
          <p:cNvGrpSpPr/>
          <p:nvPr/>
        </p:nvGrpSpPr>
        <p:grpSpPr>
          <a:xfrm>
            <a:off x="5537397" y="1371120"/>
            <a:ext cx="2527764" cy="1333974"/>
            <a:chOff x="5423542" y="261805"/>
            <a:chExt cx="3118483" cy="1747120"/>
          </a:xfrm>
        </p:grpSpPr>
        <p:grpSp>
          <p:nvGrpSpPr>
            <p:cNvPr id="24" name="Google Shape;327;p40">
              <a:extLst>
                <a:ext uri="{FF2B5EF4-FFF2-40B4-BE49-F238E27FC236}">
                  <a16:creationId xmlns:a16="http://schemas.microsoft.com/office/drawing/2014/main" id="{4C85F9F4-964D-40C5-05A4-728B2E0EC729}"/>
                </a:ext>
              </a:extLst>
            </p:cNvPr>
            <p:cNvGrpSpPr/>
            <p:nvPr/>
          </p:nvGrpSpPr>
          <p:grpSpPr>
            <a:xfrm>
              <a:off x="5423542" y="261805"/>
              <a:ext cx="3088043" cy="1747120"/>
              <a:chOff x="506500" y="759725"/>
              <a:chExt cx="3165600" cy="1791000"/>
            </a:xfrm>
          </p:grpSpPr>
          <p:grpSp>
            <p:nvGrpSpPr>
              <p:cNvPr id="31" name="Google Shape;328;p40">
                <a:extLst>
                  <a:ext uri="{FF2B5EF4-FFF2-40B4-BE49-F238E27FC236}">
                    <a16:creationId xmlns:a16="http://schemas.microsoft.com/office/drawing/2014/main" id="{040F4705-F0CB-996E-B7C1-90D4ED83F3B6}"/>
                  </a:ext>
                </a:extLst>
              </p:cNvPr>
              <p:cNvGrpSpPr/>
              <p:nvPr/>
            </p:nvGrpSpPr>
            <p:grpSpPr>
              <a:xfrm>
                <a:off x="506500" y="759725"/>
                <a:ext cx="3165600" cy="1791000"/>
                <a:chOff x="506500" y="1597925"/>
                <a:chExt cx="3165600" cy="1791000"/>
              </a:xfrm>
            </p:grpSpPr>
            <p:grpSp>
              <p:nvGrpSpPr>
                <p:cNvPr id="131" name="Google Shape;329;p40">
                  <a:extLst>
                    <a:ext uri="{FF2B5EF4-FFF2-40B4-BE49-F238E27FC236}">
                      <a16:creationId xmlns:a16="http://schemas.microsoft.com/office/drawing/2014/main" id="{36F62EDD-3132-FF0C-596B-1904D424C22D}"/>
                    </a:ext>
                  </a:extLst>
                </p:cNvPr>
                <p:cNvGrpSpPr/>
                <p:nvPr/>
              </p:nvGrpSpPr>
              <p:grpSpPr>
                <a:xfrm>
                  <a:off x="506500" y="1597925"/>
                  <a:ext cx="3165600" cy="1791000"/>
                  <a:chOff x="506500" y="1597925"/>
                  <a:chExt cx="3165600" cy="1791000"/>
                </a:xfrm>
              </p:grpSpPr>
              <p:sp>
                <p:nvSpPr>
                  <p:cNvPr id="135" name="Google Shape;330;p40">
                    <a:extLst>
                      <a:ext uri="{FF2B5EF4-FFF2-40B4-BE49-F238E27FC236}">
                        <a16:creationId xmlns:a16="http://schemas.microsoft.com/office/drawing/2014/main" id="{1EC027F6-53F0-B596-255D-4B5EF7C68236}"/>
                      </a:ext>
                    </a:extLst>
                  </p:cNvPr>
                  <p:cNvSpPr/>
                  <p:nvPr/>
                </p:nvSpPr>
                <p:spPr>
                  <a:xfrm>
                    <a:off x="506500" y="1646150"/>
                    <a:ext cx="3165600" cy="1700400"/>
                  </a:xfrm>
                  <a:prstGeom prst="rect">
                    <a:avLst/>
                  </a:prstGeom>
                  <a:solidFill>
                    <a:srgbClr val="D9EAD3"/>
                  </a:solidFill>
                  <a:ln>
                    <a:noFill/>
                  </a:ln>
                </p:spPr>
                <p:txBody>
                  <a:bodyPr spcFirstLastPara="1" wrap="square" lIns="82930" tIns="82930" rIns="82930" bIns="82930" anchor="ctr" anchorCtr="0">
                    <a:noAutofit/>
                  </a:bodyPr>
                  <a:lstStyle/>
                  <a:p>
                    <a:pPr defTabSz="829452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sz="1633">
                      <a:solidFill>
                        <a:srgbClr val="000000"/>
                      </a:solidFill>
                      <a:latin typeface="Arial"/>
                    </a:endParaRPr>
                  </a:p>
                </p:txBody>
              </p:sp>
              <p:sp>
                <p:nvSpPr>
                  <p:cNvPr id="136" name="Google Shape;331;p40">
                    <a:extLst>
                      <a:ext uri="{FF2B5EF4-FFF2-40B4-BE49-F238E27FC236}">
                        <a16:creationId xmlns:a16="http://schemas.microsoft.com/office/drawing/2014/main" id="{EA824C8E-455E-581D-B23B-8A97B35FA292}"/>
                      </a:ext>
                    </a:extLst>
                  </p:cNvPr>
                  <p:cNvSpPr/>
                  <p:nvPr/>
                </p:nvSpPr>
                <p:spPr>
                  <a:xfrm>
                    <a:off x="1332600" y="1597925"/>
                    <a:ext cx="1507500" cy="1791000"/>
                  </a:xfrm>
                  <a:prstGeom prst="rect">
                    <a:avLst/>
                  </a:prstGeom>
                  <a:solidFill>
                    <a:srgbClr val="D9EAD3"/>
                  </a:solidFill>
                  <a:ln>
                    <a:noFill/>
                  </a:ln>
                </p:spPr>
                <p:txBody>
                  <a:bodyPr spcFirstLastPara="1" wrap="square" lIns="82930" tIns="82930" rIns="82930" bIns="82930" anchor="ctr" anchorCtr="0">
                    <a:noAutofit/>
                  </a:bodyPr>
                  <a:lstStyle/>
                  <a:p>
                    <a:pPr defTabSz="829452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sz="1633">
                      <a:solidFill>
                        <a:srgbClr val="000000"/>
                      </a:solidFill>
                      <a:latin typeface="Arial"/>
                    </a:endParaRPr>
                  </a:p>
                </p:txBody>
              </p:sp>
            </p:grpSp>
            <p:sp>
              <p:nvSpPr>
                <p:cNvPr id="132" name="Google Shape;332;p40">
                  <a:extLst>
                    <a:ext uri="{FF2B5EF4-FFF2-40B4-BE49-F238E27FC236}">
                      <a16:creationId xmlns:a16="http://schemas.microsoft.com/office/drawing/2014/main" id="{A92A79FA-D937-B62F-B3C0-32F7DE0D5E16}"/>
                    </a:ext>
                  </a:extLst>
                </p:cNvPr>
                <p:cNvSpPr/>
                <p:nvPr/>
              </p:nvSpPr>
              <p:spPr>
                <a:xfrm>
                  <a:off x="1332600" y="1851175"/>
                  <a:ext cx="1495500" cy="1254300"/>
                </a:xfrm>
                <a:prstGeom prst="rect">
                  <a:avLst/>
                </a:prstGeom>
                <a:solidFill>
                  <a:srgbClr val="C9DAF8"/>
                </a:solidFill>
                <a:ln>
                  <a:noFill/>
                </a:ln>
              </p:spPr>
              <p:txBody>
                <a:bodyPr spcFirstLastPara="1" wrap="square" lIns="82930" tIns="82930" rIns="82930" bIns="82930" anchor="ctr" anchorCtr="0">
                  <a:noAutofit/>
                </a:bodyPr>
                <a:lstStyle/>
                <a:p>
                  <a:pPr defTabSz="829452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sz="1633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sp>
              <p:nvSpPr>
                <p:cNvPr id="133" name="Google Shape;333;p40">
                  <a:extLst>
                    <a:ext uri="{FF2B5EF4-FFF2-40B4-BE49-F238E27FC236}">
                      <a16:creationId xmlns:a16="http://schemas.microsoft.com/office/drawing/2014/main" id="{C79AE9B5-DC2B-918D-29BD-FEC1E33D8E08}"/>
                    </a:ext>
                  </a:extLst>
                </p:cNvPr>
                <p:cNvSpPr/>
                <p:nvPr/>
              </p:nvSpPr>
              <p:spPr>
                <a:xfrm>
                  <a:off x="1646150" y="2116500"/>
                  <a:ext cx="886500" cy="747600"/>
                </a:xfrm>
                <a:prstGeom prst="rect">
                  <a:avLst/>
                </a:prstGeom>
                <a:solidFill>
                  <a:srgbClr val="F4CCCC"/>
                </a:solidFill>
                <a:ln>
                  <a:noFill/>
                </a:ln>
              </p:spPr>
              <p:txBody>
                <a:bodyPr spcFirstLastPara="1" wrap="square" lIns="82930" tIns="82930" rIns="82930" bIns="82930" anchor="ctr" anchorCtr="0">
                  <a:noAutofit/>
                </a:bodyPr>
                <a:lstStyle/>
                <a:p>
                  <a:pPr defTabSz="829452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sz="1633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  <p:sp>
              <p:nvSpPr>
                <p:cNvPr id="134" name="Google Shape;334;p40">
                  <a:extLst>
                    <a:ext uri="{FF2B5EF4-FFF2-40B4-BE49-F238E27FC236}">
                      <a16:creationId xmlns:a16="http://schemas.microsoft.com/office/drawing/2014/main" id="{71C7E0C9-EC68-35D2-B95E-E26E5EDBFE96}"/>
                    </a:ext>
                  </a:extLst>
                </p:cNvPr>
                <p:cNvSpPr/>
                <p:nvPr/>
              </p:nvSpPr>
              <p:spPr>
                <a:xfrm>
                  <a:off x="1935600" y="2363725"/>
                  <a:ext cx="301500" cy="2472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82930" tIns="82930" rIns="82930" bIns="82930" anchor="ctr" anchorCtr="0">
                  <a:noAutofit/>
                </a:bodyPr>
                <a:lstStyle/>
                <a:p>
                  <a:pPr defTabSz="829452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sz="1633">
                    <a:solidFill>
                      <a:srgbClr val="000000"/>
                    </a:solidFill>
                    <a:latin typeface="Arial"/>
                  </a:endParaRPr>
                </a:p>
              </p:txBody>
            </p:sp>
          </p:grpSp>
          <p:sp>
            <p:nvSpPr>
              <p:cNvPr id="128" name="Google Shape;335;p40">
                <a:extLst>
                  <a:ext uri="{FF2B5EF4-FFF2-40B4-BE49-F238E27FC236}">
                    <a16:creationId xmlns:a16="http://schemas.microsoft.com/office/drawing/2014/main" id="{28BB52DF-C3E1-86EE-C2C8-AD93F6D95052}"/>
                  </a:ext>
                </a:extLst>
              </p:cNvPr>
              <p:cNvSpPr txBox="1"/>
              <p:nvPr/>
            </p:nvSpPr>
            <p:spPr>
              <a:xfrm>
                <a:off x="1665073" y="1278299"/>
                <a:ext cx="603000" cy="3748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82930" tIns="82930" rIns="82930" bIns="82930" anchor="t" anchorCtr="0">
                <a:spAutoFit/>
              </a:bodyPr>
              <a:lstStyle/>
              <a:p>
                <a:pPr defTabSz="829452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" sz="726" b="1">
                    <a:solidFill>
                      <a:srgbClr val="000000"/>
                    </a:solidFill>
                    <a:latin typeface="Arial"/>
                  </a:rPr>
                  <a:t>F1</a:t>
                </a:r>
                <a:endParaRPr sz="726" b="1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29" name="Google Shape;336;p40">
                <a:extLst>
                  <a:ext uri="{FF2B5EF4-FFF2-40B4-BE49-F238E27FC236}">
                    <a16:creationId xmlns:a16="http://schemas.microsoft.com/office/drawing/2014/main" id="{78F5DC54-1835-1A4D-25F7-67A1873B334C}"/>
                  </a:ext>
                </a:extLst>
              </p:cNvPr>
              <p:cNvSpPr txBox="1"/>
              <p:nvPr/>
            </p:nvSpPr>
            <p:spPr>
              <a:xfrm>
                <a:off x="1332319" y="971540"/>
                <a:ext cx="603000" cy="3748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82930" tIns="82930" rIns="82930" bIns="82930" anchor="t" anchorCtr="0">
                <a:spAutoFit/>
              </a:bodyPr>
              <a:lstStyle/>
              <a:p>
                <a:pPr defTabSz="829452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" sz="726" b="1">
                    <a:solidFill>
                      <a:srgbClr val="000000"/>
                    </a:solidFill>
                    <a:latin typeface="Arial"/>
                  </a:rPr>
                  <a:t>F2</a:t>
                </a:r>
                <a:endParaRPr sz="726" b="1">
                  <a:solidFill>
                    <a:srgbClr val="000000"/>
                  </a:solidFill>
                  <a:latin typeface="Arial"/>
                </a:endParaRPr>
              </a:p>
            </p:txBody>
          </p:sp>
          <p:sp>
            <p:nvSpPr>
              <p:cNvPr id="130" name="Google Shape;337;p40">
                <a:extLst>
                  <a:ext uri="{FF2B5EF4-FFF2-40B4-BE49-F238E27FC236}">
                    <a16:creationId xmlns:a16="http://schemas.microsoft.com/office/drawing/2014/main" id="{77CFF8F4-2CBE-3AF6-395C-5C9372647886}"/>
                  </a:ext>
                </a:extLst>
              </p:cNvPr>
              <p:cNvSpPr txBox="1"/>
              <p:nvPr/>
            </p:nvSpPr>
            <p:spPr>
              <a:xfrm>
                <a:off x="961273" y="810573"/>
                <a:ext cx="603000" cy="3748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82930" tIns="82930" rIns="82930" bIns="82930" anchor="t" anchorCtr="0">
                <a:spAutoFit/>
              </a:bodyPr>
              <a:lstStyle/>
              <a:p>
                <a:pPr defTabSz="829452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" sz="726" b="1">
                    <a:solidFill>
                      <a:srgbClr val="000000"/>
                    </a:solidFill>
                    <a:latin typeface="Arial"/>
                  </a:rPr>
                  <a:t>F3</a:t>
                </a:r>
                <a:endParaRPr sz="726" b="1">
                  <a:solidFill>
                    <a:srgbClr val="000000"/>
                  </a:solidFill>
                  <a:latin typeface="Arial"/>
                </a:endParaRPr>
              </a:p>
            </p:txBody>
          </p:sp>
        </p:grpSp>
        <p:cxnSp>
          <p:nvCxnSpPr>
            <p:cNvPr id="25" name="Google Shape;338;p40">
              <a:extLst>
                <a:ext uri="{FF2B5EF4-FFF2-40B4-BE49-F238E27FC236}">
                  <a16:creationId xmlns:a16="http://schemas.microsoft.com/office/drawing/2014/main" id="{8E87653C-4F1C-CBF0-D245-24275445EF03}"/>
                </a:ext>
              </a:extLst>
            </p:cNvPr>
            <p:cNvCxnSpPr/>
            <p:nvPr/>
          </p:nvCxnSpPr>
          <p:spPr>
            <a:xfrm rot="10800000" flipH="1">
              <a:off x="6988375" y="1003975"/>
              <a:ext cx="326100" cy="117300"/>
            </a:xfrm>
            <a:prstGeom prst="straightConnector1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6" name="Google Shape;339;p40">
              <a:extLst>
                <a:ext uri="{FF2B5EF4-FFF2-40B4-BE49-F238E27FC236}">
                  <a16:creationId xmlns:a16="http://schemas.microsoft.com/office/drawing/2014/main" id="{E44E662B-0ABD-265E-22A7-8718C3F81A64}"/>
                </a:ext>
              </a:extLst>
            </p:cNvPr>
            <p:cNvCxnSpPr/>
            <p:nvPr/>
          </p:nvCxnSpPr>
          <p:spPr>
            <a:xfrm rot="10800000" flipH="1">
              <a:off x="7001425" y="593350"/>
              <a:ext cx="430200" cy="521400"/>
            </a:xfrm>
            <a:prstGeom prst="straightConnector1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cxnSp>
          <p:nvCxnSpPr>
            <p:cNvPr id="27" name="Google Shape;340;p40">
              <a:extLst>
                <a:ext uri="{FF2B5EF4-FFF2-40B4-BE49-F238E27FC236}">
                  <a16:creationId xmlns:a16="http://schemas.microsoft.com/office/drawing/2014/main" id="{610F051A-F8A8-4720-5A1C-1F5622372BBF}"/>
                </a:ext>
              </a:extLst>
            </p:cNvPr>
            <p:cNvCxnSpPr/>
            <p:nvPr/>
          </p:nvCxnSpPr>
          <p:spPr>
            <a:xfrm rot="10800000" flipH="1">
              <a:off x="6994900" y="443425"/>
              <a:ext cx="1029900" cy="664800"/>
            </a:xfrm>
            <a:prstGeom prst="straightConnector1">
              <a:avLst/>
            </a:pr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28" name="Google Shape;341;p40">
              <a:extLst>
                <a:ext uri="{FF2B5EF4-FFF2-40B4-BE49-F238E27FC236}">
                  <a16:creationId xmlns:a16="http://schemas.microsoft.com/office/drawing/2014/main" id="{1788FA8B-C2AD-DA50-1475-E8B2FF8C2BA5}"/>
                </a:ext>
              </a:extLst>
            </p:cNvPr>
            <p:cNvSpPr txBox="1"/>
            <p:nvPr/>
          </p:nvSpPr>
          <p:spPr>
            <a:xfrm>
              <a:off x="7955225" y="366650"/>
              <a:ext cx="586800" cy="40217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82930" tIns="82930" rIns="82930" bIns="82930" anchor="t" anchorCtr="0">
              <a:spAutoFit/>
            </a:bodyPr>
            <a:lstStyle/>
            <a:p>
              <a:pPr defTabSz="82945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" sz="907">
                  <a:solidFill>
                    <a:srgbClr val="000000"/>
                  </a:solidFill>
                  <a:latin typeface="Arial"/>
                </a:rPr>
                <a:t>Q{F3}</a:t>
              </a:r>
              <a:endParaRPr sz="907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29" name="Google Shape;342;p40">
              <a:extLst>
                <a:ext uri="{FF2B5EF4-FFF2-40B4-BE49-F238E27FC236}">
                  <a16:creationId xmlns:a16="http://schemas.microsoft.com/office/drawing/2014/main" id="{3BBF89FC-AC68-3CFD-1519-FA6304BC6B3A}"/>
                </a:ext>
              </a:extLst>
            </p:cNvPr>
            <p:cNvSpPr txBox="1"/>
            <p:nvPr/>
          </p:nvSpPr>
          <p:spPr>
            <a:xfrm>
              <a:off x="6964626" y="366650"/>
              <a:ext cx="586800" cy="40217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82930" tIns="82930" rIns="82930" bIns="82930" anchor="t" anchorCtr="0">
              <a:spAutoFit/>
            </a:bodyPr>
            <a:lstStyle/>
            <a:p>
              <a:pPr defTabSz="82945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" sz="907">
                  <a:solidFill>
                    <a:srgbClr val="000000"/>
                  </a:solidFill>
                  <a:latin typeface="Arial"/>
                </a:rPr>
                <a:t>Q{F2}</a:t>
              </a:r>
              <a:endParaRPr sz="907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30" name="Google Shape;343;p40">
              <a:extLst>
                <a:ext uri="{FF2B5EF4-FFF2-40B4-BE49-F238E27FC236}">
                  <a16:creationId xmlns:a16="http://schemas.microsoft.com/office/drawing/2014/main" id="{89BF1BB4-8B8D-134E-4DF5-7043E6B25F48}"/>
                </a:ext>
              </a:extLst>
            </p:cNvPr>
            <p:cNvSpPr txBox="1"/>
            <p:nvPr/>
          </p:nvSpPr>
          <p:spPr>
            <a:xfrm>
              <a:off x="7117026" y="976250"/>
              <a:ext cx="586800" cy="40217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82930" tIns="82930" rIns="82930" bIns="82930" anchor="t" anchorCtr="0">
              <a:spAutoFit/>
            </a:bodyPr>
            <a:lstStyle/>
            <a:p>
              <a:pPr defTabSz="829452" fontAlgn="auto">
                <a:spcBef>
                  <a:spcPts val="0"/>
                </a:spcBef>
                <a:spcAft>
                  <a:spcPts val="0"/>
                </a:spcAft>
              </a:pPr>
              <a:r>
                <a:rPr lang="en" sz="907">
                  <a:solidFill>
                    <a:srgbClr val="000000"/>
                  </a:solidFill>
                  <a:latin typeface="Arial"/>
                </a:rPr>
                <a:t>Q{F1}</a:t>
              </a:r>
              <a:endParaRPr sz="907">
                <a:solidFill>
                  <a:srgbClr val="000000"/>
                </a:solidFill>
                <a:latin typeface="Arial"/>
              </a:endParaRP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013504" y="274903"/>
            <a:ext cx="6858239" cy="48474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74">
              <a:spcBef>
                <a:spcPct val="50000"/>
              </a:spcBef>
              <a:buNone/>
              <a:defRPr/>
            </a:pPr>
            <a:r>
              <a:rPr lang="en-US" altLang="ru-RU" sz="255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BM@N</a:t>
            </a:r>
            <a:r>
              <a:rPr lang="en-US" altLang="ru-RU" sz="255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 (</a:t>
            </a:r>
            <a:r>
              <a:rPr lang="en-US" altLang="ru-RU" sz="255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ru-RU" sz="255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ryonic </a:t>
            </a:r>
            <a:r>
              <a:rPr lang="en-US" altLang="ru-RU" sz="255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ru-RU" sz="255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atter </a:t>
            </a:r>
            <a:r>
              <a:rPr lang="en-US" altLang="ru-RU" sz="255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@</a:t>
            </a:r>
            <a:r>
              <a:rPr lang="en-US" altLang="ru-RU" sz="255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ru-RU" sz="255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ru-RU" sz="2550" b="1" dirty="0" err="1">
                <a:solidFill>
                  <a:srgbClr val="333399"/>
                </a:solidFill>
                <a:latin typeface="Times New Roman" panose="02020603050405020304" pitchFamily="18" charset="0"/>
              </a:rPr>
              <a:t>uclotron</a:t>
            </a:r>
            <a:r>
              <a:rPr lang="en-US" altLang="ru-RU" sz="2550" b="1" dirty="0">
                <a:solidFill>
                  <a:srgbClr val="333399"/>
                </a:solidFill>
                <a:latin typeface="Times New Roman" panose="02020603050405020304" pitchFamily="18" charset="0"/>
              </a:rPr>
              <a:t>)</a:t>
            </a:r>
            <a:endParaRPr lang="ru-RU" altLang="ru-RU" sz="2550" b="1" dirty="0">
              <a:solidFill>
                <a:srgbClr val="3333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142881" y="944637"/>
            <a:ext cx="6858239" cy="285722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algn="ctr" defTabSz="685874">
              <a:defRPr/>
            </a:pPr>
            <a:endParaRPr lang="en-US" sz="2550" spc="-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7696310" y="5811394"/>
            <a:ext cx="332196" cy="155978"/>
          </a:xfrm>
        </p:spPr>
        <p:txBody>
          <a:bodyPr/>
          <a:lstStyle/>
          <a:p>
            <a:pPr defTabSz="685874">
              <a:buSzTx/>
              <a:tabLst/>
              <a:defRPr/>
            </a:pPr>
            <a:fld id="{00F4F5ED-7DA9-45DB-9F76-BD4CE138C7B3}" type="slidenum">
              <a:rPr lang="en-US" altLang="ru-RU" sz="1050">
                <a:solidFill>
                  <a:srgbClr val="000000"/>
                </a:solidFill>
                <a:latin typeface="Arial" panose="020B0604020202020204" pitchFamily="34" charset="0"/>
                <a:cs typeface="+mn-cs"/>
              </a:rPr>
              <a:pPr defTabSz="685874">
                <a:buSzTx/>
                <a:tabLst/>
                <a:defRPr/>
              </a:pPr>
              <a:t>35</a:t>
            </a:fld>
            <a:endParaRPr lang="en-US" altLang="ru-RU" sz="1050" dirty="0">
              <a:solidFill>
                <a:srgbClr val="000000"/>
              </a:solidFill>
              <a:latin typeface="Arial" panose="020B0604020202020204" pitchFamily="34" charset="0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4E045DB-F2A0-E7F6-8C34-57FFDAB8A768}"/>
              </a:ext>
            </a:extLst>
          </p:cNvPr>
          <p:cNvSpPr txBox="1"/>
          <p:nvPr/>
        </p:nvSpPr>
        <p:spPr>
          <a:xfrm>
            <a:off x="1277518" y="5913363"/>
            <a:ext cx="658896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74">
              <a:defRPr/>
            </a:pPr>
            <a:r>
              <a:rPr lang="en-US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ember 2022 – February 2023:  first physics run with </a:t>
            </a:r>
            <a:r>
              <a:rPr lang="en-US" sz="15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+Cs</a:t>
            </a:r>
            <a:r>
              <a:rPr lang="en-US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) (</a:t>
            </a:r>
            <a:r>
              <a:rPr lang="ru-RU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0</a:t>
            </a:r>
            <a:r>
              <a:rPr lang="en-US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V</a:t>
            </a:r>
            <a:r>
              <a:rPr lang="en-US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50 M events) </a:t>
            </a:r>
            <a:r>
              <a:rPr lang="ru-RU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3.</a:t>
            </a:r>
            <a:r>
              <a:rPr lang="en-US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eV</a:t>
            </a:r>
            <a:r>
              <a:rPr lang="en-US" sz="15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500 M events)) </a:t>
            </a:r>
            <a:endParaRPr lang="ru-RU" sz="1500" b="1" dirty="0">
              <a:solidFill>
                <a:srgbClr val="C0000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403D704-E136-3350-DFA7-6EA6333AF6B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939" y="1278790"/>
            <a:ext cx="6507370" cy="210007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9B4911E-98C4-7CC8-2297-E0C13B83A18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1615" y="3456166"/>
            <a:ext cx="3024442" cy="2046126"/>
          </a:xfrm>
          <a:prstGeom prst="rect">
            <a:avLst/>
          </a:prstGeom>
        </p:spPr>
      </p:pic>
      <p:pic>
        <p:nvPicPr>
          <p:cNvPr id="2" name="Google Shape;325;p40">
            <a:extLst>
              <a:ext uri="{FF2B5EF4-FFF2-40B4-BE49-F238E27FC236}">
                <a16:creationId xmlns:a16="http://schemas.microsoft.com/office/drawing/2014/main" id="{8DD13FBE-1DA4-6E30-54DE-2C284C432603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442623" y="3456166"/>
            <a:ext cx="3253686" cy="21230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833290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1">
            <a:extLst>
              <a:ext uri="{FF2B5EF4-FFF2-40B4-BE49-F238E27FC236}">
                <a16:creationId xmlns:a16="http://schemas.microsoft.com/office/drawing/2014/main" id="{FA19798A-3E15-4D31-B219-A63E3636A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53" y="260648"/>
            <a:ext cx="8855493" cy="565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491" tIns="35095" rIns="67491" bIns="35095" anchor="ctr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  <a:tab pos="11226800" algn="l"/>
                <a:tab pos="11676063" algn="l"/>
                <a:tab pos="12125325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ctr" defTabSz="829452" fontAlgn="auto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  <a:tab pos="401766" algn="l"/>
                <a:tab pos="809292" algn="l"/>
                <a:tab pos="1216818" algn="l"/>
                <a:tab pos="1624344" algn="l"/>
                <a:tab pos="2031870" algn="l"/>
                <a:tab pos="2439396" algn="l"/>
                <a:tab pos="2846922" algn="l"/>
                <a:tab pos="3254448" algn="l"/>
                <a:tab pos="3661974" algn="l"/>
                <a:tab pos="4069500" algn="l"/>
                <a:tab pos="4477027" algn="l"/>
                <a:tab pos="4884552" algn="l"/>
                <a:tab pos="5292079" algn="l"/>
                <a:tab pos="5699604" algn="l"/>
                <a:tab pos="6107131" algn="l"/>
                <a:tab pos="6514656" algn="l"/>
                <a:tab pos="6922183" algn="l"/>
                <a:tab pos="7329708" algn="l"/>
                <a:tab pos="7737235" algn="l"/>
                <a:tab pos="8144760" algn="l"/>
                <a:tab pos="8146201" algn="l"/>
                <a:tab pos="8553726" algn="l"/>
                <a:tab pos="8961253" algn="l"/>
                <a:tab pos="9368778" algn="l"/>
                <a:tab pos="9776305" algn="l"/>
                <a:tab pos="10183830" algn="l"/>
                <a:tab pos="10591357" algn="l"/>
                <a:tab pos="10998882" algn="l"/>
              </a:tabLst>
              <a:defRPr/>
            </a:pPr>
            <a:r>
              <a:rPr lang="en-US" altLang="ru-RU" sz="2399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ective Flow in Heavy-Ion Collisions: Summary </a:t>
            </a:r>
          </a:p>
        </p:txBody>
      </p:sp>
      <p:sp>
        <p:nvSpPr>
          <p:cNvPr id="76803" name="Text Box 2">
            <a:extLst>
              <a:ext uri="{FF2B5EF4-FFF2-40B4-BE49-F238E27FC236}">
                <a16:creationId xmlns:a16="http://schemas.microsoft.com/office/drawing/2014/main" id="{D97EAB26-2B06-4BD5-8554-B9666EBAC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109" y="5624227"/>
            <a:ext cx="2052371" cy="269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491" tIns="35095" rIns="67491" bIns="35095" anchor="ctr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algn="r" defTabSz="829452" fontAlgn="auto">
              <a:spcBef>
                <a:spcPts val="0"/>
              </a:spcBef>
              <a:spcAft>
                <a:spcPts val="0"/>
              </a:spcAft>
              <a:tabLst>
                <a:tab pos="0" algn="l"/>
                <a:tab pos="401766" algn="l"/>
                <a:tab pos="809292" algn="l"/>
                <a:tab pos="1216818" algn="l"/>
                <a:tab pos="1624344" algn="l"/>
                <a:tab pos="2031870" algn="l"/>
                <a:tab pos="2439396" algn="l"/>
                <a:tab pos="2846922" algn="l"/>
                <a:tab pos="3254448" algn="l"/>
                <a:tab pos="3661974" algn="l"/>
                <a:tab pos="4069500" algn="l"/>
                <a:tab pos="4477027" algn="l"/>
                <a:tab pos="4884552" algn="l"/>
                <a:tab pos="5292079" algn="l"/>
                <a:tab pos="5699604" algn="l"/>
                <a:tab pos="6107131" algn="l"/>
                <a:tab pos="6514656" algn="l"/>
                <a:tab pos="6922183" algn="l"/>
                <a:tab pos="7329708" algn="l"/>
                <a:tab pos="7737235" algn="l"/>
                <a:tab pos="8144760" algn="l"/>
                <a:tab pos="8146201" algn="l"/>
                <a:tab pos="8553726" algn="l"/>
                <a:tab pos="8961253" algn="l"/>
                <a:tab pos="9368778" algn="l"/>
                <a:tab pos="9776305" algn="l"/>
              </a:tabLst>
              <a:defRPr/>
            </a:pPr>
            <a:fld id="{2EAE7382-B2F1-4285-BBD1-BCD2CD03D275}" type="slidenum">
              <a:rPr lang="ru-RU" altLang="ru-RU" sz="1499">
                <a:solidFill>
                  <a:srgbClr val="000000"/>
                </a:solidFill>
                <a:latin typeface="Times New Roman" panose="02020603050405020304" pitchFamily="18" charset="0"/>
                <a:cs typeface="DejaVu Sans" pitchFamily="34" charset="0"/>
              </a:rPr>
              <a:pPr algn="r" defTabSz="829452" fontAlgn="auto"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401766" algn="l"/>
                  <a:tab pos="809292" algn="l"/>
                  <a:tab pos="1216818" algn="l"/>
                  <a:tab pos="1624344" algn="l"/>
                  <a:tab pos="2031870" algn="l"/>
                  <a:tab pos="2439396" algn="l"/>
                  <a:tab pos="2846922" algn="l"/>
                  <a:tab pos="3254448" algn="l"/>
                  <a:tab pos="3661974" algn="l"/>
                  <a:tab pos="4069500" algn="l"/>
                  <a:tab pos="4477027" algn="l"/>
                  <a:tab pos="4884552" algn="l"/>
                  <a:tab pos="5292079" algn="l"/>
                  <a:tab pos="5699604" algn="l"/>
                  <a:tab pos="6107131" algn="l"/>
                  <a:tab pos="6514656" algn="l"/>
                  <a:tab pos="6922183" algn="l"/>
                  <a:tab pos="7329708" algn="l"/>
                  <a:tab pos="7737235" algn="l"/>
                  <a:tab pos="8144760" algn="l"/>
                  <a:tab pos="8146201" algn="l"/>
                  <a:tab pos="8553726" algn="l"/>
                  <a:tab pos="8961253" algn="l"/>
                  <a:tab pos="9368778" algn="l"/>
                  <a:tab pos="9776305" algn="l"/>
                </a:tabLst>
                <a:defRPr/>
              </a:pPr>
              <a:t>36</a:t>
            </a:fld>
            <a:endParaRPr lang="ru-RU" altLang="ru-RU" sz="1499">
              <a:solidFill>
                <a:srgbClr val="000000"/>
              </a:solidFill>
              <a:latin typeface="Times New Roman" panose="02020603050405020304" pitchFamily="18" charset="0"/>
              <a:cs typeface="DejaVu Sans" pitchFamily="34" charset="0"/>
            </a:endParaRPr>
          </a:p>
        </p:txBody>
      </p:sp>
      <p:sp>
        <p:nvSpPr>
          <p:cNvPr id="41988" name="Text Box 3">
            <a:extLst>
              <a:ext uri="{FF2B5EF4-FFF2-40B4-BE49-F238E27FC236}">
                <a16:creationId xmlns:a16="http://schemas.microsoft.com/office/drawing/2014/main" id="{F1F985CE-2C28-4F31-A5BF-EA2D2A9C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569" y="1340349"/>
            <a:ext cx="8091625" cy="4030931"/>
          </a:xfrm>
          <a:prstGeom prst="rect">
            <a:avLst/>
          </a:prstGeom>
          <a:noFill/>
          <a:ln>
            <a:noFill/>
          </a:ln>
          <a:effectLst/>
        </p:spPr>
        <p:txBody>
          <a:bodyPr lIns="67491" tIns="33745" rIns="67491" bIns="33745"/>
          <a:lstStyle>
            <a:lvl1pPr marL="2159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 marL="4318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161904" lvl="1" indent="0" defTabSz="829452" fontAlgn="auto">
              <a:spcBef>
                <a:spcPts val="0"/>
              </a:spcBef>
              <a:spcAft>
                <a:spcPts val="543"/>
              </a:spcAft>
              <a:buSzPct val="45000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sotropic Collective Flow is an important experimental observable to study the evolution of heavy-ion collision and properties of the strongly interacting matter.</a:t>
            </a:r>
          </a:p>
          <a:p>
            <a:pPr marL="161904" lvl="1" indent="0" defTabSz="829452" fontAlgn="auto">
              <a:spcBef>
                <a:spcPts val="0"/>
              </a:spcBef>
              <a:spcAft>
                <a:spcPts val="543"/>
              </a:spcAft>
              <a:buSzPct val="45000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provides access to:</a:t>
            </a:r>
          </a:p>
          <a:p>
            <a:pPr marL="576630" lvl="1" indent="-414726" defTabSz="829452" fontAlgn="auto">
              <a:spcBef>
                <a:spcPts val="0"/>
              </a:spcBef>
              <a:spcAft>
                <a:spcPts val="543"/>
              </a:spcAft>
              <a:buSzPct val="45000"/>
              <a:buFont typeface="Arial" panose="020B0604020202020204" pitchFamily="34" charset="0"/>
              <a:buChar char="•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 of State of the produced matter</a:t>
            </a:r>
          </a:p>
          <a:p>
            <a:pPr marL="576630" lvl="1" indent="-414726" defTabSz="829452" fontAlgn="auto">
              <a:spcBef>
                <a:spcPts val="0"/>
              </a:spcBef>
              <a:spcAft>
                <a:spcPts val="543"/>
              </a:spcAft>
              <a:buSzPct val="45000"/>
              <a:buFont typeface="Arial" panose="020B0604020202020204" pitchFamily="34" charset="0"/>
              <a:buChar char="•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port properties: shear/bulk viscosity, speed of sound</a:t>
            </a:r>
          </a:p>
          <a:p>
            <a:pPr marL="576630" lvl="1" indent="-414726" defTabSz="829452" fontAlgn="auto">
              <a:spcBef>
                <a:spcPts val="0"/>
              </a:spcBef>
              <a:spcAft>
                <a:spcPts val="543"/>
              </a:spcAft>
              <a:buSzPct val="45000"/>
              <a:buFont typeface="Arial" panose="020B0604020202020204" pitchFamily="34" charset="0"/>
              <a:buChar char="•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ial conditions in heavy-ion collisions</a:t>
            </a:r>
          </a:p>
          <a:p>
            <a:pPr marL="576630" lvl="1" indent="-414726" defTabSz="829452" fontAlgn="auto">
              <a:spcBef>
                <a:spcPts val="0"/>
              </a:spcBef>
              <a:spcAft>
                <a:spcPts val="543"/>
              </a:spcAft>
              <a:buSzPct val="45000"/>
              <a:buFont typeface="Arial" panose="020B0604020202020204" pitchFamily="34" charset="0"/>
              <a:buChar char="•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sm of hadronization</a:t>
            </a:r>
          </a:p>
          <a:p>
            <a:pPr marL="576630" lvl="1" indent="-414726" defTabSz="829452" fontAlgn="auto">
              <a:spcBef>
                <a:spcPts val="0"/>
              </a:spcBef>
              <a:spcAft>
                <a:spcPts val="543"/>
              </a:spcAft>
              <a:buSzPct val="45000"/>
              <a:buFont typeface="Arial" panose="020B0604020202020204" pitchFamily="34" charset="0"/>
              <a:buChar char="•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 of the correlations between produced particles</a:t>
            </a:r>
          </a:p>
          <a:p>
            <a:pPr marL="576630" lvl="1" indent="-414726" defTabSz="829452" fontAlgn="auto">
              <a:spcBef>
                <a:spcPts val="0"/>
              </a:spcBef>
              <a:spcAft>
                <a:spcPts val="543"/>
              </a:spcAft>
              <a:buSzPct val="45000"/>
              <a:buFont typeface="Arial" panose="020B0604020202020204" pitchFamily="34" charset="0"/>
              <a:buChar char="•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endParaRPr lang="en-US" altLang="ru-RU" sz="2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61904" lvl="1" indent="0" defTabSz="829452" fontAlgn="auto">
              <a:spcBef>
                <a:spcPts val="0"/>
              </a:spcBef>
              <a:spcAft>
                <a:spcPts val="543"/>
              </a:spcAft>
              <a:buSzPct val="45000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lang="en-US" altLang="ru-RU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asibility study: MPD/MPD FXT/BM@N: will provide the detailed differential measurements of anisotropic collective flow with high efﬁciency.</a:t>
            </a:r>
          </a:p>
          <a:p>
            <a:pPr marL="161904" lvl="1" indent="0" defTabSz="829452" fontAlgn="auto">
              <a:spcBef>
                <a:spcPts val="0"/>
              </a:spcBef>
              <a:spcAft>
                <a:spcPts val="543"/>
              </a:spcAft>
              <a:buSzPct val="45000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endParaRPr lang="en-US" altLang="ru-RU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61904" lvl="1" indent="0" defTabSz="829452" fontAlgn="auto">
              <a:spcBef>
                <a:spcPts val="0"/>
              </a:spcBef>
              <a:spcAft>
                <a:spcPts val="543"/>
              </a:spcAft>
              <a:buSzPct val="45000"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endParaRPr lang="en-US" altLang="ru-RU" sz="1814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2">
            <a:extLst>
              <a:ext uri="{FF2B5EF4-FFF2-40B4-BE49-F238E27FC236}">
                <a16:creationId xmlns:a16="http://schemas.microsoft.com/office/drawing/2014/main" id="{D97EAB26-2B06-4BD5-8554-B9666EBAC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7109" y="5624227"/>
            <a:ext cx="2052371" cy="269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7491" tIns="35095" rIns="67491" bIns="35095" anchor="ctr"/>
          <a:lstStyle>
            <a:lvl1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2913" algn="l"/>
                <a:tab pos="892175" algn="l"/>
                <a:tab pos="1341438" algn="l"/>
                <a:tab pos="1790700" algn="l"/>
                <a:tab pos="2239963" algn="l"/>
                <a:tab pos="2689225" algn="l"/>
                <a:tab pos="3138488" algn="l"/>
                <a:tab pos="3587750" algn="l"/>
                <a:tab pos="4037013" algn="l"/>
                <a:tab pos="4486275" algn="l"/>
                <a:tab pos="4935538" algn="l"/>
                <a:tab pos="5384800" algn="l"/>
                <a:tab pos="5834063" algn="l"/>
                <a:tab pos="6283325" algn="l"/>
                <a:tab pos="6732588" algn="l"/>
                <a:tab pos="7181850" algn="l"/>
                <a:tab pos="7631113" algn="l"/>
                <a:tab pos="8080375" algn="l"/>
                <a:tab pos="8529638" algn="l"/>
                <a:tab pos="8978900" algn="l"/>
                <a:tab pos="8980488" algn="l"/>
                <a:tab pos="9429750" algn="l"/>
                <a:tab pos="9879013" algn="l"/>
                <a:tab pos="10328275" algn="l"/>
                <a:tab pos="10777538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0" marR="0" lvl="0" indent="0" algn="r" defTabSz="82945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0" algn="l"/>
                <a:tab pos="401766" algn="l"/>
                <a:tab pos="809292" algn="l"/>
                <a:tab pos="1216818" algn="l"/>
                <a:tab pos="1624344" algn="l"/>
                <a:tab pos="2031870" algn="l"/>
                <a:tab pos="2439396" algn="l"/>
                <a:tab pos="2846922" algn="l"/>
                <a:tab pos="3254448" algn="l"/>
                <a:tab pos="3661974" algn="l"/>
                <a:tab pos="4069500" algn="l"/>
                <a:tab pos="4477027" algn="l"/>
                <a:tab pos="4884552" algn="l"/>
                <a:tab pos="5292079" algn="l"/>
                <a:tab pos="5699604" algn="l"/>
                <a:tab pos="6107131" algn="l"/>
                <a:tab pos="6514656" algn="l"/>
                <a:tab pos="6922183" algn="l"/>
                <a:tab pos="7329708" algn="l"/>
                <a:tab pos="7737235" algn="l"/>
                <a:tab pos="8144760" algn="l"/>
                <a:tab pos="8146201" algn="l"/>
                <a:tab pos="8553726" algn="l"/>
                <a:tab pos="8961253" algn="l"/>
                <a:tab pos="9368778" algn="l"/>
                <a:tab pos="9776305" algn="l"/>
              </a:tabLst>
              <a:defRPr/>
            </a:pPr>
            <a:fld id="{2EAE7382-B2F1-4285-BBD1-BCD2CD03D275}" type="slidenum">
              <a:rPr kumimoji="0" lang="ru-RU" altLang="ru-RU" sz="1499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DejaVu Sans" pitchFamily="34" charset="0"/>
              </a:rPr>
              <a:pPr marL="0" marR="0" lvl="0" indent="0" algn="r" defTabSz="829452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0" algn="l"/>
                  <a:tab pos="401766" algn="l"/>
                  <a:tab pos="809292" algn="l"/>
                  <a:tab pos="1216818" algn="l"/>
                  <a:tab pos="1624344" algn="l"/>
                  <a:tab pos="2031870" algn="l"/>
                  <a:tab pos="2439396" algn="l"/>
                  <a:tab pos="2846922" algn="l"/>
                  <a:tab pos="3254448" algn="l"/>
                  <a:tab pos="3661974" algn="l"/>
                  <a:tab pos="4069500" algn="l"/>
                  <a:tab pos="4477027" algn="l"/>
                  <a:tab pos="4884552" algn="l"/>
                  <a:tab pos="5292079" algn="l"/>
                  <a:tab pos="5699604" algn="l"/>
                  <a:tab pos="6107131" algn="l"/>
                  <a:tab pos="6514656" algn="l"/>
                  <a:tab pos="6922183" algn="l"/>
                  <a:tab pos="7329708" algn="l"/>
                  <a:tab pos="7737235" algn="l"/>
                  <a:tab pos="8144760" algn="l"/>
                  <a:tab pos="8146201" algn="l"/>
                  <a:tab pos="8553726" algn="l"/>
                  <a:tab pos="8961253" algn="l"/>
                  <a:tab pos="9368778" algn="l"/>
                  <a:tab pos="9776305" algn="l"/>
                </a:tabLst>
                <a:defRPr/>
              </a:pPr>
              <a:t>37</a:t>
            </a:fld>
            <a:endParaRPr kumimoji="0" lang="ru-RU" altLang="ru-RU" sz="1499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DejaVu Sans" pitchFamily="34" charset="0"/>
            </a:endParaRPr>
          </a:p>
        </p:txBody>
      </p:sp>
      <p:sp>
        <p:nvSpPr>
          <p:cNvPr id="41988" name="Text Box 3">
            <a:extLst>
              <a:ext uri="{FF2B5EF4-FFF2-40B4-BE49-F238E27FC236}">
                <a16:creationId xmlns:a16="http://schemas.microsoft.com/office/drawing/2014/main" id="{F1F985CE-2C28-4F31-A5BF-EA2D2A9C5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569" y="1340349"/>
            <a:ext cx="8091625" cy="4030931"/>
          </a:xfrm>
          <a:prstGeom prst="rect">
            <a:avLst/>
          </a:prstGeom>
          <a:noFill/>
          <a:ln>
            <a:noFill/>
          </a:ln>
          <a:effectLst/>
        </p:spPr>
        <p:txBody>
          <a:bodyPr lIns="67491" tIns="33745" rIns="67491" bIns="33745"/>
          <a:lstStyle>
            <a:lvl1pPr marL="2159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1pPr>
            <a:lvl2pPr marL="431800" indent="-21590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  <a:tab pos="9601200" algn="l"/>
                <a:tab pos="10058400" algn="l"/>
                <a:tab pos="10515600" algn="l"/>
              </a:tabLst>
              <a:defRPr>
                <a:solidFill>
                  <a:schemeClr val="bg1"/>
                </a:solidFill>
                <a:latin typeface="Calibri" panose="020F0502020204030204" pitchFamily="34" charset="0"/>
                <a:cs typeface="Noto Sans CJK SC" charset="0"/>
              </a:defRPr>
            </a:lvl9pPr>
          </a:lstStyle>
          <a:p>
            <a:pPr marL="161904" marR="0" lvl="1" indent="0" algn="l" defTabSz="82945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543"/>
              </a:spcAft>
              <a:buClrTx/>
              <a:buSzPct val="45000"/>
              <a:buFontTx/>
              <a:buNone/>
              <a:tabLst>
                <a:tab pos="0" algn="l"/>
                <a:tab pos="414726" algn="l"/>
                <a:tab pos="829452" algn="l"/>
                <a:tab pos="1244178" algn="l"/>
                <a:tab pos="1658904" algn="l"/>
                <a:tab pos="2073631" algn="l"/>
                <a:tab pos="2488357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6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  <a:tab pos="8709249" algn="l"/>
                <a:tab pos="9123975" algn="l"/>
                <a:tab pos="9538701" algn="l"/>
              </a:tabLst>
              <a:defRPr/>
            </a:pPr>
            <a:r>
              <a:rPr kumimoji="0" lang="en-US" altLang="ru-RU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ackup slides</a:t>
            </a:r>
          </a:p>
        </p:txBody>
      </p:sp>
    </p:spTree>
    <p:extLst>
      <p:ext uri="{BB962C8B-B14F-4D97-AF65-F5344CB8AC3E}">
        <p14:creationId xmlns:p14="http://schemas.microsoft.com/office/powerpoint/2010/main" val="23880600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632" y="76552"/>
            <a:ext cx="8228736" cy="549216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34" charset="-128"/>
              </a:rPr>
              <a:t>Azimuthal distributions at RHIC</a:t>
            </a:r>
          </a:p>
        </p:txBody>
      </p:sp>
      <p:sp>
        <p:nvSpPr>
          <p:cNvPr id="59395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7224448" y="6887704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2694" rtl="0" eaLnBrk="1" latinLnBrk="0" hangingPunct="1">
              <a:defRPr sz="154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6347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2694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904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5390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1739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38086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443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0783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095">
              <a:defRPr/>
            </a:pPr>
            <a:fld id="{1B4D9F00-DD90-4746-99F2-27C32831B151}" type="slidenum">
              <a:rPr lang="ru-RU" smtClean="0">
                <a:solidFill>
                  <a:srgbClr val="000000"/>
                </a:solidFill>
              </a:rPr>
              <a:pPr defTabSz="457095">
                <a:defRPr/>
              </a:pPr>
              <a:t>38</a:t>
            </a:fld>
            <a:endParaRPr lang="en-US" sz="1400">
              <a:solidFill>
                <a:srgbClr val="000000"/>
              </a:solidFill>
            </a:endParaRPr>
          </a:p>
        </p:txBody>
      </p:sp>
      <p:grpSp>
        <p:nvGrpSpPr>
          <p:cNvPr id="59396" name="Group 28"/>
          <p:cNvGrpSpPr>
            <a:grpSpLocks/>
          </p:cNvGrpSpPr>
          <p:nvPr/>
        </p:nvGrpSpPr>
        <p:grpSpPr bwMode="auto">
          <a:xfrm>
            <a:off x="3200544" y="1371816"/>
            <a:ext cx="5714400" cy="3676264"/>
            <a:chOff x="2016" y="864"/>
            <a:chExt cx="3600" cy="2316"/>
          </a:xfrm>
        </p:grpSpPr>
        <p:pic>
          <p:nvPicPr>
            <p:cNvPr id="59423" name="Picture 7" descr="STARhighPTv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864"/>
              <a:ext cx="3600" cy="2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24" name="Rectangle 27"/>
            <p:cNvSpPr>
              <a:spLocks noChangeArrowheads="1"/>
            </p:cNvSpPr>
            <p:nvPr/>
          </p:nvSpPr>
          <p:spPr bwMode="auto">
            <a:xfrm>
              <a:off x="3600" y="96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59397" name="Text Box 8"/>
          <p:cNvSpPr txBox="1">
            <a:spLocks noChangeArrowheads="1"/>
          </p:cNvSpPr>
          <p:nvPr/>
        </p:nvSpPr>
        <p:spPr bwMode="auto">
          <a:xfrm>
            <a:off x="6241191" y="4052370"/>
            <a:ext cx="264008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600" dirty="0">
                <a:solidFill>
                  <a:srgbClr val="D60093"/>
                </a:solidFill>
              </a:rPr>
              <a:t>STAR, PRL</a:t>
            </a:r>
            <a:r>
              <a:rPr lang="en-US" sz="1600" b="1" dirty="0">
                <a:solidFill>
                  <a:srgbClr val="D60093"/>
                </a:solidFill>
              </a:rPr>
              <a:t>90</a:t>
            </a:r>
            <a:r>
              <a:rPr lang="en-US" sz="1600" dirty="0">
                <a:solidFill>
                  <a:srgbClr val="D60093"/>
                </a:solidFill>
              </a:rPr>
              <a:t> 032301 (2003)</a:t>
            </a:r>
          </a:p>
        </p:txBody>
      </p:sp>
      <p:pic>
        <p:nvPicPr>
          <p:cNvPr id="93194" name="Picture 10" descr="screenshot_06252k_front_r1177002_t25_ev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2" t="3044" r="13312" b="3044"/>
          <a:stretch>
            <a:fillRect/>
          </a:stretch>
        </p:blipFill>
        <p:spPr bwMode="auto">
          <a:xfrm>
            <a:off x="152864" y="1067048"/>
            <a:ext cx="2666720" cy="26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6" name="AutoShape 12"/>
          <p:cNvSpPr>
            <a:spLocks noChangeArrowheads="1"/>
          </p:cNvSpPr>
          <p:nvPr/>
        </p:nvSpPr>
        <p:spPr bwMode="auto">
          <a:xfrm>
            <a:off x="76672" y="4876648"/>
            <a:ext cx="4342944" cy="1752416"/>
          </a:xfrm>
          <a:prstGeom prst="roundRect">
            <a:avLst>
              <a:gd name="adj" fmla="val 16667"/>
            </a:avLst>
          </a:prstGeom>
          <a:solidFill>
            <a:srgbClr val="A4C973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381441" y="6140166"/>
            <a:ext cx="3809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 flipV="1">
            <a:off x="2133856" y="6129054"/>
            <a:ext cx="0" cy="271434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198" name="Line 14"/>
          <p:cNvSpPr>
            <a:spLocks noChangeShapeType="1"/>
          </p:cNvSpPr>
          <p:nvPr/>
        </p:nvSpPr>
        <p:spPr bwMode="auto">
          <a:xfrm>
            <a:off x="381440" y="6019528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09" name="Line 25"/>
          <p:cNvSpPr>
            <a:spLocks noChangeShapeType="1"/>
          </p:cNvSpPr>
          <p:nvPr/>
        </p:nvSpPr>
        <p:spPr bwMode="auto">
          <a:xfrm>
            <a:off x="2133856" y="5714953"/>
            <a:ext cx="0" cy="27143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10" name="Text Box 26"/>
          <p:cNvSpPr txBox="1">
            <a:spLocks noChangeArrowheads="1"/>
          </p:cNvSpPr>
          <p:nvPr/>
        </p:nvSpPr>
        <p:spPr bwMode="auto">
          <a:xfrm>
            <a:off x="5621203" y="2133737"/>
            <a:ext cx="971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4 fm</a:t>
            </a:r>
          </a:p>
        </p:txBody>
      </p:sp>
      <p:sp>
        <p:nvSpPr>
          <p:cNvPr id="93214" name="Oval 30"/>
          <p:cNvSpPr>
            <a:spLocks noChangeAspect="1" noChangeArrowheads="1"/>
          </p:cNvSpPr>
          <p:nvPr/>
        </p:nvSpPr>
        <p:spPr bwMode="auto">
          <a:xfrm>
            <a:off x="5486305" y="5332407"/>
            <a:ext cx="1371456" cy="1296851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15" name="Oval 31"/>
          <p:cNvSpPr>
            <a:spLocks noChangeAspect="1" noChangeArrowheads="1"/>
          </p:cNvSpPr>
          <p:nvPr/>
        </p:nvSpPr>
        <p:spPr bwMode="auto">
          <a:xfrm>
            <a:off x="5181536" y="5332407"/>
            <a:ext cx="1371456" cy="1296851"/>
          </a:xfrm>
          <a:prstGeom prst="ellipse">
            <a:avLst/>
          </a:prstGeom>
          <a:solidFill>
            <a:srgbClr val="0000FF">
              <a:alpha val="5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2585148" y="5660791"/>
            <a:ext cx="1308452" cy="685728"/>
            <a:chOff x="1628" y="3312"/>
            <a:chExt cx="825" cy="432"/>
          </a:xfrm>
        </p:grpSpPr>
        <p:sp>
          <p:nvSpPr>
            <p:cNvPr id="59421" name="Oval 13"/>
            <p:cNvSpPr>
              <a:spLocks noChangeArrowheads="1"/>
            </p:cNvSpPr>
            <p:nvPr/>
          </p:nvSpPr>
          <p:spPr bwMode="auto">
            <a:xfrm>
              <a:off x="2003" y="3312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9422" name="AutoShape 15"/>
            <p:cNvSpPr>
              <a:spLocks noChangeArrowheads="1"/>
            </p:cNvSpPr>
            <p:nvPr/>
          </p:nvSpPr>
          <p:spPr bwMode="auto">
            <a:xfrm flipH="1">
              <a:off x="1628" y="3492"/>
              <a:ext cx="375" cy="86"/>
            </a:xfrm>
            <a:prstGeom prst="rightArrow">
              <a:avLst>
                <a:gd name="adj1" fmla="val 50000"/>
                <a:gd name="adj2" fmla="val 109012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582182" y="5790952"/>
            <a:ext cx="1287938" cy="685728"/>
            <a:chOff x="366" y="3600"/>
            <a:chExt cx="812" cy="432"/>
          </a:xfrm>
        </p:grpSpPr>
        <p:sp>
          <p:nvSpPr>
            <p:cNvPr id="59419" name="Oval 17"/>
            <p:cNvSpPr>
              <a:spLocks noChangeArrowheads="1"/>
            </p:cNvSpPr>
            <p:nvPr/>
          </p:nvSpPr>
          <p:spPr bwMode="auto">
            <a:xfrm>
              <a:off x="366" y="3600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59420" name="AutoShape 19"/>
            <p:cNvSpPr>
              <a:spLocks noChangeArrowheads="1"/>
            </p:cNvSpPr>
            <p:nvPr/>
          </p:nvSpPr>
          <p:spPr bwMode="auto">
            <a:xfrm>
              <a:off x="803" y="3776"/>
              <a:ext cx="375" cy="85"/>
            </a:xfrm>
            <a:prstGeom prst="rightArrow">
              <a:avLst>
                <a:gd name="adj1" fmla="val 50000"/>
                <a:gd name="adj2" fmla="val 110294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93219" name="Freeform 35"/>
          <p:cNvSpPr>
            <a:spLocks/>
          </p:cNvSpPr>
          <p:nvPr/>
        </p:nvSpPr>
        <p:spPr bwMode="auto">
          <a:xfrm>
            <a:off x="3962464" y="2057545"/>
            <a:ext cx="4952480" cy="1676224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0" name="Freeform 36"/>
          <p:cNvSpPr>
            <a:spLocks/>
          </p:cNvSpPr>
          <p:nvPr/>
        </p:nvSpPr>
        <p:spPr bwMode="auto">
          <a:xfrm>
            <a:off x="3962464" y="2438505"/>
            <a:ext cx="4952480" cy="914304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1" name="Line 37"/>
          <p:cNvSpPr>
            <a:spLocks noChangeShapeType="1"/>
          </p:cNvSpPr>
          <p:nvPr/>
        </p:nvSpPr>
        <p:spPr bwMode="auto">
          <a:xfrm>
            <a:off x="5791072" y="5105224"/>
            <a:ext cx="38096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2" name="Text Box 38"/>
          <p:cNvSpPr txBox="1">
            <a:spLocks noChangeArrowheads="1"/>
          </p:cNvSpPr>
          <p:nvPr/>
        </p:nvSpPr>
        <p:spPr bwMode="auto">
          <a:xfrm>
            <a:off x="678979" y="4098856"/>
            <a:ext cx="21515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2000">
                <a:solidFill>
                  <a:srgbClr val="D60093"/>
                </a:solidFill>
              </a:rPr>
              <a:t>“central” collisions</a:t>
            </a:r>
          </a:p>
        </p:txBody>
      </p:sp>
      <p:sp>
        <p:nvSpPr>
          <p:cNvPr id="93223" name="Text Box 39"/>
          <p:cNvSpPr txBox="1">
            <a:spLocks noChangeArrowheads="1"/>
          </p:cNvSpPr>
          <p:nvPr/>
        </p:nvSpPr>
        <p:spPr bwMode="auto">
          <a:xfrm>
            <a:off x="5621233" y="1873414"/>
            <a:ext cx="1144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6.5 fm</a:t>
            </a:r>
          </a:p>
        </p:txBody>
      </p:sp>
      <p:pic>
        <p:nvPicPr>
          <p:cNvPr id="93225" name="Picture 41" descr="Mid_mult_frnt_6_2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95" t="3044" r="14095" b="3044"/>
          <a:stretch>
            <a:fillRect/>
          </a:stretch>
        </p:blipFill>
        <p:spPr bwMode="auto">
          <a:xfrm>
            <a:off x="152864" y="1067048"/>
            <a:ext cx="2643277" cy="2666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26" name="Line 42"/>
          <p:cNvSpPr>
            <a:spLocks noChangeShapeType="1"/>
          </p:cNvSpPr>
          <p:nvPr/>
        </p:nvSpPr>
        <p:spPr bwMode="auto">
          <a:xfrm>
            <a:off x="533824" y="5790952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7" name="Text Box 43"/>
          <p:cNvSpPr txBox="1">
            <a:spLocks noChangeArrowheads="1"/>
          </p:cNvSpPr>
          <p:nvPr/>
        </p:nvSpPr>
        <p:spPr bwMode="auto">
          <a:xfrm>
            <a:off x="437221" y="4114729"/>
            <a:ext cx="23214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2000">
                <a:solidFill>
                  <a:srgbClr val="D60093"/>
                </a:solidFill>
              </a:rPr>
              <a:t>midcentral collisions</a:t>
            </a:r>
          </a:p>
        </p:txBody>
      </p:sp>
      <p:sp>
        <p:nvSpPr>
          <p:cNvPr id="93228" name="Line 44"/>
          <p:cNvSpPr>
            <a:spLocks noChangeShapeType="1"/>
          </p:cNvSpPr>
          <p:nvPr/>
        </p:nvSpPr>
        <p:spPr bwMode="auto">
          <a:xfrm>
            <a:off x="5791072" y="5105224"/>
            <a:ext cx="60953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3229" name="Line 45"/>
          <p:cNvSpPr>
            <a:spLocks noChangeShapeType="1"/>
          </p:cNvSpPr>
          <p:nvPr/>
        </p:nvSpPr>
        <p:spPr bwMode="auto">
          <a:xfrm flipV="1">
            <a:off x="2133856" y="5791145"/>
            <a:ext cx="0" cy="34762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" name="Object 22">
            <a:extLst>
              <a:ext uri="{FF2B5EF4-FFF2-40B4-BE49-F238E27FC236}">
                <a16:creationId xmlns:a16="http://schemas.microsoft.com/office/drawing/2014/main" id="{92C5006D-3BFA-A39D-7413-3B487E16E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32802"/>
              </p:ext>
            </p:extLst>
          </p:nvPr>
        </p:nvGraphicFramePr>
        <p:xfrm>
          <a:off x="4513726" y="524706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57200" progId="Equation.DSMT4">
                  <p:embed/>
                </p:oleObj>
              </mc:Choice>
              <mc:Fallback>
                <p:oleObj name="Equation" r:id="rId6" imgW="2159000" imgH="457200" progId="Equation.DSMT4">
                  <p:embed/>
                  <p:pic>
                    <p:nvPicPr>
                      <p:cNvPr id="4" name="Object 22">
                        <a:extLst>
                          <a:ext uri="{FF2B5EF4-FFF2-40B4-BE49-F238E27FC236}">
                            <a16:creationId xmlns:a16="http://schemas.microsoft.com/office/drawing/2014/main" id="{00F55317-F93F-5D5E-537A-BF7A5750CC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726" y="524706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89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3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3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6" dur="1000"/>
                                        <p:tgtEl>
                                          <p:spTgt spid="93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9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4364E-6 L -3.33333E-6 -0.03332 " pathEditMode="relative" ptsTypes="AA">
                                      <p:cBhvr>
                                        <p:cTn id="6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61037E-6 L 0.03333 1.61037E-6 " pathEditMode="relative" ptsTypes="AA">
                                      <p:cBhvr>
                                        <p:cTn id="64" dur="2000" fill="hold"/>
                                        <p:tgtEl>
                                          <p:spTgt spid="93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93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93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93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93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93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93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6" grpId="0" animBg="1"/>
      <p:bldP spid="93202" grpId="0" animBg="1"/>
      <p:bldP spid="93204" grpId="0" animBg="1"/>
      <p:bldP spid="93204" grpId="1" animBg="1"/>
      <p:bldP spid="93198" grpId="0" animBg="1"/>
      <p:bldP spid="93198" grpId="1" animBg="1"/>
      <p:bldP spid="93209" grpId="0" animBg="1"/>
      <p:bldP spid="93209" grpId="1" animBg="1"/>
      <p:bldP spid="93210" grpId="0"/>
      <p:bldP spid="93214" grpId="0" animBg="1"/>
      <p:bldP spid="93214" grpId="1" animBg="1"/>
      <p:bldP spid="93215" grpId="0" animBg="1"/>
      <p:bldP spid="93219" grpId="0" animBg="1"/>
      <p:bldP spid="93220" grpId="0" animBg="1"/>
      <p:bldP spid="93220" grpId="1" animBg="1"/>
      <p:bldP spid="93221" grpId="0" animBg="1"/>
      <p:bldP spid="93221" grpId="1" animBg="1"/>
      <p:bldP spid="93222" grpId="0"/>
      <p:bldP spid="93222" grpId="1"/>
      <p:bldP spid="93223" grpId="0"/>
      <p:bldP spid="93226" grpId="0" animBg="1"/>
      <p:bldP spid="93227" grpId="0"/>
      <p:bldP spid="93228" grpId="0" animBg="1"/>
      <p:bldP spid="932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5"/>
          <p:cNvSpPr>
            <a:spLocks noGrp="1" noChangeArrowheads="1"/>
          </p:cNvSpPr>
          <p:nvPr>
            <p:ph type="title"/>
          </p:nvPr>
        </p:nvSpPr>
        <p:spPr>
          <a:xfrm>
            <a:off x="457632" y="76552"/>
            <a:ext cx="8228736" cy="685728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34" charset="-128"/>
              </a:rPr>
              <a:t>Azimuthal distributions at RHIC</a:t>
            </a:r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7224448" y="6887704"/>
            <a:ext cx="2100130" cy="503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2694" rtl="0" eaLnBrk="1" latinLnBrk="0" hangingPunct="1">
              <a:defRPr sz="154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6347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2694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6904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5390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1739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38086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194432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0783" algn="l" defTabSz="912694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457095">
              <a:defRPr/>
            </a:pPr>
            <a:fld id="{1B4D9F00-DD90-4746-99F2-27C32831B151}" type="slidenum">
              <a:rPr lang="ru-RU" smtClean="0">
                <a:solidFill>
                  <a:srgbClr val="000000"/>
                </a:solidFill>
              </a:rPr>
              <a:pPr defTabSz="457095">
                <a:defRPr/>
              </a:pPr>
              <a:t>39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60420" name="Line 32"/>
          <p:cNvSpPr>
            <a:spLocks noChangeShapeType="1"/>
          </p:cNvSpPr>
          <p:nvPr/>
        </p:nvSpPr>
        <p:spPr bwMode="auto">
          <a:xfrm>
            <a:off x="5791072" y="5105224"/>
            <a:ext cx="8381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pic>
        <p:nvPicPr>
          <p:cNvPr id="60421" name="Picture 34" descr="screenshot_06232k_front_r1175046_ev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29" t="2029" r="12529" b="2029"/>
          <a:stretch>
            <a:fillRect/>
          </a:stretch>
        </p:blipFill>
        <p:spPr bwMode="auto">
          <a:xfrm>
            <a:off x="152864" y="1070226"/>
            <a:ext cx="2666720" cy="26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0422" name="Group 2"/>
          <p:cNvGrpSpPr>
            <a:grpSpLocks/>
          </p:cNvGrpSpPr>
          <p:nvPr/>
        </p:nvGrpSpPr>
        <p:grpSpPr bwMode="auto">
          <a:xfrm>
            <a:off x="3200544" y="1371816"/>
            <a:ext cx="5714400" cy="3676264"/>
            <a:chOff x="2016" y="864"/>
            <a:chExt cx="3600" cy="2316"/>
          </a:xfrm>
        </p:grpSpPr>
        <p:pic>
          <p:nvPicPr>
            <p:cNvPr id="60442" name="Picture 3" descr="STARhighPTv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864"/>
              <a:ext cx="3600" cy="2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43" name="Rectangle 4"/>
            <p:cNvSpPr>
              <a:spLocks noChangeArrowheads="1"/>
            </p:cNvSpPr>
            <p:nvPr/>
          </p:nvSpPr>
          <p:spPr bwMode="auto">
            <a:xfrm>
              <a:off x="3600" y="960"/>
              <a:ext cx="720" cy="57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60424" name="AutoShape 8"/>
          <p:cNvSpPr>
            <a:spLocks noChangeArrowheads="1"/>
          </p:cNvSpPr>
          <p:nvPr/>
        </p:nvSpPr>
        <p:spPr bwMode="auto">
          <a:xfrm>
            <a:off x="76672" y="4876648"/>
            <a:ext cx="4342944" cy="1752416"/>
          </a:xfrm>
          <a:prstGeom prst="roundRect">
            <a:avLst>
              <a:gd name="adj" fmla="val 16667"/>
            </a:avLst>
          </a:prstGeom>
          <a:solidFill>
            <a:srgbClr val="A4C973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25" name="Line 9"/>
          <p:cNvSpPr>
            <a:spLocks noChangeShapeType="1"/>
          </p:cNvSpPr>
          <p:nvPr/>
        </p:nvSpPr>
        <p:spPr bwMode="auto">
          <a:xfrm>
            <a:off x="381441" y="6140166"/>
            <a:ext cx="38096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26" name="Text Box 13"/>
          <p:cNvSpPr txBox="1">
            <a:spLocks noChangeArrowheads="1"/>
          </p:cNvSpPr>
          <p:nvPr/>
        </p:nvSpPr>
        <p:spPr bwMode="auto">
          <a:xfrm>
            <a:off x="5621186" y="2133737"/>
            <a:ext cx="9717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4 fm</a:t>
            </a:r>
          </a:p>
        </p:txBody>
      </p:sp>
      <p:sp>
        <p:nvSpPr>
          <p:cNvPr id="95246" name="Oval 14"/>
          <p:cNvSpPr>
            <a:spLocks noChangeAspect="1" noChangeArrowheads="1"/>
          </p:cNvSpPr>
          <p:nvPr/>
        </p:nvSpPr>
        <p:spPr bwMode="auto">
          <a:xfrm>
            <a:off x="5791072" y="5332372"/>
            <a:ext cx="1371456" cy="1296851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28" name="Oval 15"/>
          <p:cNvSpPr>
            <a:spLocks noChangeAspect="1" noChangeArrowheads="1"/>
          </p:cNvSpPr>
          <p:nvPr/>
        </p:nvSpPr>
        <p:spPr bwMode="auto">
          <a:xfrm>
            <a:off x="5181536" y="5332372"/>
            <a:ext cx="1371456" cy="1296851"/>
          </a:xfrm>
          <a:prstGeom prst="ellipse">
            <a:avLst/>
          </a:prstGeom>
          <a:solidFill>
            <a:srgbClr val="0000FF">
              <a:alpha val="5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585148" y="5432215"/>
            <a:ext cx="1308452" cy="685728"/>
            <a:chOff x="1628" y="3312"/>
            <a:chExt cx="825" cy="432"/>
          </a:xfrm>
        </p:grpSpPr>
        <p:sp>
          <p:nvSpPr>
            <p:cNvPr id="60440" name="Oval 17"/>
            <p:cNvSpPr>
              <a:spLocks noChangeArrowheads="1"/>
            </p:cNvSpPr>
            <p:nvPr/>
          </p:nvSpPr>
          <p:spPr bwMode="auto">
            <a:xfrm>
              <a:off x="2003" y="3312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60441" name="AutoShape 18"/>
            <p:cNvSpPr>
              <a:spLocks noChangeArrowheads="1"/>
            </p:cNvSpPr>
            <p:nvPr/>
          </p:nvSpPr>
          <p:spPr bwMode="auto">
            <a:xfrm flipH="1">
              <a:off x="1628" y="3492"/>
              <a:ext cx="375" cy="86"/>
            </a:xfrm>
            <a:prstGeom prst="rightArrow">
              <a:avLst>
                <a:gd name="adj1" fmla="val 50000"/>
                <a:gd name="adj2" fmla="val 109012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grpSp>
        <p:nvGrpSpPr>
          <p:cNvPr id="60430" name="Group 19"/>
          <p:cNvGrpSpPr>
            <a:grpSpLocks/>
          </p:cNvGrpSpPr>
          <p:nvPr/>
        </p:nvGrpSpPr>
        <p:grpSpPr bwMode="auto">
          <a:xfrm>
            <a:off x="582182" y="5790952"/>
            <a:ext cx="1287938" cy="685728"/>
            <a:chOff x="366" y="3600"/>
            <a:chExt cx="812" cy="432"/>
          </a:xfrm>
        </p:grpSpPr>
        <p:sp>
          <p:nvSpPr>
            <p:cNvPr id="60438" name="Oval 20"/>
            <p:cNvSpPr>
              <a:spLocks noChangeArrowheads="1"/>
            </p:cNvSpPr>
            <p:nvPr/>
          </p:nvSpPr>
          <p:spPr bwMode="auto">
            <a:xfrm>
              <a:off x="366" y="3600"/>
              <a:ext cx="450" cy="43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  <p:sp>
          <p:nvSpPr>
            <p:cNvPr id="60439" name="AutoShape 21"/>
            <p:cNvSpPr>
              <a:spLocks noChangeArrowheads="1"/>
            </p:cNvSpPr>
            <p:nvPr/>
          </p:nvSpPr>
          <p:spPr bwMode="auto">
            <a:xfrm>
              <a:off x="803" y="3776"/>
              <a:ext cx="375" cy="85"/>
            </a:xfrm>
            <a:prstGeom prst="rightArrow">
              <a:avLst>
                <a:gd name="adj1" fmla="val 50000"/>
                <a:gd name="adj2" fmla="val 110294"/>
              </a:avLst>
            </a:prstGeom>
            <a:solidFill>
              <a:srgbClr val="FD3FE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  <a:latin typeface="Times New Roman"/>
              </a:endParaRPr>
            </a:p>
          </p:txBody>
        </p:sp>
      </p:grpSp>
      <p:sp>
        <p:nvSpPr>
          <p:cNvPr id="95254" name="Freeform 22"/>
          <p:cNvSpPr>
            <a:spLocks/>
          </p:cNvSpPr>
          <p:nvPr/>
        </p:nvSpPr>
        <p:spPr bwMode="auto">
          <a:xfrm>
            <a:off x="3962464" y="1803571"/>
            <a:ext cx="4952480" cy="2234965"/>
          </a:xfrm>
          <a:custGeom>
            <a:avLst/>
            <a:gdLst>
              <a:gd name="T0" fmla="*/ 0 w 3120"/>
              <a:gd name="T1" fmla="*/ 2147483647 h 1408"/>
              <a:gd name="T2" fmla="*/ 2147483647 w 3120"/>
              <a:gd name="T3" fmla="*/ 2147483647 h 1408"/>
              <a:gd name="T4" fmla="*/ 2147483647 w 3120"/>
              <a:gd name="T5" fmla="*/ 2147483647 h 1408"/>
              <a:gd name="T6" fmla="*/ 2147483647 w 3120"/>
              <a:gd name="T7" fmla="*/ 2147483647 h 1408"/>
              <a:gd name="T8" fmla="*/ 2147483647 w 3120"/>
              <a:gd name="T9" fmla="*/ 2147483647 h 1408"/>
              <a:gd name="T10" fmla="*/ 2147483647 w 3120"/>
              <a:gd name="T11" fmla="*/ 2147483647 h 1408"/>
              <a:gd name="T12" fmla="*/ 2147483647 w 3120"/>
              <a:gd name="T13" fmla="*/ 2147483647 h 1408"/>
              <a:gd name="T14" fmla="*/ 2147483647 w 3120"/>
              <a:gd name="T15" fmla="*/ 2147483647 h 1408"/>
              <a:gd name="T16" fmla="*/ 2147483647 w 3120"/>
              <a:gd name="T17" fmla="*/ 2147483647 h 1408"/>
              <a:gd name="T18" fmla="*/ 2147483647 w 3120"/>
              <a:gd name="T19" fmla="*/ 2147483647 h 1408"/>
              <a:gd name="T20" fmla="*/ 2147483647 w 3120"/>
              <a:gd name="T21" fmla="*/ 2147483647 h 1408"/>
              <a:gd name="T22" fmla="*/ 2147483647 w 3120"/>
              <a:gd name="T23" fmla="*/ 2147483647 h 1408"/>
              <a:gd name="T24" fmla="*/ 2147483647 w 3120"/>
              <a:gd name="T25" fmla="*/ 2147483647 h 1408"/>
              <a:gd name="T26" fmla="*/ 2147483647 w 3120"/>
              <a:gd name="T27" fmla="*/ 2147483647 h 1408"/>
              <a:gd name="T28" fmla="*/ 2147483647 w 3120"/>
              <a:gd name="T29" fmla="*/ 2147483647 h 1408"/>
              <a:gd name="T30" fmla="*/ 2147483647 w 3120"/>
              <a:gd name="T31" fmla="*/ 2147483647 h 1408"/>
              <a:gd name="T32" fmla="*/ 2147483647 w 3120"/>
              <a:gd name="T33" fmla="*/ 2147483647 h 1408"/>
              <a:gd name="T34" fmla="*/ 2147483647 w 3120"/>
              <a:gd name="T35" fmla="*/ 2147483647 h 1408"/>
              <a:gd name="T36" fmla="*/ 2147483647 w 3120"/>
              <a:gd name="T37" fmla="*/ 2147483647 h 1408"/>
              <a:gd name="T38" fmla="*/ 2147483647 w 3120"/>
              <a:gd name="T39" fmla="*/ 2147483647 h 1408"/>
              <a:gd name="T40" fmla="*/ 2147483647 w 3120"/>
              <a:gd name="T41" fmla="*/ 2147483647 h 1408"/>
              <a:gd name="T42" fmla="*/ 2147483647 w 3120"/>
              <a:gd name="T43" fmla="*/ 2147483647 h 1408"/>
              <a:gd name="T44" fmla="*/ 2147483647 w 3120"/>
              <a:gd name="T45" fmla="*/ 2147483647 h 1408"/>
              <a:gd name="T46" fmla="*/ 2147483647 w 3120"/>
              <a:gd name="T47" fmla="*/ 2147483647 h 1408"/>
              <a:gd name="T48" fmla="*/ 2147483647 w 3120"/>
              <a:gd name="T49" fmla="*/ 2147483647 h 1408"/>
              <a:gd name="T50" fmla="*/ 2147483647 w 3120"/>
              <a:gd name="T51" fmla="*/ 2147483647 h 1408"/>
              <a:gd name="T52" fmla="*/ 2147483647 w 3120"/>
              <a:gd name="T53" fmla="*/ 2147483647 h 1408"/>
              <a:gd name="T54" fmla="*/ 2147483647 w 3120"/>
              <a:gd name="T55" fmla="*/ 2147483647 h 1408"/>
              <a:gd name="T56" fmla="*/ 2147483647 w 3120"/>
              <a:gd name="T57" fmla="*/ 2147483647 h 1408"/>
              <a:gd name="T58" fmla="*/ 2147483647 w 3120"/>
              <a:gd name="T59" fmla="*/ 2147483647 h 1408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3120"/>
              <a:gd name="T91" fmla="*/ 0 h 1408"/>
              <a:gd name="T92" fmla="*/ 3120 w 3120"/>
              <a:gd name="T93" fmla="*/ 1408 h 1408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3120" h="1408">
                <a:moveTo>
                  <a:pt x="0" y="16"/>
                </a:moveTo>
                <a:cubicBezTo>
                  <a:pt x="68" y="24"/>
                  <a:pt x="136" y="32"/>
                  <a:pt x="192" y="64"/>
                </a:cubicBezTo>
                <a:cubicBezTo>
                  <a:pt x="248" y="96"/>
                  <a:pt x="296" y="168"/>
                  <a:pt x="336" y="208"/>
                </a:cubicBezTo>
                <a:cubicBezTo>
                  <a:pt x="376" y="248"/>
                  <a:pt x="408" y="280"/>
                  <a:pt x="432" y="304"/>
                </a:cubicBezTo>
                <a:cubicBezTo>
                  <a:pt x="456" y="328"/>
                  <a:pt x="456" y="320"/>
                  <a:pt x="480" y="352"/>
                </a:cubicBezTo>
                <a:cubicBezTo>
                  <a:pt x="504" y="384"/>
                  <a:pt x="552" y="456"/>
                  <a:pt x="576" y="496"/>
                </a:cubicBezTo>
                <a:cubicBezTo>
                  <a:pt x="600" y="536"/>
                  <a:pt x="600" y="568"/>
                  <a:pt x="624" y="592"/>
                </a:cubicBezTo>
                <a:cubicBezTo>
                  <a:pt x="648" y="616"/>
                  <a:pt x="696" y="616"/>
                  <a:pt x="720" y="640"/>
                </a:cubicBezTo>
                <a:cubicBezTo>
                  <a:pt x="744" y="664"/>
                  <a:pt x="752" y="712"/>
                  <a:pt x="768" y="736"/>
                </a:cubicBezTo>
                <a:cubicBezTo>
                  <a:pt x="784" y="760"/>
                  <a:pt x="792" y="752"/>
                  <a:pt x="816" y="784"/>
                </a:cubicBezTo>
                <a:cubicBezTo>
                  <a:pt x="840" y="816"/>
                  <a:pt x="888" y="888"/>
                  <a:pt x="912" y="928"/>
                </a:cubicBezTo>
                <a:cubicBezTo>
                  <a:pt x="936" y="968"/>
                  <a:pt x="928" y="984"/>
                  <a:pt x="960" y="1024"/>
                </a:cubicBezTo>
                <a:cubicBezTo>
                  <a:pt x="992" y="1064"/>
                  <a:pt x="1072" y="1136"/>
                  <a:pt x="1104" y="1168"/>
                </a:cubicBezTo>
                <a:cubicBezTo>
                  <a:pt x="1136" y="1200"/>
                  <a:pt x="1104" y="1184"/>
                  <a:pt x="1152" y="1216"/>
                </a:cubicBezTo>
                <a:cubicBezTo>
                  <a:pt x="1200" y="1248"/>
                  <a:pt x="1328" y="1328"/>
                  <a:pt x="1392" y="1360"/>
                </a:cubicBezTo>
                <a:cubicBezTo>
                  <a:pt x="1456" y="1392"/>
                  <a:pt x="1488" y="1408"/>
                  <a:pt x="1536" y="1408"/>
                </a:cubicBezTo>
                <a:cubicBezTo>
                  <a:pt x="1584" y="1408"/>
                  <a:pt x="1640" y="1376"/>
                  <a:pt x="1680" y="1360"/>
                </a:cubicBezTo>
                <a:cubicBezTo>
                  <a:pt x="1720" y="1344"/>
                  <a:pt x="1736" y="1336"/>
                  <a:pt x="1776" y="1312"/>
                </a:cubicBezTo>
                <a:cubicBezTo>
                  <a:pt x="1816" y="1288"/>
                  <a:pt x="1872" y="1264"/>
                  <a:pt x="1920" y="1216"/>
                </a:cubicBezTo>
                <a:cubicBezTo>
                  <a:pt x="1968" y="1168"/>
                  <a:pt x="2024" y="1072"/>
                  <a:pt x="2064" y="1024"/>
                </a:cubicBezTo>
                <a:cubicBezTo>
                  <a:pt x="2104" y="976"/>
                  <a:pt x="2128" y="968"/>
                  <a:pt x="2160" y="928"/>
                </a:cubicBezTo>
                <a:cubicBezTo>
                  <a:pt x="2192" y="888"/>
                  <a:pt x="2224" y="824"/>
                  <a:pt x="2256" y="784"/>
                </a:cubicBezTo>
                <a:cubicBezTo>
                  <a:pt x="2288" y="744"/>
                  <a:pt x="2320" y="728"/>
                  <a:pt x="2352" y="688"/>
                </a:cubicBezTo>
                <a:cubicBezTo>
                  <a:pt x="2384" y="648"/>
                  <a:pt x="2408" y="600"/>
                  <a:pt x="2448" y="544"/>
                </a:cubicBezTo>
                <a:cubicBezTo>
                  <a:pt x="2488" y="488"/>
                  <a:pt x="2552" y="400"/>
                  <a:pt x="2592" y="352"/>
                </a:cubicBezTo>
                <a:cubicBezTo>
                  <a:pt x="2632" y="304"/>
                  <a:pt x="2656" y="288"/>
                  <a:pt x="2688" y="256"/>
                </a:cubicBezTo>
                <a:cubicBezTo>
                  <a:pt x="2720" y="224"/>
                  <a:pt x="2760" y="184"/>
                  <a:pt x="2784" y="160"/>
                </a:cubicBezTo>
                <a:cubicBezTo>
                  <a:pt x="2808" y="136"/>
                  <a:pt x="2800" y="136"/>
                  <a:pt x="2832" y="112"/>
                </a:cubicBezTo>
                <a:cubicBezTo>
                  <a:pt x="2864" y="88"/>
                  <a:pt x="2928" y="32"/>
                  <a:pt x="2976" y="16"/>
                </a:cubicBezTo>
                <a:cubicBezTo>
                  <a:pt x="3024" y="0"/>
                  <a:pt x="3072" y="8"/>
                  <a:pt x="3120" y="16"/>
                </a:cubicBezTo>
              </a:path>
            </a:pathLst>
          </a:custGeom>
          <a:noFill/>
          <a:ln w="57150">
            <a:solidFill>
              <a:srgbClr val="D6009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32" name="Text Box 27"/>
          <p:cNvSpPr txBox="1">
            <a:spLocks noChangeArrowheads="1"/>
          </p:cNvSpPr>
          <p:nvPr/>
        </p:nvSpPr>
        <p:spPr bwMode="auto">
          <a:xfrm>
            <a:off x="5621210" y="1873414"/>
            <a:ext cx="11448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6.5 fm</a:t>
            </a:r>
          </a:p>
        </p:txBody>
      </p:sp>
      <p:sp>
        <p:nvSpPr>
          <p:cNvPr id="60433" name="Text Box 28"/>
          <p:cNvSpPr txBox="1">
            <a:spLocks noChangeArrowheads="1"/>
          </p:cNvSpPr>
          <p:nvPr/>
        </p:nvSpPr>
        <p:spPr bwMode="auto">
          <a:xfrm>
            <a:off x="5621184" y="1600392"/>
            <a:ext cx="10871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1800">
                <a:solidFill>
                  <a:srgbClr val="3333CC"/>
                </a:solidFill>
              </a:rPr>
              <a:t>b </a:t>
            </a:r>
            <a:r>
              <a:rPr lang="en-US" sz="1800">
                <a:solidFill>
                  <a:srgbClr val="3333CC"/>
                </a:solidFill>
                <a:cs typeface="Arial" pitchFamily="34" charset="0"/>
              </a:rPr>
              <a:t>≈ 10 fm</a:t>
            </a:r>
          </a:p>
        </p:txBody>
      </p:sp>
      <p:sp>
        <p:nvSpPr>
          <p:cNvPr id="95262" name="Line 30"/>
          <p:cNvSpPr>
            <a:spLocks noChangeShapeType="1"/>
          </p:cNvSpPr>
          <p:nvPr/>
        </p:nvSpPr>
        <p:spPr bwMode="auto">
          <a:xfrm>
            <a:off x="533824" y="5638568"/>
            <a:ext cx="27429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0435" name="Text Box 33"/>
          <p:cNvSpPr txBox="1">
            <a:spLocks noChangeArrowheads="1"/>
          </p:cNvSpPr>
          <p:nvPr/>
        </p:nvSpPr>
        <p:spPr bwMode="auto">
          <a:xfrm>
            <a:off x="437122" y="4114729"/>
            <a:ext cx="22653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/>
            <a:r>
              <a:rPr lang="en-US" sz="2000">
                <a:solidFill>
                  <a:srgbClr val="D60093"/>
                </a:solidFill>
              </a:rPr>
              <a:t>peripheral collisions</a:t>
            </a:r>
          </a:p>
        </p:txBody>
      </p:sp>
      <p:sp>
        <p:nvSpPr>
          <p:cNvPr id="95267" name="Line 35"/>
          <p:cNvSpPr>
            <a:spLocks noChangeShapeType="1"/>
          </p:cNvSpPr>
          <p:nvPr/>
        </p:nvSpPr>
        <p:spPr bwMode="auto">
          <a:xfrm flipV="1">
            <a:off x="2133856" y="5791112"/>
            <a:ext cx="0" cy="347626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5268" name="Line 36"/>
          <p:cNvSpPr>
            <a:spLocks noChangeShapeType="1"/>
          </p:cNvSpPr>
          <p:nvPr/>
        </p:nvSpPr>
        <p:spPr bwMode="auto">
          <a:xfrm flipV="1">
            <a:off x="2133856" y="5638728"/>
            <a:ext cx="0" cy="50001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305" eaLnBrk="0" hangingPunct="0"/>
            <a:endParaRPr lang="en-US" sz="2400">
              <a:solidFill>
                <a:srgbClr val="000000"/>
              </a:solidFill>
              <a:latin typeface="Times New Roman"/>
            </a:endParaRPr>
          </a:p>
        </p:txBody>
      </p:sp>
      <p:graphicFrame>
        <p:nvGraphicFramePr>
          <p:cNvPr id="2" name="Object 22">
            <a:extLst>
              <a:ext uri="{FF2B5EF4-FFF2-40B4-BE49-F238E27FC236}">
                <a16:creationId xmlns:a16="http://schemas.microsoft.com/office/drawing/2014/main" id="{EEDA96D2-D6E1-5EDF-EE12-A5E385129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08483"/>
              </p:ext>
            </p:extLst>
          </p:nvPr>
        </p:nvGraphicFramePr>
        <p:xfrm>
          <a:off x="4558310" y="616841"/>
          <a:ext cx="37607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9000" imgH="457200" progId="Equation.DSMT4">
                  <p:embed/>
                </p:oleObj>
              </mc:Choice>
              <mc:Fallback>
                <p:oleObj name="Equation" r:id="rId5" imgW="2159000" imgH="457200" progId="Equation.DSMT4">
                  <p:embed/>
                  <p:pic>
                    <p:nvPicPr>
                      <p:cNvPr id="2" name="Object 22">
                        <a:extLst>
                          <a:ext uri="{FF2B5EF4-FFF2-40B4-BE49-F238E27FC236}">
                            <a16:creationId xmlns:a16="http://schemas.microsoft.com/office/drawing/2014/main" id="{92C5006D-3BFA-A39D-7413-3B487E16E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310" y="616841"/>
                        <a:ext cx="37607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318122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L -3.33333E-6 -0.02222 " pathEditMode="relative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0.03334 4.07407E-6 " pathEditMode="relative" ptsTypes="AA">
                                      <p:cBhvr>
                                        <p:cTn id="8" dur="2000" fill="hold"/>
                                        <p:tgtEl>
                                          <p:spTgt spid="95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95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6" grpId="0" animBg="1"/>
      <p:bldP spid="95254" grpId="0" animBg="1"/>
      <p:bldP spid="95262" grpId="0" animBg="1"/>
      <p:bldP spid="95267" grpId="0" animBg="1"/>
      <p:bldP spid="952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114" name="Group 2">
            <a:extLst>
              <a:ext uri="{FF2B5EF4-FFF2-40B4-BE49-F238E27FC236}">
                <a16:creationId xmlns:a16="http://schemas.microsoft.com/office/drawing/2014/main" id="{AA476252-D460-D4E7-95CD-71FB635F503C}"/>
              </a:ext>
            </a:extLst>
          </p:cNvPr>
          <p:cNvGrpSpPr>
            <a:grpSpLocks/>
          </p:cNvGrpSpPr>
          <p:nvPr/>
        </p:nvGrpSpPr>
        <p:grpSpPr bwMode="auto">
          <a:xfrm>
            <a:off x="500063" y="1019175"/>
            <a:ext cx="8186737" cy="5229225"/>
            <a:chOff x="315" y="720"/>
            <a:chExt cx="5157" cy="3179"/>
          </a:xfrm>
        </p:grpSpPr>
        <p:pic>
          <p:nvPicPr>
            <p:cNvPr id="218124" name="Picture 3">
              <a:extLst>
                <a:ext uri="{FF2B5EF4-FFF2-40B4-BE49-F238E27FC236}">
                  <a16:creationId xmlns:a16="http://schemas.microsoft.com/office/drawing/2014/main" id="{6C73EBCB-2ECA-1337-16C9-C1882A0C6A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" y="720"/>
              <a:ext cx="5157" cy="3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8125" name="Text Box 4">
              <a:extLst>
                <a:ext uri="{FF2B5EF4-FFF2-40B4-BE49-F238E27FC236}">
                  <a16:creationId xmlns:a16="http://schemas.microsoft.com/office/drawing/2014/main" id="{02F90244-45C7-2817-D98C-C878BF9F6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5" y="1237"/>
              <a:ext cx="670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RHIC</a:t>
              </a:r>
            </a:p>
          </p:txBody>
        </p:sp>
        <p:sp>
          <p:nvSpPr>
            <p:cNvPr id="218126" name="Text Box 5">
              <a:extLst>
                <a:ext uri="{FF2B5EF4-FFF2-40B4-BE49-F238E27FC236}">
                  <a16:creationId xmlns:a16="http://schemas.microsoft.com/office/drawing/2014/main" id="{7BEF8931-F47D-4BED-505B-8D620C598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92" y="1180"/>
              <a:ext cx="82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BRAHMS</a:t>
              </a:r>
            </a:p>
          </p:txBody>
        </p:sp>
        <p:sp>
          <p:nvSpPr>
            <p:cNvPr id="218127" name="Text Box 6">
              <a:extLst>
                <a:ext uri="{FF2B5EF4-FFF2-40B4-BE49-F238E27FC236}">
                  <a16:creationId xmlns:a16="http://schemas.microsoft.com/office/drawing/2014/main" id="{A8C869ED-172C-96C6-49B4-03979A9AA6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5" y="1148"/>
              <a:ext cx="817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PHOBOS</a:t>
              </a:r>
            </a:p>
          </p:txBody>
        </p:sp>
        <p:sp>
          <p:nvSpPr>
            <p:cNvPr id="218128" name="Text Box 7">
              <a:extLst>
                <a:ext uri="{FF2B5EF4-FFF2-40B4-BE49-F238E27FC236}">
                  <a16:creationId xmlns:a16="http://schemas.microsoft.com/office/drawing/2014/main" id="{68480A2B-7337-944F-1526-E93B0A6DEB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2" y="1401"/>
              <a:ext cx="71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PHENIX</a:t>
              </a:r>
            </a:p>
          </p:txBody>
        </p:sp>
        <p:sp>
          <p:nvSpPr>
            <p:cNvPr id="218129" name="Text Box 8">
              <a:extLst>
                <a:ext uri="{FF2B5EF4-FFF2-40B4-BE49-F238E27FC236}">
                  <a16:creationId xmlns:a16="http://schemas.microsoft.com/office/drawing/2014/main" id="{6BBDF4EF-6153-3312-A51F-14F4ACD94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4" y="1526"/>
              <a:ext cx="546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STAR</a:t>
              </a:r>
            </a:p>
          </p:txBody>
        </p:sp>
        <p:sp>
          <p:nvSpPr>
            <p:cNvPr id="218130" name="Text Box 9">
              <a:extLst>
                <a:ext uri="{FF2B5EF4-FFF2-40B4-BE49-F238E27FC236}">
                  <a16:creationId xmlns:a16="http://schemas.microsoft.com/office/drawing/2014/main" id="{2C9D61B9-15A1-E717-1F2D-B1FE0462A2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4" y="2494"/>
              <a:ext cx="606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8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AGS</a:t>
              </a:r>
            </a:p>
          </p:txBody>
        </p:sp>
        <p:sp>
          <p:nvSpPr>
            <p:cNvPr id="218131" name="Oval 10">
              <a:extLst>
                <a:ext uri="{FF2B5EF4-FFF2-40B4-BE49-F238E27FC236}">
                  <a16:creationId xmlns:a16="http://schemas.microsoft.com/office/drawing/2014/main" id="{0A9751B0-FFA4-D2E3-652E-D24B1E1A99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6" y="957"/>
              <a:ext cx="4455" cy="988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2" name="Rectangle 11">
              <a:extLst>
                <a:ext uri="{FF2B5EF4-FFF2-40B4-BE49-F238E27FC236}">
                  <a16:creationId xmlns:a16="http://schemas.microsoft.com/office/drawing/2014/main" id="{F6B72F1B-3A5F-6366-D045-FEFB5E7851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4" y="1776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3" name="Rectangle 12">
              <a:extLst>
                <a:ext uri="{FF2B5EF4-FFF2-40B4-BE49-F238E27FC236}">
                  <a16:creationId xmlns:a16="http://schemas.microsoft.com/office/drawing/2014/main" id="{28112FA5-E99F-C8A2-3928-1147387C1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424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4" name="Rectangle 13">
              <a:extLst>
                <a:ext uri="{FF2B5EF4-FFF2-40B4-BE49-F238E27FC236}">
                  <a16:creationId xmlns:a16="http://schemas.microsoft.com/office/drawing/2014/main" id="{09060076-E746-A93B-FC53-CAFFF72F96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2" y="869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5" name="Rectangle 14">
              <a:extLst>
                <a:ext uri="{FF2B5EF4-FFF2-40B4-BE49-F238E27FC236}">
                  <a16:creationId xmlns:a16="http://schemas.microsoft.com/office/drawing/2014/main" id="{F67C1898-C5F7-0FDF-CF38-A7EC1021D3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4" y="1122"/>
              <a:ext cx="272" cy="279"/>
            </a:xfrm>
            <a:prstGeom prst="rect">
              <a:avLst/>
            </a:prstGeom>
            <a:noFill/>
            <a:ln w="25400">
              <a:solidFill>
                <a:srgbClr val="FFCC00"/>
              </a:solidFill>
              <a:miter lim="800000"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6" name="Oval 15">
              <a:extLst>
                <a:ext uri="{FF2B5EF4-FFF2-40B4-BE49-F238E27FC236}">
                  <a16:creationId xmlns:a16="http://schemas.microsoft.com/office/drawing/2014/main" id="{96D1C554-92DB-F2CD-616A-911D725BC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0" y="2494"/>
              <a:ext cx="1081" cy="36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7" name="Line 16">
              <a:extLst>
                <a:ext uri="{FF2B5EF4-FFF2-40B4-BE49-F238E27FC236}">
                  <a16:creationId xmlns:a16="http://schemas.microsoft.com/office/drawing/2014/main" id="{25AD2864-CB9E-E5E7-B511-5E84902E5A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0" y="2586"/>
              <a:ext cx="224" cy="39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8" name="Line 17">
              <a:extLst>
                <a:ext uri="{FF2B5EF4-FFF2-40B4-BE49-F238E27FC236}">
                  <a16:creationId xmlns:a16="http://schemas.microsoft.com/office/drawing/2014/main" id="{A64D46C4-EAD4-3130-F5E3-39B7C6C4AF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2" y="3369"/>
              <a:ext cx="1777" cy="11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39" name="Line 18">
              <a:extLst>
                <a:ext uri="{FF2B5EF4-FFF2-40B4-BE49-F238E27FC236}">
                  <a16:creationId xmlns:a16="http://schemas.microsoft.com/office/drawing/2014/main" id="{2CF30614-80AD-0382-B599-274CAA6D7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7" y="2002"/>
              <a:ext cx="393" cy="2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0" name="Arc 19">
              <a:extLst>
                <a:ext uri="{FF2B5EF4-FFF2-40B4-BE49-F238E27FC236}">
                  <a16:creationId xmlns:a16="http://schemas.microsoft.com/office/drawing/2014/main" id="{F7BD1C6C-D2A1-ED7C-4F6A-F0BB9B13D6F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727" y="1918"/>
              <a:ext cx="583" cy="84"/>
            </a:xfrm>
            <a:custGeom>
              <a:avLst/>
              <a:gdLst>
                <a:gd name="T0" fmla="*/ 0 w 21600"/>
                <a:gd name="T1" fmla="*/ 0 h 13185"/>
                <a:gd name="T2" fmla="*/ 0 w 21600"/>
                <a:gd name="T3" fmla="*/ 0 h 13185"/>
                <a:gd name="T4" fmla="*/ 0 w 21600"/>
                <a:gd name="T5" fmla="*/ 0 h 13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3185" fill="none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</a:path>
                <a:path w="21600" h="13185" stroke="0" extrusionOk="0">
                  <a:moveTo>
                    <a:pt x="21366" y="-1"/>
                  </a:moveTo>
                  <a:cubicBezTo>
                    <a:pt x="21522" y="1047"/>
                    <a:pt x="21600" y="2105"/>
                    <a:pt x="21600" y="3165"/>
                  </a:cubicBezTo>
                  <a:cubicBezTo>
                    <a:pt x="21600" y="6655"/>
                    <a:pt x="20754" y="10093"/>
                    <a:pt x="19135" y="13185"/>
                  </a:cubicBezTo>
                  <a:lnTo>
                    <a:pt x="0" y="3165"/>
                  </a:lnTo>
                  <a:lnTo>
                    <a:pt x="21366" y="-1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1" name="Arc 20">
              <a:extLst>
                <a:ext uri="{FF2B5EF4-FFF2-40B4-BE49-F238E27FC236}">
                  <a16:creationId xmlns:a16="http://schemas.microsoft.com/office/drawing/2014/main" id="{4069E2CD-F5AD-B9C4-DF3C-598F9137D62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306" y="1937"/>
              <a:ext cx="305" cy="179"/>
            </a:xfrm>
            <a:custGeom>
              <a:avLst/>
              <a:gdLst>
                <a:gd name="T0" fmla="*/ 0 w 19051"/>
                <a:gd name="T1" fmla="*/ 0 h 21600"/>
                <a:gd name="T2" fmla="*/ 0 w 19051"/>
                <a:gd name="T3" fmla="*/ 0 h 21600"/>
                <a:gd name="T4" fmla="*/ 0 w 19051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051" h="21600" fill="none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</a:path>
                <a:path w="19051" h="21600" stroke="0" extrusionOk="0">
                  <a:moveTo>
                    <a:pt x="-1" y="103"/>
                  </a:moveTo>
                  <a:cubicBezTo>
                    <a:pt x="702" y="34"/>
                    <a:pt x="1408" y="-1"/>
                    <a:pt x="2114" y="-1"/>
                  </a:cubicBezTo>
                  <a:cubicBezTo>
                    <a:pt x="8715" y="-1"/>
                    <a:pt x="14954" y="3018"/>
                    <a:pt x="19051" y="8195"/>
                  </a:cubicBezTo>
                  <a:lnTo>
                    <a:pt x="2114" y="21600"/>
                  </a:lnTo>
                  <a:lnTo>
                    <a:pt x="-1" y="103"/>
                  </a:lnTo>
                  <a:close/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2" name="Oval 21">
              <a:extLst>
                <a:ext uri="{FF2B5EF4-FFF2-40B4-BE49-F238E27FC236}">
                  <a16:creationId xmlns:a16="http://schemas.microsoft.com/office/drawing/2014/main" id="{01309277-E079-8F5F-5310-23F42DE1D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" y="2494"/>
              <a:ext cx="224" cy="1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3" name="Line 22">
              <a:extLst>
                <a:ext uri="{FF2B5EF4-FFF2-40B4-BE49-F238E27FC236}">
                  <a16:creationId xmlns:a16="http://schemas.microsoft.com/office/drawing/2014/main" id="{AC558FCB-E34F-0620-D73E-3F404477B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4" y="2981"/>
              <a:ext cx="638" cy="3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4" name="Line 23">
              <a:extLst>
                <a:ext uri="{FF2B5EF4-FFF2-40B4-BE49-F238E27FC236}">
                  <a16:creationId xmlns:a16="http://schemas.microsoft.com/office/drawing/2014/main" id="{580FD509-6F56-0788-8E40-0226FE072E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9" y="2273"/>
              <a:ext cx="52" cy="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18145" name="Text Box 24">
              <a:extLst>
                <a:ext uri="{FF2B5EF4-FFF2-40B4-BE49-F238E27FC236}">
                  <a16:creationId xmlns:a16="http://schemas.microsoft.com/office/drawing/2014/main" id="{D2565507-9A6A-23D0-714C-BF3856B087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9" y="3487"/>
              <a:ext cx="905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altLang="ru-RU" sz="2000" b="1" i="0" u="none" strike="noStrike" kern="1200" cap="none" spc="0" normalizeH="0" baseline="0" noProof="0">
                  <a:ln>
                    <a:noFill/>
                  </a:ln>
                  <a:solidFill>
                    <a:srgbClr val="FFCC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TANDEMS</a:t>
              </a:r>
            </a:p>
          </p:txBody>
        </p:sp>
      </p:grpSp>
      <p:sp>
        <p:nvSpPr>
          <p:cNvPr id="373785" name="Oval 25">
            <a:extLst>
              <a:ext uri="{FF2B5EF4-FFF2-40B4-BE49-F238E27FC236}">
                <a16:creationId xmlns:a16="http://schemas.microsoft.com/office/drawing/2014/main" id="{5C85D557-5B59-ACAB-D76E-CA7697DD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895600"/>
            <a:ext cx="152400" cy="152400"/>
          </a:xfrm>
          <a:prstGeom prst="ellipse">
            <a:avLst/>
          </a:prstGeom>
          <a:solidFill>
            <a:srgbClr val="FFFF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6" name="Oval 26">
            <a:extLst>
              <a:ext uri="{FF2B5EF4-FFF2-40B4-BE49-F238E27FC236}">
                <a16:creationId xmlns:a16="http://schemas.microsoft.com/office/drawing/2014/main" id="{6CB48D1C-4E17-1163-E6D6-CD0EFFCF7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5334000"/>
            <a:ext cx="152400" cy="152400"/>
          </a:xfrm>
          <a:prstGeom prst="ellipse">
            <a:avLst/>
          </a:prstGeom>
          <a:solidFill>
            <a:srgbClr val="FD3F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7" name="Oval 27">
            <a:extLst>
              <a:ext uri="{FF2B5EF4-FFF2-40B4-BE49-F238E27FC236}">
                <a16:creationId xmlns:a16="http://schemas.microsoft.com/office/drawing/2014/main" id="{18AC7A3C-114B-DA11-CFE0-423E98F3ED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48000"/>
            <a:ext cx="152400" cy="152400"/>
          </a:xfrm>
          <a:prstGeom prst="ellipse">
            <a:avLst/>
          </a:prstGeom>
          <a:solidFill>
            <a:srgbClr val="FFFF3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8" name="Oval 28">
            <a:extLst>
              <a:ext uri="{FF2B5EF4-FFF2-40B4-BE49-F238E27FC236}">
                <a16:creationId xmlns:a16="http://schemas.microsoft.com/office/drawing/2014/main" id="{3ADAE02F-7D57-ADB0-058C-38505FE10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895600"/>
            <a:ext cx="152400" cy="152400"/>
          </a:xfrm>
          <a:prstGeom prst="ellipse">
            <a:avLst/>
          </a:prstGeom>
          <a:solidFill>
            <a:srgbClr val="5DA7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89" name="Oval 29">
            <a:extLst>
              <a:ext uri="{FF2B5EF4-FFF2-40B4-BE49-F238E27FC236}">
                <a16:creationId xmlns:a16="http://schemas.microsoft.com/office/drawing/2014/main" id="{78A3F1EA-4535-FCA1-0E70-00E471263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048000"/>
            <a:ext cx="152400" cy="152400"/>
          </a:xfrm>
          <a:prstGeom prst="ellipse">
            <a:avLst/>
          </a:prstGeom>
          <a:solidFill>
            <a:srgbClr val="5DA7F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3790" name="Rectangle 30">
            <a:extLst>
              <a:ext uri="{FF2B5EF4-FFF2-40B4-BE49-F238E27FC236}">
                <a16:creationId xmlns:a16="http://schemas.microsoft.com/office/drawing/2014/main" id="{3321E1D9-4469-57DB-7BF8-9DA9682135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139700"/>
            <a:ext cx="8782496" cy="609600"/>
          </a:xfrm>
        </p:spPr>
        <p:txBody>
          <a:bodyPr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2005: Quark-Gluon Plasma is a “perfect liquid”</a:t>
            </a:r>
            <a:br>
              <a:rPr lang="en-US" sz="3200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Relativistic Heavy-Ion Collider (BNL), Upton, NY</a:t>
            </a:r>
            <a:r>
              <a:rPr lang="ru-RU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18" charset="0"/>
                <a:cs typeface="Times New Roman" pitchFamily="18" charset="0"/>
              </a:rPr>
              <a:t>USA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3794" name="Text Box 34">
            <a:extLst>
              <a:ext uri="{FF2B5EF4-FFF2-40B4-BE49-F238E27FC236}">
                <a16:creationId xmlns:a16="http://schemas.microsoft.com/office/drawing/2014/main" id="{4BAC82B9-DDF4-C3EB-731D-6D8A02D78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138488"/>
            <a:ext cx="3794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 = 0.99995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</a:t>
            </a: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 = 186,000 miles/se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>
                <a:ln>
                  <a:noFill/>
                </a:ln>
                <a:solidFill>
                  <a:srgbClr val="D91F2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Au + Au at 200 GeV</a:t>
            </a: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FD3FEB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F4A132A-AAEC-4A67-A092-B0CB46E45B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1112" y="4294872"/>
            <a:ext cx="2242740" cy="1897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3629345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11111E-6 C -0.03108 -0.00162 -0.06216 -0.00324 -0.09167 -0.00556 C -0.12119 -0.00787 -0.15226 -0.01134 -0.17709 -0.01389 C -0.20191 -0.01644 -0.22223 -0.01922 -0.24063 -0.02084 C -0.25921 -0.02246 -0.27448 -0.01875 -0.28855 -0.02361 C -0.30261 -0.02847 -0.31233 -0.04097 -0.325 -0.05 C -0.33768 -0.05903 -0.35452 -0.07014 -0.36459 -0.07778 C -0.37466 -0.08542 -0.37935 -0.09097 -0.38542 -0.09584 C -0.3915 -0.1007 -0.3948 -0.09792 -0.40105 -0.10695 C -0.4073 -0.11597 -0.41806 -0.14005 -0.42292 -0.15 C -0.42778 -0.15996 -0.42709 -0.15996 -0.43021 -0.16667 C -0.43334 -0.17338 -0.43924 -0.18357 -0.44167 -0.19028 C -0.4441 -0.19699 -0.44532 -0.20139 -0.4448 -0.20695 C -0.44428 -0.2125 -0.4415 -0.2206 -0.43855 -0.22361 C -0.4356 -0.22662 -0.43125 -0.2257 -0.42709 -0.225 C -0.42292 -0.22431 -0.4165 -0.22176 -0.41355 -0.21945 C -0.4106 -0.21713 -0.40973 -0.21412 -0.40938 -0.21111 C -0.40903 -0.2081 -0.40869 -0.20371 -0.41146 -0.20139 C -0.41424 -0.19908 -0.42188 -0.19769 -0.42605 -0.19722 C -0.43021 -0.19676 -0.43351 -0.19769 -0.43646 -0.19861 C -0.43941 -0.19954 -0.44237 -0.20023 -0.44375 -0.20278 C -0.44514 -0.20533 -0.44514 -0.21065 -0.4448 -0.21389 C -0.44445 -0.21713 -0.44323 -0.22037 -0.44167 -0.22222 C -0.44011 -0.22408 -0.43785 -0.22477 -0.43542 -0.225 C -0.43299 -0.22523 -0.43056 -0.22477 -0.42709 -0.22361 C -0.42362 -0.22246 -0.41719 -0.22107 -0.41459 -0.21806 C -0.41198 -0.21505 -0.4099 -0.2088 -0.41146 -0.20556 C -0.41303 -0.20232 -0.41962 -0.19977 -0.42396 -0.19861 C -0.4283 -0.19746 -0.43403 -0.19792 -0.4375 -0.19861 C -0.44098 -0.19931 -0.44375 -0.19954 -0.4448 -0.20278 C -0.44584 -0.20602 -0.44566 -0.21459 -0.44375 -0.21806 C -0.44185 -0.22153 -0.43716 -0.22292 -0.43334 -0.22361 C -0.42952 -0.22431 -0.42431 -0.22361 -0.42084 -0.22222 C -0.41737 -0.22084 -0.41407 -0.21806 -0.4125 -0.21528 C -0.41094 -0.2125 -0.41112 -0.20903 -0.41146 -0.20556 C -0.41181 -0.20209 -0.41389 -0.19931 -0.41459 -0.19445 C -0.41528 -0.18959 -0.41632 -0.18125 -0.41563 -0.17639 C -0.41494 -0.17153 -0.41337 -0.16875 -0.41042 -0.16528 C -0.40747 -0.16181 -0.40226 -0.15787 -0.39792 -0.15556 C -0.39358 -0.15324 -0.38837 -0.15324 -0.38438 -0.15139 C -0.38039 -0.14954 -0.3783 -0.14584 -0.37396 -0.14445 C -0.36962 -0.14306 -0.36355 -0.14375 -0.35834 -0.14306 C -0.35313 -0.14236 -0.34827 -0.14074 -0.34271 -0.14028 C -0.33716 -0.13982 -0.33334 -0.14028 -0.325 -0.14028 C -0.31667 -0.14028 -0.30191 -0.13889 -0.29271 -0.14028 C -0.28351 -0.14167 -0.27726 -0.14584 -0.2698 -0.14861 C -0.26233 -0.15139 -0.2533 -0.15371 -0.24792 -0.15695 C -0.24254 -0.16019 -0.24028 -0.16528 -0.2375 -0.16806 C -0.23473 -0.17084 -0.23282 -0.17014 -0.23125 -0.17361 C -0.22969 -0.17709 -0.22744 -0.18403 -0.22813 -0.18889 C -0.22882 -0.19375 -0.22987 -0.19815 -0.23542 -0.20278 C -0.24098 -0.20741 -0.254 -0.21366 -0.26146 -0.21667 C -0.26893 -0.21968 -0.2724 -0.21945 -0.28021 -0.22084 C -0.28803 -0.22222 -0.29983 -0.22454 -0.30834 -0.225 C -0.31685 -0.22547 -0.32292 -0.22408 -0.33125 -0.22361 C -0.33959 -0.22315 -0.34931 -0.22361 -0.35834 -0.22222 C -0.36737 -0.22084 -0.37848 -0.21759 -0.38542 -0.21528 C -0.39237 -0.21297 -0.39566 -0.21088 -0.4 -0.20834 C -0.40435 -0.20579 -0.40869 -0.2044 -0.41146 -0.2 C -0.41424 -0.1956 -0.41771 -0.18843 -0.41667 -0.18195 C -0.41563 -0.17547 -0.4106 -0.16667 -0.40521 -0.16111 C -0.39983 -0.15556 -0.39219 -0.15162 -0.38438 -0.14861 C -0.37657 -0.1456 -0.36615 -0.14422 -0.35834 -0.14306 C -0.35053 -0.1419 -0.34462 -0.14213 -0.3375 -0.14167 C -0.33039 -0.14121 -0.3231 -0.14005 -0.31563 -0.14028 C -0.30816 -0.14051 -0.30105 -0.14167 -0.29271 -0.14306 C -0.28438 -0.14445 -0.27362 -0.1456 -0.26563 -0.14861 C -0.25764 -0.15162 -0.25087 -0.15672 -0.2448 -0.16111 C -0.23872 -0.16551 -0.23039 -0.16783 -0.22917 -0.175 C -0.22796 -0.18218 -0.23056 -0.19699 -0.2375 -0.20417 C -0.24445 -0.21134 -0.26042 -0.21482 -0.27084 -0.21806 C -0.28125 -0.2213 -0.28994 -0.22246 -0.3 -0.22361 C -0.31007 -0.22477 -0.32153 -0.22523 -0.33125 -0.225 C -0.34098 -0.22477 -0.34827 -0.22431 -0.35834 -0.22222 C -0.36841 -0.22014 -0.38316 -0.2169 -0.39167 -0.2125 C -0.40018 -0.2081 -0.40591 -0.20255 -0.40938 -0.19584 C -0.41285 -0.18912 -0.41511 -0.17917 -0.4125 -0.17222 C -0.4099 -0.16528 -0.40035 -0.15834 -0.39375 -0.15417 C -0.38716 -0.15 -0.38282 -0.14954 -0.37292 -0.14722 C -0.36303 -0.14491 -0.34532 -0.14121 -0.33438 -0.14028 C -0.32344 -0.13935 -0.31719 -0.14051 -0.3073 -0.14167 C -0.2974 -0.14283 -0.2856 -0.14445 -0.275 -0.14722 C -0.26441 -0.15 -0.25122 -0.15394 -0.24375 -0.15834 C -0.23629 -0.16273 -0.23282 -0.16759 -0.23021 -0.17361 C -0.22761 -0.17963 -0.22761 -0.18334 -0.22813 -0.19445 C -0.22865 -0.20556 -0.23195 -0.22894 -0.23334 -0.24028 C -0.23473 -0.25162 -0.2356 -0.25602 -0.23646 -0.2625 C -0.23733 -0.26898 -0.2415 -0.27361 -0.23855 -0.27917 C -0.2356 -0.28472 -0.22483 -0.29051 -0.21875 -0.29584 C -0.21268 -0.30116 -0.20695 -0.30625 -0.20209 -0.31111 C -0.19723 -0.31597 -0.19323 -0.32199 -0.18959 -0.325 C -0.18594 -0.32801 -0.18264 -0.32709 -0.18021 -0.32917 C -0.17778 -0.33125 -0.17587 -0.33611 -0.175 -0.3375 " pathEditMode="relative" ptsTypes="aaaaaaaaaaaaaaaaaaaaaaaaaaaaaaaaaaaaaaaaaaaaaaaaaaaaaaaaaaaaaaaaaaaaaaaaaaaaaaaaaaaaaaaaaaaaA">
                                      <p:cBhvr>
                                        <p:cTn id="6" dur="5000" fill="hold"/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0416 L 0.025 -0.0264 " pathEditMode="relative" ptsTypes="AA">
                                      <p:cBhvr>
                                        <p:cTn id="13" dur="200" fill="hold"/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3.33333E-6 L -0.00833 -0.02916 " pathEditMode="relative" rAng="0" ptsTypes="AA">
                                      <p:cBhvr>
                                        <p:cTn id="17" dur="200" fill="hold"/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-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19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0.00834 C 0.29444 0.00834 0.46667 -0.04421 0.46667 -0.10833 C 0.46667 -0.17291 0.29444 -0.225 0.08333 -0.225 C -0.12847 -0.225 -0.3 -0.17291 -0.3 -0.10833 C -0.3 -0.04421 -0.12847 0.00834 0.08333 0.00834 Z " pathEditMode="relative" rAng="0" ptsTypes="fffff">
                                      <p:cBhvr>
                                        <p:cTn id="26" dur="2000" fill="hold"/>
                                        <p:tgtEl>
                                          <p:spTgt spid="3737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3333 0.00834 C -0.07708 0.00834 -0.25 -0.04421 -0.25 -0.10833 C -0.25 -0.17291 -0.07708 -0.225 0.13333 -0.225 C 0.34618 -0.225 0.51667 -0.17291 0.51667 -0.10833 C 0.51667 -0.04421 0.34618 0.00834 0.13333 0.00834 Z " pathEditMode="relative" rAng="0" ptsTypes="fffff">
                                      <p:cBhvr>
                                        <p:cTn id="30" dur="2000" fill="hold"/>
                                        <p:tgtEl>
                                          <p:spTgt spid="373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7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85" grpId="0" animBg="1"/>
      <p:bldP spid="373785" grpId="1" animBg="1"/>
      <p:bldP spid="373786" grpId="0" animBg="1"/>
      <p:bldP spid="373786" grpId="1" animBg="1"/>
      <p:bldP spid="373787" grpId="0" animBg="1"/>
      <p:bldP spid="373787" grpId="1" animBg="1"/>
      <p:bldP spid="373787" grpId="2" animBg="1"/>
      <p:bldP spid="373788" grpId="0" animBg="1"/>
      <p:bldP spid="373788" grpId="1" animBg="1"/>
      <p:bldP spid="373789" grpId="0" animBg="1"/>
      <p:bldP spid="373789" grpId="1" animBg="1"/>
      <p:bldP spid="373789" grpId="2" animBg="1"/>
      <p:bldP spid="37379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0" y="1"/>
            <a:ext cx="9144000" cy="73194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3400" b="1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2" name="Straight Arrow Connector 5"/>
          <p:cNvCxnSpPr/>
          <p:nvPr/>
        </p:nvCxnSpPr>
        <p:spPr>
          <a:xfrm flipV="1">
            <a:off x="1813393" y="169879"/>
            <a:ext cx="1092200" cy="609600"/>
          </a:xfrm>
          <a:prstGeom prst="straightConnector1">
            <a:avLst/>
          </a:prstGeom>
          <a:ln>
            <a:noFill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1" name="CustomShape 1"/>
          <p:cNvSpPr/>
          <p:nvPr/>
        </p:nvSpPr>
        <p:spPr>
          <a:xfrm>
            <a:off x="1179527" y="57312"/>
            <a:ext cx="7346390" cy="617642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2: Imaging the initial condition of heavy-ion collisions and nuclear structure across the nuclide chart</a:t>
            </a:r>
            <a:endParaRPr kumimoji="0" lang="en-US" sz="2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635"/>
            <a:ext cx="953566" cy="469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C587163-BAAC-6126-1952-064B38932180}"/>
              </a:ext>
            </a:extLst>
          </p:cNvPr>
          <p:cNvSpPr txBox="1"/>
          <p:nvPr/>
        </p:nvSpPr>
        <p:spPr>
          <a:xfrm>
            <a:off x="609845" y="5046362"/>
            <a:ext cx="79820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extraction of the properties of the QGP, is currently limited by our poor knowledge of the initial condition, in particular how it is shaped from the colliding nuclei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o exploit collisions of selected species to precisely assess how the initial condition changes under variations of the structure of the colliding ions. (https://arxiv.org/abs/2209.11042)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43E190-A193-C7E9-E212-F80A3ABC2AF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1196752"/>
            <a:ext cx="8558088" cy="3244216"/>
          </a:xfrm>
          <a:prstGeom prst="rect">
            <a:avLst/>
          </a:prstGeom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4F017244-715A-9F50-F4DA-DBF37F066F89}"/>
              </a:ext>
            </a:extLst>
          </p:cNvPr>
          <p:cNvSpPr/>
          <p:nvPr/>
        </p:nvSpPr>
        <p:spPr>
          <a:xfrm>
            <a:off x="2359493" y="5671999"/>
            <a:ext cx="576064" cy="2880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812ACF9-1448-EF2A-92EB-2CB05F17286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4474193"/>
            <a:ext cx="5428571" cy="580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547506"/>
      </p:ext>
    </p:extLst>
  </p:cSld>
  <p:clrMapOvr>
    <a:masterClrMapping/>
  </p:clrMapOvr>
  <p:transition spd="slow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" y="0"/>
            <a:ext cx="9143998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TAR  BES-I and BES-II Data Sets</a:t>
            </a:r>
            <a:endParaRPr kumimoji="0" lang="ru-RU" altLang="ru-RU" sz="2800" b="1" i="0" u="none" strike="noStrike" kern="1200" cap="none" spc="0" normalizeH="0" baseline="0" noProof="0" dirty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CustomShape 1"/>
          <p:cNvSpPr/>
          <p:nvPr/>
        </p:nvSpPr>
        <p:spPr>
          <a:xfrm>
            <a:off x="1" y="116632"/>
            <a:ext cx="9143998" cy="380950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0" tIns="0" rIns="0" bIns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400" b="0" i="0" u="none" strike="noStrike" kern="1200" cap="none" spc="-1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>
          <a:xfrm>
            <a:off x="8737600" y="6605413"/>
            <a:ext cx="442912" cy="207963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0F4F5ED-7DA9-45DB-9F76-BD4CE138C7B3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36404EA-51B5-5C87-2114-77EE1B9F64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836712"/>
            <a:ext cx="9144000" cy="5400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4246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42</a:t>
            </a:fld>
            <a:r>
              <a:rPr lang="en-US" dirty="0"/>
              <a:t> </a:t>
            </a: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76200" y="53280"/>
            <a:ext cx="3810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>
                <a:solidFill>
                  <a:srgbClr val="0033CC"/>
                </a:solidFill>
              </a:rPr>
              <a:t>Possible signals for the CEP</a:t>
            </a:r>
          </a:p>
        </p:txBody>
      </p:sp>
      <p:sp>
        <p:nvSpPr>
          <p:cNvPr id="2" name="Rectangle 1"/>
          <p:cNvSpPr/>
          <p:nvPr/>
        </p:nvSpPr>
        <p:spPr>
          <a:xfrm>
            <a:off x="1077683" y="48768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At the CEP or close to it, anomalies in the dynamic properties of the medium can drive abrupt changes in transport coeﬃci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85900" y="5650468"/>
            <a:ext cx="6667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isotropic flow (</a:t>
            </a:r>
            <a:r>
              <a:rPr lang="en-US" b="1" dirty="0" err="1">
                <a:solidFill>
                  <a:srgbClr val="FF0000"/>
                </a:solidFill>
              </a:rPr>
              <a:t>v</a:t>
            </a:r>
            <a:r>
              <a:rPr lang="en-US" b="1" baseline="-25000" dirty="0" err="1">
                <a:solidFill>
                  <a:srgbClr val="FF0000"/>
                </a:solidFill>
              </a:rPr>
              <a:t>n</a:t>
            </a:r>
            <a:r>
              <a:rPr lang="en-US" b="1" dirty="0">
                <a:solidFill>
                  <a:srgbClr val="FF0000"/>
                </a:solidFill>
              </a:rPr>
              <a:t>) measurements are an invaluable prob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24676" y="530748"/>
            <a:ext cx="4384484" cy="4269852"/>
            <a:chOff x="324676" y="530748"/>
            <a:chExt cx="4384484" cy="4269852"/>
          </a:xfrm>
        </p:grpSpPr>
        <p:pic>
          <p:nvPicPr>
            <p:cNvPr id="3685378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77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676" y="1418547"/>
              <a:ext cx="4323524" cy="338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Rectangle 8"/>
            <p:cNvSpPr/>
            <p:nvPr/>
          </p:nvSpPr>
          <p:spPr>
            <a:xfrm>
              <a:off x="762000" y="530748"/>
              <a:ext cx="3947160" cy="10618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i="0" dirty="0" err="1"/>
                <a:t>Csernai</a:t>
              </a:r>
              <a:r>
                <a:rPr lang="en-US" sz="1400" b="1" i="0" dirty="0"/>
                <a:t> et. al,</a:t>
              </a:r>
            </a:p>
            <a:p>
              <a:r>
                <a:rPr lang="en-US" sz="1400" b="1" i="0" dirty="0" err="1"/>
                <a:t>Phys.Rev.Lett</a:t>
              </a:r>
              <a:r>
                <a:rPr lang="en-US" sz="1400" b="1" i="0" dirty="0"/>
                <a:t>. 97 (2006) 152303</a:t>
              </a:r>
            </a:p>
            <a:p>
              <a:r>
                <a:rPr lang="en-US" sz="300" b="1" i="0" dirty="0"/>
                <a:t> </a:t>
              </a:r>
            </a:p>
            <a:p>
              <a:r>
                <a:rPr lang="en-US" sz="1400" b="1" i="0" dirty="0"/>
                <a:t>A. </a:t>
              </a:r>
              <a:r>
                <a:rPr lang="en-US" sz="1400" b="1" i="0" dirty="0" err="1"/>
                <a:t>Dobado</a:t>
              </a:r>
              <a:r>
                <a:rPr lang="en-US" sz="1400" b="1" i="0" dirty="0"/>
                <a:t> et. al, </a:t>
              </a:r>
            </a:p>
            <a:p>
              <a:r>
                <a:rPr lang="en-US" sz="1400" b="1" i="0" dirty="0"/>
                <a:t>Phys. Rev. D 79, 014002 (2009)</a:t>
              </a:r>
              <a:r>
                <a:rPr lang="en-US" b="1" i="0" dirty="0"/>
                <a:t> </a:t>
              </a:r>
              <a:endParaRPr lang="en-US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24400" y="189269"/>
            <a:ext cx="4495800" cy="4535131"/>
            <a:chOff x="4724400" y="189269"/>
            <a:chExt cx="4495800" cy="4535131"/>
          </a:xfrm>
        </p:grpSpPr>
        <p:grpSp>
          <p:nvGrpSpPr>
            <p:cNvPr id="8" name="Group 7"/>
            <p:cNvGrpSpPr/>
            <p:nvPr/>
          </p:nvGrpSpPr>
          <p:grpSpPr>
            <a:xfrm>
              <a:off x="4724400" y="189269"/>
              <a:ext cx="4495800" cy="4535131"/>
              <a:chOff x="4724400" y="329625"/>
              <a:chExt cx="4267200" cy="4318574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4724400" y="367078"/>
                <a:ext cx="4267200" cy="4281121"/>
                <a:chOff x="4351020" y="-329935"/>
                <a:chExt cx="4572000" cy="4636514"/>
              </a:xfrm>
            </p:grpSpPr>
            <p:pic>
              <p:nvPicPr>
                <p:cNvPr id="3650563" name="Picture 3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724400" y="361950"/>
                  <a:ext cx="3810000" cy="39446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" name="Rectangle 4"/>
                <p:cNvSpPr/>
                <p:nvPr/>
              </p:nvSpPr>
              <p:spPr>
                <a:xfrm>
                  <a:off x="4351020" y="-329935"/>
                  <a:ext cx="4572000" cy="76178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r>
                    <a:rPr lang="en-US" sz="1400" b="1" dirty="0"/>
                    <a:t>Lacey et. al,</a:t>
                  </a:r>
                </a:p>
                <a:p>
                  <a:r>
                    <a:rPr lang="en-US" sz="1400" b="1" i="0" dirty="0"/>
                    <a:t>Phys. </a:t>
                  </a:r>
                  <a:r>
                    <a:rPr lang="en-US" sz="1400" b="1" i="0" dirty="0" err="1"/>
                    <a:t>Rev.Lett</a:t>
                  </a:r>
                  <a:r>
                    <a:rPr lang="en-US" sz="1400" b="1" i="0" dirty="0"/>
                    <a:t>. 98 (2007) 092301</a:t>
                  </a:r>
                  <a:endParaRPr lang="en-US" sz="1400" b="1" dirty="0"/>
                </a:p>
                <a:p>
                  <a:r>
                    <a:rPr lang="en-US" sz="1400" b="1" dirty="0"/>
                    <a:t> </a:t>
                  </a:r>
                  <a:r>
                    <a:rPr lang="en-US" sz="1400" b="1" i="0" dirty="0">
                      <a:hlinkClick r:id="rId7"/>
                    </a:rPr>
                    <a:t>arXiv:0708.3512</a:t>
                  </a:r>
                  <a:r>
                    <a:rPr lang="en-US" sz="1400" dirty="0"/>
                    <a:t> </a:t>
                  </a:r>
                  <a:r>
                    <a:rPr lang="en-US" sz="1400" b="1" dirty="0"/>
                    <a:t> (2008)</a:t>
                  </a:r>
                  <a:endParaRPr lang="en-US" sz="1400" dirty="0"/>
                </a:p>
              </p:txBody>
            </p:sp>
          </p:grpSp>
          <p:sp>
            <p:nvSpPr>
              <p:cNvPr id="4" name="Rectangle 3"/>
              <p:cNvSpPr/>
              <p:nvPr/>
            </p:nvSpPr>
            <p:spPr>
              <a:xfrm>
                <a:off x="6648659" y="329625"/>
                <a:ext cx="1847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5127713" y="1214980"/>
              <a:ext cx="5677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0" dirty="0"/>
                <a:t>H</a:t>
              </a:r>
              <a:r>
                <a:rPr lang="en-US" sz="1600" b="1" i="0" baseline="-25000" dirty="0"/>
                <a:t>2</a:t>
              </a:r>
              <a:r>
                <a:rPr lang="en-US" sz="1600" b="1" i="0" dirty="0"/>
                <a:t>O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77683" y="1625081"/>
            <a:ext cx="7873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0" dirty="0"/>
              <a:t>Arg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827513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930">
            <a:extLst>
              <a:ext uri="{FF2B5EF4-FFF2-40B4-BE49-F238E27FC236}">
                <a16:creationId xmlns:a16="http://schemas.microsoft.com/office/drawing/2014/main" id="{37D9E72B-017E-43AD-5B28-3E33F4EA0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550" y="5410200"/>
            <a:ext cx="8988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2400" b="1" i="0" u="none" strike="noStrike" kern="1200" cap="none" spc="0" normalizeH="0" baseline="-2500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shows a monotonic increase with beam energy. The viscous coefficient, which encodes the transport coefficient (𝜼/𝒔), indicates a non-monotonic behavior as a function of beam energy.</a:t>
            </a:r>
          </a:p>
        </p:txBody>
      </p:sp>
      <p:sp>
        <p:nvSpPr>
          <p:cNvPr id="129027" name="object 4">
            <a:extLst>
              <a:ext uri="{FF2B5EF4-FFF2-40B4-BE49-F238E27FC236}">
                <a16:creationId xmlns:a16="http://schemas.microsoft.com/office/drawing/2014/main" id="{0E2AFD4D-C32F-1280-89D2-C895CDE91447}"/>
              </a:ext>
            </a:extLst>
          </p:cNvPr>
          <p:cNvSpPr>
            <a:spLocks/>
          </p:cNvSpPr>
          <p:nvPr/>
        </p:nvSpPr>
        <p:spPr bwMode="auto">
          <a:xfrm>
            <a:off x="976313" y="472757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28" name="object 5">
            <a:extLst>
              <a:ext uri="{FF2B5EF4-FFF2-40B4-BE49-F238E27FC236}">
                <a16:creationId xmlns:a16="http://schemas.microsoft.com/office/drawing/2014/main" id="{1A988FAC-F0F9-3FC7-4E78-9A83C09CDB86}"/>
              </a:ext>
            </a:extLst>
          </p:cNvPr>
          <p:cNvSpPr>
            <a:spLocks/>
          </p:cNvSpPr>
          <p:nvPr/>
        </p:nvSpPr>
        <p:spPr bwMode="auto">
          <a:xfrm>
            <a:off x="4692650" y="472757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29" name="object 6">
            <a:extLst>
              <a:ext uri="{FF2B5EF4-FFF2-40B4-BE49-F238E27FC236}">
                <a16:creationId xmlns:a16="http://schemas.microsoft.com/office/drawing/2014/main" id="{DCA4EE0A-8C79-AB0E-CAED-2AED959659D6}"/>
              </a:ext>
            </a:extLst>
          </p:cNvPr>
          <p:cNvSpPr>
            <a:spLocks/>
          </p:cNvSpPr>
          <p:nvPr/>
        </p:nvSpPr>
        <p:spPr bwMode="auto">
          <a:xfrm>
            <a:off x="976313" y="46180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0" name="object 7">
            <a:extLst>
              <a:ext uri="{FF2B5EF4-FFF2-40B4-BE49-F238E27FC236}">
                <a16:creationId xmlns:a16="http://schemas.microsoft.com/office/drawing/2014/main" id="{5C041264-32E2-A1BA-0BF7-279F8F924876}"/>
              </a:ext>
            </a:extLst>
          </p:cNvPr>
          <p:cNvSpPr>
            <a:spLocks/>
          </p:cNvSpPr>
          <p:nvPr/>
        </p:nvSpPr>
        <p:spPr bwMode="auto">
          <a:xfrm>
            <a:off x="4692650" y="46180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1" name="object 8">
            <a:extLst>
              <a:ext uri="{FF2B5EF4-FFF2-40B4-BE49-F238E27FC236}">
                <a16:creationId xmlns:a16="http://schemas.microsoft.com/office/drawing/2014/main" id="{4D6F0432-7A5B-0328-8AAC-E4D5A1333DAE}"/>
              </a:ext>
            </a:extLst>
          </p:cNvPr>
          <p:cNvSpPr>
            <a:spLocks/>
          </p:cNvSpPr>
          <p:nvPr/>
        </p:nvSpPr>
        <p:spPr bwMode="auto">
          <a:xfrm>
            <a:off x="976313" y="450850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2" name="object 9">
            <a:extLst>
              <a:ext uri="{FF2B5EF4-FFF2-40B4-BE49-F238E27FC236}">
                <a16:creationId xmlns:a16="http://schemas.microsoft.com/office/drawing/2014/main" id="{357168A8-07F9-BE6F-51C6-6DA2D270AF70}"/>
              </a:ext>
            </a:extLst>
          </p:cNvPr>
          <p:cNvSpPr>
            <a:spLocks/>
          </p:cNvSpPr>
          <p:nvPr/>
        </p:nvSpPr>
        <p:spPr bwMode="auto">
          <a:xfrm>
            <a:off x="4648200" y="450850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8" name="object 10">
            <a:extLst>
              <a:ext uri="{FF2B5EF4-FFF2-40B4-BE49-F238E27FC236}">
                <a16:creationId xmlns:a16="http://schemas.microsoft.com/office/drawing/2014/main" id="{8009E215-1397-A1E6-217C-8AE48918DBC7}"/>
              </a:ext>
            </a:extLst>
          </p:cNvPr>
          <p:cNvSpPr txBox="1"/>
          <p:nvPr/>
        </p:nvSpPr>
        <p:spPr>
          <a:xfrm>
            <a:off x="760413" y="4410075"/>
            <a:ext cx="130175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34" name="object 11">
            <a:extLst>
              <a:ext uri="{FF2B5EF4-FFF2-40B4-BE49-F238E27FC236}">
                <a16:creationId xmlns:a16="http://schemas.microsoft.com/office/drawing/2014/main" id="{AB8A8A7F-A140-452D-6DF5-931EFAF2FF51}"/>
              </a:ext>
            </a:extLst>
          </p:cNvPr>
          <p:cNvSpPr>
            <a:spLocks/>
          </p:cNvSpPr>
          <p:nvPr/>
        </p:nvSpPr>
        <p:spPr bwMode="auto">
          <a:xfrm>
            <a:off x="976313" y="43989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5" name="object 12">
            <a:extLst>
              <a:ext uri="{FF2B5EF4-FFF2-40B4-BE49-F238E27FC236}">
                <a16:creationId xmlns:a16="http://schemas.microsoft.com/office/drawing/2014/main" id="{BC357C67-6C6C-EE7B-DB0B-5E1F11EF50CD}"/>
              </a:ext>
            </a:extLst>
          </p:cNvPr>
          <p:cNvSpPr>
            <a:spLocks/>
          </p:cNvSpPr>
          <p:nvPr/>
        </p:nvSpPr>
        <p:spPr bwMode="auto">
          <a:xfrm>
            <a:off x="4692650" y="43989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6" name="object 13">
            <a:extLst>
              <a:ext uri="{FF2B5EF4-FFF2-40B4-BE49-F238E27FC236}">
                <a16:creationId xmlns:a16="http://schemas.microsoft.com/office/drawing/2014/main" id="{4A85CEB0-1862-F46D-1FB9-581A627754D4}"/>
              </a:ext>
            </a:extLst>
          </p:cNvPr>
          <p:cNvSpPr>
            <a:spLocks/>
          </p:cNvSpPr>
          <p:nvPr/>
        </p:nvSpPr>
        <p:spPr bwMode="auto">
          <a:xfrm>
            <a:off x="976313" y="428942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7" name="object 14">
            <a:extLst>
              <a:ext uri="{FF2B5EF4-FFF2-40B4-BE49-F238E27FC236}">
                <a16:creationId xmlns:a16="http://schemas.microsoft.com/office/drawing/2014/main" id="{ABAB6D35-1E2F-CB90-05E4-1402751D778C}"/>
              </a:ext>
            </a:extLst>
          </p:cNvPr>
          <p:cNvSpPr>
            <a:spLocks/>
          </p:cNvSpPr>
          <p:nvPr/>
        </p:nvSpPr>
        <p:spPr bwMode="auto">
          <a:xfrm>
            <a:off x="4692650" y="428942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8" name="object 15">
            <a:extLst>
              <a:ext uri="{FF2B5EF4-FFF2-40B4-BE49-F238E27FC236}">
                <a16:creationId xmlns:a16="http://schemas.microsoft.com/office/drawing/2014/main" id="{6EBB5B69-C411-4E92-A286-B30576CA59A3}"/>
              </a:ext>
            </a:extLst>
          </p:cNvPr>
          <p:cNvSpPr>
            <a:spLocks/>
          </p:cNvSpPr>
          <p:nvPr/>
        </p:nvSpPr>
        <p:spPr bwMode="auto">
          <a:xfrm>
            <a:off x="976313" y="41798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39" name="object 16">
            <a:extLst>
              <a:ext uri="{FF2B5EF4-FFF2-40B4-BE49-F238E27FC236}">
                <a16:creationId xmlns:a16="http://schemas.microsoft.com/office/drawing/2014/main" id="{9565AD63-785C-F34F-A441-6CE5F85CD9B8}"/>
              </a:ext>
            </a:extLst>
          </p:cNvPr>
          <p:cNvSpPr>
            <a:spLocks/>
          </p:cNvSpPr>
          <p:nvPr/>
        </p:nvSpPr>
        <p:spPr bwMode="auto">
          <a:xfrm>
            <a:off x="4692650" y="41798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0" name="object 17">
            <a:extLst>
              <a:ext uri="{FF2B5EF4-FFF2-40B4-BE49-F238E27FC236}">
                <a16:creationId xmlns:a16="http://schemas.microsoft.com/office/drawing/2014/main" id="{23A27DCE-DCFD-DBAD-201F-0D40F94FEC77}"/>
              </a:ext>
            </a:extLst>
          </p:cNvPr>
          <p:cNvSpPr>
            <a:spLocks/>
          </p:cNvSpPr>
          <p:nvPr/>
        </p:nvSpPr>
        <p:spPr bwMode="auto">
          <a:xfrm>
            <a:off x="976313" y="40687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1" name="object 18">
            <a:extLst>
              <a:ext uri="{FF2B5EF4-FFF2-40B4-BE49-F238E27FC236}">
                <a16:creationId xmlns:a16="http://schemas.microsoft.com/office/drawing/2014/main" id="{11DE0F89-7ED4-80B0-63B8-E4D4C7D7A8B7}"/>
              </a:ext>
            </a:extLst>
          </p:cNvPr>
          <p:cNvSpPr>
            <a:spLocks/>
          </p:cNvSpPr>
          <p:nvPr/>
        </p:nvSpPr>
        <p:spPr bwMode="auto">
          <a:xfrm>
            <a:off x="4692650" y="40687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2" name="object 19">
            <a:extLst>
              <a:ext uri="{FF2B5EF4-FFF2-40B4-BE49-F238E27FC236}">
                <a16:creationId xmlns:a16="http://schemas.microsoft.com/office/drawing/2014/main" id="{DDE4CF4E-B139-5888-612A-8783BE5CCAEA}"/>
              </a:ext>
            </a:extLst>
          </p:cNvPr>
          <p:cNvSpPr>
            <a:spLocks/>
          </p:cNvSpPr>
          <p:nvPr/>
        </p:nvSpPr>
        <p:spPr bwMode="auto">
          <a:xfrm>
            <a:off x="976313" y="3959225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3" name="object 20">
            <a:extLst>
              <a:ext uri="{FF2B5EF4-FFF2-40B4-BE49-F238E27FC236}">
                <a16:creationId xmlns:a16="http://schemas.microsoft.com/office/drawing/2014/main" id="{3D7AE9E2-BDEF-7EA8-AD6B-81166014AFE0}"/>
              </a:ext>
            </a:extLst>
          </p:cNvPr>
          <p:cNvSpPr>
            <a:spLocks/>
          </p:cNvSpPr>
          <p:nvPr/>
        </p:nvSpPr>
        <p:spPr bwMode="auto">
          <a:xfrm>
            <a:off x="4648200" y="3959225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9" name="object 21">
            <a:extLst>
              <a:ext uri="{FF2B5EF4-FFF2-40B4-BE49-F238E27FC236}">
                <a16:creationId xmlns:a16="http://schemas.microsoft.com/office/drawing/2014/main" id="{2B1D0660-A32F-6CF4-8A20-BAC848FD450C}"/>
              </a:ext>
            </a:extLst>
          </p:cNvPr>
          <p:cNvSpPr txBox="1"/>
          <p:nvPr/>
        </p:nvSpPr>
        <p:spPr>
          <a:xfrm>
            <a:off x="501650" y="3860800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1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45" name="object 22">
            <a:extLst>
              <a:ext uri="{FF2B5EF4-FFF2-40B4-BE49-F238E27FC236}">
                <a16:creationId xmlns:a16="http://schemas.microsoft.com/office/drawing/2014/main" id="{3C9C8D81-8D55-70A0-4B67-6E258F24E866}"/>
              </a:ext>
            </a:extLst>
          </p:cNvPr>
          <p:cNvSpPr>
            <a:spLocks/>
          </p:cNvSpPr>
          <p:nvPr/>
        </p:nvSpPr>
        <p:spPr bwMode="auto">
          <a:xfrm>
            <a:off x="976313" y="38496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6" name="object 23">
            <a:extLst>
              <a:ext uri="{FF2B5EF4-FFF2-40B4-BE49-F238E27FC236}">
                <a16:creationId xmlns:a16="http://schemas.microsoft.com/office/drawing/2014/main" id="{B591B054-3D1F-E3D4-D118-03313798A8E9}"/>
              </a:ext>
            </a:extLst>
          </p:cNvPr>
          <p:cNvSpPr>
            <a:spLocks/>
          </p:cNvSpPr>
          <p:nvPr/>
        </p:nvSpPr>
        <p:spPr bwMode="auto">
          <a:xfrm>
            <a:off x="4692650" y="38496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7" name="object 24">
            <a:extLst>
              <a:ext uri="{FF2B5EF4-FFF2-40B4-BE49-F238E27FC236}">
                <a16:creationId xmlns:a16="http://schemas.microsoft.com/office/drawing/2014/main" id="{8E203F0E-9EAD-1939-0ED2-F3CCE2001595}"/>
              </a:ext>
            </a:extLst>
          </p:cNvPr>
          <p:cNvSpPr>
            <a:spLocks/>
          </p:cNvSpPr>
          <p:nvPr/>
        </p:nvSpPr>
        <p:spPr bwMode="auto">
          <a:xfrm>
            <a:off x="976313" y="3740150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8" name="object 25">
            <a:extLst>
              <a:ext uri="{FF2B5EF4-FFF2-40B4-BE49-F238E27FC236}">
                <a16:creationId xmlns:a16="http://schemas.microsoft.com/office/drawing/2014/main" id="{A469145D-02D0-6B48-AFF4-D553C04A8DEB}"/>
              </a:ext>
            </a:extLst>
          </p:cNvPr>
          <p:cNvSpPr>
            <a:spLocks/>
          </p:cNvSpPr>
          <p:nvPr/>
        </p:nvSpPr>
        <p:spPr bwMode="auto">
          <a:xfrm>
            <a:off x="4692650" y="3740150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49" name="object 26">
            <a:extLst>
              <a:ext uri="{FF2B5EF4-FFF2-40B4-BE49-F238E27FC236}">
                <a16:creationId xmlns:a16="http://schemas.microsoft.com/office/drawing/2014/main" id="{B3438E85-7E27-E25A-B457-83724809C9FC}"/>
              </a:ext>
            </a:extLst>
          </p:cNvPr>
          <p:cNvSpPr>
            <a:spLocks/>
          </p:cNvSpPr>
          <p:nvPr/>
        </p:nvSpPr>
        <p:spPr bwMode="auto">
          <a:xfrm>
            <a:off x="976313" y="36306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0" name="object 27">
            <a:extLst>
              <a:ext uri="{FF2B5EF4-FFF2-40B4-BE49-F238E27FC236}">
                <a16:creationId xmlns:a16="http://schemas.microsoft.com/office/drawing/2014/main" id="{65B01F4D-2093-F0B4-D6C8-E1A1E3EFC904}"/>
              </a:ext>
            </a:extLst>
          </p:cNvPr>
          <p:cNvSpPr>
            <a:spLocks/>
          </p:cNvSpPr>
          <p:nvPr/>
        </p:nvSpPr>
        <p:spPr bwMode="auto">
          <a:xfrm>
            <a:off x="4692650" y="36306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1" name="object 28">
            <a:extLst>
              <a:ext uri="{FF2B5EF4-FFF2-40B4-BE49-F238E27FC236}">
                <a16:creationId xmlns:a16="http://schemas.microsoft.com/office/drawing/2014/main" id="{2980898B-FEA0-70F7-D9D9-585E172A19B4}"/>
              </a:ext>
            </a:extLst>
          </p:cNvPr>
          <p:cNvSpPr>
            <a:spLocks/>
          </p:cNvSpPr>
          <p:nvPr/>
        </p:nvSpPr>
        <p:spPr bwMode="auto">
          <a:xfrm>
            <a:off x="976313" y="35194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2" name="object 29">
            <a:extLst>
              <a:ext uri="{FF2B5EF4-FFF2-40B4-BE49-F238E27FC236}">
                <a16:creationId xmlns:a16="http://schemas.microsoft.com/office/drawing/2014/main" id="{9CEB0B8E-D65B-E75F-44E0-1593BEACF41B}"/>
              </a:ext>
            </a:extLst>
          </p:cNvPr>
          <p:cNvSpPr>
            <a:spLocks/>
          </p:cNvSpPr>
          <p:nvPr/>
        </p:nvSpPr>
        <p:spPr bwMode="auto">
          <a:xfrm>
            <a:off x="4692650" y="35194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3" name="object 30">
            <a:extLst>
              <a:ext uri="{FF2B5EF4-FFF2-40B4-BE49-F238E27FC236}">
                <a16:creationId xmlns:a16="http://schemas.microsoft.com/office/drawing/2014/main" id="{764A1CFC-9FAB-6314-8D5E-6886DB01B077}"/>
              </a:ext>
            </a:extLst>
          </p:cNvPr>
          <p:cNvSpPr>
            <a:spLocks/>
          </p:cNvSpPr>
          <p:nvPr/>
        </p:nvSpPr>
        <p:spPr bwMode="auto">
          <a:xfrm>
            <a:off x="976313" y="340995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4" name="object 31">
            <a:extLst>
              <a:ext uri="{FF2B5EF4-FFF2-40B4-BE49-F238E27FC236}">
                <a16:creationId xmlns:a16="http://schemas.microsoft.com/office/drawing/2014/main" id="{E2B4F8AB-9983-A29F-6F65-A0D9467EBA4A}"/>
              </a:ext>
            </a:extLst>
          </p:cNvPr>
          <p:cNvSpPr>
            <a:spLocks/>
          </p:cNvSpPr>
          <p:nvPr/>
        </p:nvSpPr>
        <p:spPr bwMode="auto">
          <a:xfrm>
            <a:off x="4648200" y="340995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0" name="object 32">
            <a:extLst>
              <a:ext uri="{FF2B5EF4-FFF2-40B4-BE49-F238E27FC236}">
                <a16:creationId xmlns:a16="http://schemas.microsoft.com/office/drawing/2014/main" id="{7CB999D3-98D7-4C33-07EF-0C8E043D2A05}"/>
              </a:ext>
            </a:extLst>
          </p:cNvPr>
          <p:cNvSpPr txBox="1"/>
          <p:nvPr/>
        </p:nvSpPr>
        <p:spPr>
          <a:xfrm>
            <a:off x="501650" y="3311525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2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56" name="object 33">
            <a:extLst>
              <a:ext uri="{FF2B5EF4-FFF2-40B4-BE49-F238E27FC236}">
                <a16:creationId xmlns:a16="http://schemas.microsoft.com/office/drawing/2014/main" id="{19497A3B-C35D-D25C-7449-6C2736198DF0}"/>
              </a:ext>
            </a:extLst>
          </p:cNvPr>
          <p:cNvSpPr>
            <a:spLocks/>
          </p:cNvSpPr>
          <p:nvPr/>
        </p:nvSpPr>
        <p:spPr bwMode="auto">
          <a:xfrm>
            <a:off x="976313" y="33004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7" name="object 34">
            <a:extLst>
              <a:ext uri="{FF2B5EF4-FFF2-40B4-BE49-F238E27FC236}">
                <a16:creationId xmlns:a16="http://schemas.microsoft.com/office/drawing/2014/main" id="{3BA3614D-1C4D-F6C7-1FAC-182FBDACE22A}"/>
              </a:ext>
            </a:extLst>
          </p:cNvPr>
          <p:cNvSpPr>
            <a:spLocks/>
          </p:cNvSpPr>
          <p:nvPr/>
        </p:nvSpPr>
        <p:spPr bwMode="auto">
          <a:xfrm>
            <a:off x="4692650" y="33004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8" name="object 35">
            <a:extLst>
              <a:ext uri="{FF2B5EF4-FFF2-40B4-BE49-F238E27FC236}">
                <a16:creationId xmlns:a16="http://schemas.microsoft.com/office/drawing/2014/main" id="{908FED90-CE70-554C-DB72-2ACD6B65F3BF}"/>
              </a:ext>
            </a:extLst>
          </p:cNvPr>
          <p:cNvSpPr>
            <a:spLocks/>
          </p:cNvSpPr>
          <p:nvPr/>
        </p:nvSpPr>
        <p:spPr bwMode="auto">
          <a:xfrm>
            <a:off x="976313" y="318928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59" name="object 36">
            <a:extLst>
              <a:ext uri="{FF2B5EF4-FFF2-40B4-BE49-F238E27FC236}">
                <a16:creationId xmlns:a16="http://schemas.microsoft.com/office/drawing/2014/main" id="{AFB390CF-A913-7590-4A81-46879A61DA3B}"/>
              </a:ext>
            </a:extLst>
          </p:cNvPr>
          <p:cNvSpPr>
            <a:spLocks/>
          </p:cNvSpPr>
          <p:nvPr/>
        </p:nvSpPr>
        <p:spPr bwMode="auto">
          <a:xfrm>
            <a:off x="4692650" y="318928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0" name="object 37">
            <a:extLst>
              <a:ext uri="{FF2B5EF4-FFF2-40B4-BE49-F238E27FC236}">
                <a16:creationId xmlns:a16="http://schemas.microsoft.com/office/drawing/2014/main" id="{77389325-2B9E-3531-C287-AE5B5A32C99D}"/>
              </a:ext>
            </a:extLst>
          </p:cNvPr>
          <p:cNvSpPr>
            <a:spLocks/>
          </p:cNvSpPr>
          <p:nvPr/>
        </p:nvSpPr>
        <p:spPr bwMode="auto">
          <a:xfrm>
            <a:off x="976313" y="3079750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1" name="object 38">
            <a:extLst>
              <a:ext uri="{FF2B5EF4-FFF2-40B4-BE49-F238E27FC236}">
                <a16:creationId xmlns:a16="http://schemas.microsoft.com/office/drawing/2014/main" id="{97808C1B-A14D-9CD5-CAA4-348804F9FF8E}"/>
              </a:ext>
            </a:extLst>
          </p:cNvPr>
          <p:cNvSpPr>
            <a:spLocks/>
          </p:cNvSpPr>
          <p:nvPr/>
        </p:nvSpPr>
        <p:spPr bwMode="auto">
          <a:xfrm>
            <a:off x="4692650" y="3079750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2" name="object 39">
            <a:extLst>
              <a:ext uri="{FF2B5EF4-FFF2-40B4-BE49-F238E27FC236}">
                <a16:creationId xmlns:a16="http://schemas.microsoft.com/office/drawing/2014/main" id="{663C7CC0-44F8-A586-1E2C-F64ADB45DA46}"/>
              </a:ext>
            </a:extLst>
          </p:cNvPr>
          <p:cNvSpPr>
            <a:spLocks/>
          </p:cNvSpPr>
          <p:nvPr/>
        </p:nvSpPr>
        <p:spPr bwMode="auto">
          <a:xfrm>
            <a:off x="976313" y="29702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3" name="object 40">
            <a:extLst>
              <a:ext uri="{FF2B5EF4-FFF2-40B4-BE49-F238E27FC236}">
                <a16:creationId xmlns:a16="http://schemas.microsoft.com/office/drawing/2014/main" id="{37D74DA1-DC97-64FD-EA9E-209028CD1554}"/>
              </a:ext>
            </a:extLst>
          </p:cNvPr>
          <p:cNvSpPr>
            <a:spLocks/>
          </p:cNvSpPr>
          <p:nvPr/>
        </p:nvSpPr>
        <p:spPr bwMode="auto">
          <a:xfrm>
            <a:off x="4692650" y="29702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4" name="object 41">
            <a:extLst>
              <a:ext uri="{FF2B5EF4-FFF2-40B4-BE49-F238E27FC236}">
                <a16:creationId xmlns:a16="http://schemas.microsoft.com/office/drawing/2014/main" id="{CB3255FF-78A2-53D5-5C88-1FBF4C4A28A8}"/>
              </a:ext>
            </a:extLst>
          </p:cNvPr>
          <p:cNvSpPr>
            <a:spLocks/>
          </p:cNvSpPr>
          <p:nvPr/>
        </p:nvSpPr>
        <p:spPr bwMode="auto">
          <a:xfrm>
            <a:off x="976313" y="2860675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5" name="object 42">
            <a:extLst>
              <a:ext uri="{FF2B5EF4-FFF2-40B4-BE49-F238E27FC236}">
                <a16:creationId xmlns:a16="http://schemas.microsoft.com/office/drawing/2014/main" id="{76D04053-A730-C637-B65C-A14E313D4BB6}"/>
              </a:ext>
            </a:extLst>
          </p:cNvPr>
          <p:cNvSpPr>
            <a:spLocks/>
          </p:cNvSpPr>
          <p:nvPr/>
        </p:nvSpPr>
        <p:spPr bwMode="auto">
          <a:xfrm>
            <a:off x="4648200" y="2860675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71" name="object 43">
            <a:extLst>
              <a:ext uri="{FF2B5EF4-FFF2-40B4-BE49-F238E27FC236}">
                <a16:creationId xmlns:a16="http://schemas.microsoft.com/office/drawing/2014/main" id="{790D5934-1455-45A6-F5BE-CAE0B271F8DA}"/>
              </a:ext>
            </a:extLst>
          </p:cNvPr>
          <p:cNvSpPr txBox="1"/>
          <p:nvPr/>
        </p:nvSpPr>
        <p:spPr>
          <a:xfrm>
            <a:off x="501650" y="2762250"/>
            <a:ext cx="388938" cy="231775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3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67" name="object 44">
            <a:extLst>
              <a:ext uri="{FF2B5EF4-FFF2-40B4-BE49-F238E27FC236}">
                <a16:creationId xmlns:a16="http://schemas.microsoft.com/office/drawing/2014/main" id="{1D465C09-352A-2444-5DC9-03280C9BEBAD}"/>
              </a:ext>
            </a:extLst>
          </p:cNvPr>
          <p:cNvSpPr>
            <a:spLocks/>
          </p:cNvSpPr>
          <p:nvPr/>
        </p:nvSpPr>
        <p:spPr bwMode="auto">
          <a:xfrm>
            <a:off x="976313" y="27511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8" name="object 45">
            <a:extLst>
              <a:ext uri="{FF2B5EF4-FFF2-40B4-BE49-F238E27FC236}">
                <a16:creationId xmlns:a16="http://schemas.microsoft.com/office/drawing/2014/main" id="{FAFB7953-1562-D603-6839-4AD1AC8AB3DE}"/>
              </a:ext>
            </a:extLst>
          </p:cNvPr>
          <p:cNvSpPr>
            <a:spLocks/>
          </p:cNvSpPr>
          <p:nvPr/>
        </p:nvSpPr>
        <p:spPr bwMode="auto">
          <a:xfrm>
            <a:off x="4692650" y="27511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69" name="object 46">
            <a:extLst>
              <a:ext uri="{FF2B5EF4-FFF2-40B4-BE49-F238E27FC236}">
                <a16:creationId xmlns:a16="http://schemas.microsoft.com/office/drawing/2014/main" id="{80DA1D00-8922-8BDF-2835-F10B9EA58352}"/>
              </a:ext>
            </a:extLst>
          </p:cNvPr>
          <p:cNvSpPr>
            <a:spLocks/>
          </p:cNvSpPr>
          <p:nvPr/>
        </p:nvSpPr>
        <p:spPr bwMode="auto">
          <a:xfrm>
            <a:off x="976313" y="264001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0" name="object 47">
            <a:extLst>
              <a:ext uri="{FF2B5EF4-FFF2-40B4-BE49-F238E27FC236}">
                <a16:creationId xmlns:a16="http://schemas.microsoft.com/office/drawing/2014/main" id="{333C8300-CF55-A5BF-A2E7-D383457749FF}"/>
              </a:ext>
            </a:extLst>
          </p:cNvPr>
          <p:cNvSpPr>
            <a:spLocks/>
          </p:cNvSpPr>
          <p:nvPr/>
        </p:nvSpPr>
        <p:spPr bwMode="auto">
          <a:xfrm>
            <a:off x="4692650" y="264001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1" name="object 48">
            <a:extLst>
              <a:ext uri="{FF2B5EF4-FFF2-40B4-BE49-F238E27FC236}">
                <a16:creationId xmlns:a16="http://schemas.microsoft.com/office/drawing/2014/main" id="{0BF51932-5C3B-9FD7-3017-7735BD4520C9}"/>
              </a:ext>
            </a:extLst>
          </p:cNvPr>
          <p:cNvSpPr>
            <a:spLocks/>
          </p:cNvSpPr>
          <p:nvPr/>
        </p:nvSpPr>
        <p:spPr bwMode="auto">
          <a:xfrm>
            <a:off x="976313" y="2530475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2" name="object 49">
            <a:extLst>
              <a:ext uri="{FF2B5EF4-FFF2-40B4-BE49-F238E27FC236}">
                <a16:creationId xmlns:a16="http://schemas.microsoft.com/office/drawing/2014/main" id="{322C81E4-13CC-5C9D-421F-3CD4AD171EF5}"/>
              </a:ext>
            </a:extLst>
          </p:cNvPr>
          <p:cNvSpPr>
            <a:spLocks/>
          </p:cNvSpPr>
          <p:nvPr/>
        </p:nvSpPr>
        <p:spPr bwMode="auto">
          <a:xfrm>
            <a:off x="4692650" y="2530475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3" name="object 50">
            <a:extLst>
              <a:ext uri="{FF2B5EF4-FFF2-40B4-BE49-F238E27FC236}">
                <a16:creationId xmlns:a16="http://schemas.microsoft.com/office/drawing/2014/main" id="{3A6B9514-E712-7DA2-D9E9-9342278A454D}"/>
              </a:ext>
            </a:extLst>
          </p:cNvPr>
          <p:cNvSpPr>
            <a:spLocks/>
          </p:cNvSpPr>
          <p:nvPr/>
        </p:nvSpPr>
        <p:spPr bwMode="auto">
          <a:xfrm>
            <a:off x="976313" y="2420938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4" name="object 51">
            <a:extLst>
              <a:ext uri="{FF2B5EF4-FFF2-40B4-BE49-F238E27FC236}">
                <a16:creationId xmlns:a16="http://schemas.microsoft.com/office/drawing/2014/main" id="{26A72C21-C4DA-1E93-BF40-A3A28A1DE26F}"/>
              </a:ext>
            </a:extLst>
          </p:cNvPr>
          <p:cNvSpPr>
            <a:spLocks/>
          </p:cNvSpPr>
          <p:nvPr/>
        </p:nvSpPr>
        <p:spPr bwMode="auto">
          <a:xfrm>
            <a:off x="4692650" y="2420938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5" name="object 52">
            <a:extLst>
              <a:ext uri="{FF2B5EF4-FFF2-40B4-BE49-F238E27FC236}">
                <a16:creationId xmlns:a16="http://schemas.microsoft.com/office/drawing/2014/main" id="{33D51A4E-300C-89EC-18FB-5FD708AF6587}"/>
              </a:ext>
            </a:extLst>
          </p:cNvPr>
          <p:cNvSpPr>
            <a:spLocks/>
          </p:cNvSpPr>
          <p:nvPr/>
        </p:nvSpPr>
        <p:spPr bwMode="auto">
          <a:xfrm>
            <a:off x="976313" y="2311400"/>
            <a:ext cx="87312" cy="0"/>
          </a:xfrm>
          <a:custGeom>
            <a:avLst/>
            <a:gdLst>
              <a:gd name="T0" fmla="*/ 0 w 86994"/>
              <a:gd name="T1" fmla="*/ 88554 w 869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4">
                <a:moveTo>
                  <a:pt x="0" y="0"/>
                </a:moveTo>
                <a:lnTo>
                  <a:pt x="86953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6" name="object 53">
            <a:extLst>
              <a:ext uri="{FF2B5EF4-FFF2-40B4-BE49-F238E27FC236}">
                <a16:creationId xmlns:a16="http://schemas.microsoft.com/office/drawing/2014/main" id="{334F7C85-6155-2284-DCF6-7E05CA087648}"/>
              </a:ext>
            </a:extLst>
          </p:cNvPr>
          <p:cNvSpPr>
            <a:spLocks/>
          </p:cNvSpPr>
          <p:nvPr/>
        </p:nvSpPr>
        <p:spPr bwMode="auto">
          <a:xfrm>
            <a:off x="4648200" y="2311400"/>
            <a:ext cx="87313" cy="0"/>
          </a:xfrm>
          <a:custGeom>
            <a:avLst/>
            <a:gdLst>
              <a:gd name="T0" fmla="*/ 88547 w 86995"/>
              <a:gd name="T1" fmla="*/ 0 w 869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86995">
                <a:moveTo>
                  <a:pt x="86947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2" name="object 54">
            <a:extLst>
              <a:ext uri="{FF2B5EF4-FFF2-40B4-BE49-F238E27FC236}">
                <a16:creationId xmlns:a16="http://schemas.microsoft.com/office/drawing/2014/main" id="{A77C5686-AD89-BE79-BF14-FD138CC97FC3}"/>
              </a:ext>
            </a:extLst>
          </p:cNvPr>
          <p:cNvSpPr txBox="1"/>
          <p:nvPr/>
        </p:nvSpPr>
        <p:spPr>
          <a:xfrm>
            <a:off x="501650" y="2211388"/>
            <a:ext cx="388938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04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78" name="object 55">
            <a:extLst>
              <a:ext uri="{FF2B5EF4-FFF2-40B4-BE49-F238E27FC236}">
                <a16:creationId xmlns:a16="http://schemas.microsoft.com/office/drawing/2014/main" id="{9A60BA5A-7874-2EF6-B2A0-3558CA0BBCA1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44450" cy="0"/>
          </a:xfrm>
          <a:custGeom>
            <a:avLst/>
            <a:gdLst>
              <a:gd name="T0" fmla="*/ 0 w 43815"/>
              <a:gd name="T1" fmla="*/ 46712 w 4381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">
                <a:moveTo>
                  <a:pt x="0" y="0"/>
                </a:moveTo>
                <a:lnTo>
                  <a:pt x="4347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79" name="object 56">
            <a:extLst>
              <a:ext uri="{FF2B5EF4-FFF2-40B4-BE49-F238E27FC236}">
                <a16:creationId xmlns:a16="http://schemas.microsoft.com/office/drawing/2014/main" id="{6A53A6AA-19B1-010A-7A88-CFC8CF65D5B9}"/>
              </a:ext>
            </a:extLst>
          </p:cNvPr>
          <p:cNvSpPr>
            <a:spLocks/>
          </p:cNvSpPr>
          <p:nvPr/>
        </p:nvSpPr>
        <p:spPr bwMode="auto">
          <a:xfrm>
            <a:off x="4692650" y="2201863"/>
            <a:ext cx="42863" cy="0"/>
          </a:xfrm>
          <a:custGeom>
            <a:avLst/>
            <a:gdLst>
              <a:gd name="T0" fmla="*/ 38956 w 43814"/>
              <a:gd name="T1" fmla="*/ 0 w 4381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4">
                <a:moveTo>
                  <a:pt x="43473" y="0"/>
                </a:moveTo>
                <a:lnTo>
                  <a:pt x="0" y="0"/>
                </a:lnTo>
              </a:path>
            </a:pathLst>
          </a:custGeom>
          <a:noFill/>
          <a:ln w="69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0" name="object 57">
            <a:extLst>
              <a:ext uri="{FF2B5EF4-FFF2-40B4-BE49-F238E27FC236}">
                <a16:creationId xmlns:a16="http://schemas.microsoft.com/office/drawing/2014/main" id="{F61280C2-00F7-510B-8F7A-E99E19B2E69A}"/>
              </a:ext>
            </a:extLst>
          </p:cNvPr>
          <p:cNvSpPr>
            <a:spLocks/>
          </p:cNvSpPr>
          <p:nvPr/>
        </p:nvSpPr>
        <p:spPr bwMode="auto">
          <a:xfrm>
            <a:off x="97631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1" name="object 58">
            <a:extLst>
              <a:ext uri="{FF2B5EF4-FFF2-40B4-BE49-F238E27FC236}">
                <a16:creationId xmlns:a16="http://schemas.microsoft.com/office/drawing/2014/main" id="{C39965EE-D517-E535-A6C6-7CAC39D775E3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2" name="object 59">
            <a:extLst>
              <a:ext uri="{FF2B5EF4-FFF2-40B4-BE49-F238E27FC236}">
                <a16:creationId xmlns:a16="http://schemas.microsoft.com/office/drawing/2014/main" id="{18B61773-2DAB-2082-A3BA-047D6AF8AF9E}"/>
              </a:ext>
            </a:extLst>
          </p:cNvPr>
          <p:cNvSpPr>
            <a:spLocks/>
          </p:cNvSpPr>
          <p:nvPr/>
        </p:nvSpPr>
        <p:spPr bwMode="auto">
          <a:xfrm>
            <a:off x="115252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3" name="object 60">
            <a:extLst>
              <a:ext uri="{FF2B5EF4-FFF2-40B4-BE49-F238E27FC236}">
                <a16:creationId xmlns:a16="http://schemas.microsoft.com/office/drawing/2014/main" id="{93EA680A-8C68-0D26-A524-8DDB14BDA6A0}"/>
              </a:ext>
            </a:extLst>
          </p:cNvPr>
          <p:cNvSpPr>
            <a:spLocks/>
          </p:cNvSpPr>
          <p:nvPr/>
        </p:nvSpPr>
        <p:spPr bwMode="auto">
          <a:xfrm>
            <a:off x="115252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4" name="object 61">
            <a:extLst>
              <a:ext uri="{FF2B5EF4-FFF2-40B4-BE49-F238E27FC236}">
                <a16:creationId xmlns:a16="http://schemas.microsoft.com/office/drawing/2014/main" id="{D495E60C-61B6-E577-32A8-D81834AD374A}"/>
              </a:ext>
            </a:extLst>
          </p:cNvPr>
          <p:cNvSpPr>
            <a:spLocks/>
          </p:cNvSpPr>
          <p:nvPr/>
        </p:nvSpPr>
        <p:spPr bwMode="auto">
          <a:xfrm>
            <a:off x="130016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5" name="object 62">
            <a:extLst>
              <a:ext uri="{FF2B5EF4-FFF2-40B4-BE49-F238E27FC236}">
                <a16:creationId xmlns:a16="http://schemas.microsoft.com/office/drawing/2014/main" id="{8C49B61F-3966-662D-796C-6F93B42CC654}"/>
              </a:ext>
            </a:extLst>
          </p:cNvPr>
          <p:cNvSpPr>
            <a:spLocks/>
          </p:cNvSpPr>
          <p:nvPr/>
        </p:nvSpPr>
        <p:spPr bwMode="auto">
          <a:xfrm>
            <a:off x="130016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6" name="object 63">
            <a:extLst>
              <a:ext uri="{FF2B5EF4-FFF2-40B4-BE49-F238E27FC236}">
                <a16:creationId xmlns:a16="http://schemas.microsoft.com/office/drawing/2014/main" id="{618AB65B-FE2B-1BEE-B8AC-CAF9C8801C38}"/>
              </a:ext>
            </a:extLst>
          </p:cNvPr>
          <p:cNvSpPr>
            <a:spLocks/>
          </p:cNvSpPr>
          <p:nvPr/>
        </p:nvSpPr>
        <p:spPr bwMode="auto">
          <a:xfrm>
            <a:off x="142875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7" name="object 64">
            <a:extLst>
              <a:ext uri="{FF2B5EF4-FFF2-40B4-BE49-F238E27FC236}">
                <a16:creationId xmlns:a16="http://schemas.microsoft.com/office/drawing/2014/main" id="{F5AA59EB-75C2-22AC-812B-685D68A39964}"/>
              </a:ext>
            </a:extLst>
          </p:cNvPr>
          <p:cNvSpPr>
            <a:spLocks/>
          </p:cNvSpPr>
          <p:nvPr/>
        </p:nvSpPr>
        <p:spPr bwMode="auto">
          <a:xfrm>
            <a:off x="142875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8" name="object 65">
            <a:extLst>
              <a:ext uri="{FF2B5EF4-FFF2-40B4-BE49-F238E27FC236}">
                <a16:creationId xmlns:a16="http://schemas.microsoft.com/office/drawing/2014/main" id="{06449A35-EAAE-1D16-DBE8-593A0D499268}"/>
              </a:ext>
            </a:extLst>
          </p:cNvPr>
          <p:cNvSpPr>
            <a:spLocks/>
          </p:cNvSpPr>
          <p:nvPr/>
        </p:nvSpPr>
        <p:spPr bwMode="auto">
          <a:xfrm>
            <a:off x="154146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89" name="object 66">
            <a:extLst>
              <a:ext uri="{FF2B5EF4-FFF2-40B4-BE49-F238E27FC236}">
                <a16:creationId xmlns:a16="http://schemas.microsoft.com/office/drawing/2014/main" id="{02ACA526-18A2-03A9-0D93-C8FF672828A1}"/>
              </a:ext>
            </a:extLst>
          </p:cNvPr>
          <p:cNvSpPr>
            <a:spLocks/>
          </p:cNvSpPr>
          <p:nvPr/>
        </p:nvSpPr>
        <p:spPr bwMode="auto">
          <a:xfrm>
            <a:off x="154146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0" name="object 67">
            <a:extLst>
              <a:ext uri="{FF2B5EF4-FFF2-40B4-BE49-F238E27FC236}">
                <a16:creationId xmlns:a16="http://schemas.microsoft.com/office/drawing/2014/main" id="{C9B2648D-6244-A5B7-B6E9-E3DBE8EA4B21}"/>
              </a:ext>
            </a:extLst>
          </p:cNvPr>
          <p:cNvSpPr>
            <a:spLocks/>
          </p:cNvSpPr>
          <p:nvPr/>
        </p:nvSpPr>
        <p:spPr bwMode="auto">
          <a:xfrm>
            <a:off x="1643063" y="4695825"/>
            <a:ext cx="0" cy="87313"/>
          </a:xfrm>
          <a:custGeom>
            <a:avLst/>
            <a:gdLst>
              <a:gd name="T0" fmla="*/ 88517 h 86995"/>
              <a:gd name="T1" fmla="*/ 0 h 869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5">
                <a:moveTo>
                  <a:pt x="0" y="86917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1" name="object 68">
            <a:extLst>
              <a:ext uri="{FF2B5EF4-FFF2-40B4-BE49-F238E27FC236}">
                <a16:creationId xmlns:a16="http://schemas.microsoft.com/office/drawing/2014/main" id="{F2D3C130-C4E1-C616-B9DB-5BFDCD9740C2}"/>
              </a:ext>
            </a:extLst>
          </p:cNvPr>
          <p:cNvSpPr>
            <a:spLocks/>
          </p:cNvSpPr>
          <p:nvPr/>
        </p:nvSpPr>
        <p:spPr bwMode="auto">
          <a:xfrm>
            <a:off x="1643063" y="2201863"/>
            <a:ext cx="0" cy="85725"/>
          </a:xfrm>
          <a:custGeom>
            <a:avLst/>
            <a:gdLst>
              <a:gd name="T0" fmla="*/ 0 h 86994"/>
              <a:gd name="T1" fmla="*/ 80782 h 8699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4">
                <a:moveTo>
                  <a:pt x="0" y="0"/>
                </a:moveTo>
                <a:lnTo>
                  <a:pt x="0" y="86941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97" name="object 69">
            <a:extLst>
              <a:ext uri="{FF2B5EF4-FFF2-40B4-BE49-F238E27FC236}">
                <a16:creationId xmlns:a16="http://schemas.microsoft.com/office/drawing/2014/main" id="{D1E0546B-BDF5-3844-6E12-61100F1DF733}"/>
              </a:ext>
            </a:extLst>
          </p:cNvPr>
          <p:cNvSpPr txBox="1"/>
          <p:nvPr/>
        </p:nvSpPr>
        <p:spPr>
          <a:xfrm>
            <a:off x="1552575" y="4849813"/>
            <a:ext cx="233363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093" name="object 70">
            <a:extLst>
              <a:ext uri="{FF2B5EF4-FFF2-40B4-BE49-F238E27FC236}">
                <a16:creationId xmlns:a16="http://schemas.microsoft.com/office/drawing/2014/main" id="{370DBA4A-82A4-7361-46D0-4022377D66FD}"/>
              </a:ext>
            </a:extLst>
          </p:cNvPr>
          <p:cNvSpPr>
            <a:spLocks/>
          </p:cNvSpPr>
          <p:nvPr/>
        </p:nvSpPr>
        <p:spPr bwMode="auto">
          <a:xfrm>
            <a:off x="230822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4" name="object 71">
            <a:extLst>
              <a:ext uri="{FF2B5EF4-FFF2-40B4-BE49-F238E27FC236}">
                <a16:creationId xmlns:a16="http://schemas.microsoft.com/office/drawing/2014/main" id="{67078F0B-24E4-D37A-2F02-521B28E0EC3D}"/>
              </a:ext>
            </a:extLst>
          </p:cNvPr>
          <p:cNvSpPr>
            <a:spLocks/>
          </p:cNvSpPr>
          <p:nvPr/>
        </p:nvSpPr>
        <p:spPr bwMode="auto">
          <a:xfrm>
            <a:off x="230822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5" name="object 72">
            <a:extLst>
              <a:ext uri="{FF2B5EF4-FFF2-40B4-BE49-F238E27FC236}">
                <a16:creationId xmlns:a16="http://schemas.microsoft.com/office/drawing/2014/main" id="{DC823623-4279-F53F-8339-B01C9C463BC9}"/>
              </a:ext>
            </a:extLst>
          </p:cNvPr>
          <p:cNvSpPr>
            <a:spLocks/>
          </p:cNvSpPr>
          <p:nvPr/>
        </p:nvSpPr>
        <p:spPr bwMode="auto">
          <a:xfrm>
            <a:off x="269875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6" name="object 73">
            <a:extLst>
              <a:ext uri="{FF2B5EF4-FFF2-40B4-BE49-F238E27FC236}">
                <a16:creationId xmlns:a16="http://schemas.microsoft.com/office/drawing/2014/main" id="{09F7AB8B-88A6-294C-1067-5447946C1584}"/>
              </a:ext>
            </a:extLst>
          </p:cNvPr>
          <p:cNvSpPr>
            <a:spLocks/>
          </p:cNvSpPr>
          <p:nvPr/>
        </p:nvSpPr>
        <p:spPr bwMode="auto">
          <a:xfrm>
            <a:off x="269875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7" name="object 74">
            <a:extLst>
              <a:ext uri="{FF2B5EF4-FFF2-40B4-BE49-F238E27FC236}">
                <a16:creationId xmlns:a16="http://schemas.microsoft.com/office/drawing/2014/main" id="{241710BD-8088-6325-243C-2FF50D8E40DA}"/>
              </a:ext>
            </a:extLst>
          </p:cNvPr>
          <p:cNvSpPr>
            <a:spLocks/>
          </p:cNvSpPr>
          <p:nvPr/>
        </p:nvSpPr>
        <p:spPr bwMode="auto">
          <a:xfrm>
            <a:off x="2974975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8" name="object 75">
            <a:extLst>
              <a:ext uri="{FF2B5EF4-FFF2-40B4-BE49-F238E27FC236}">
                <a16:creationId xmlns:a16="http://schemas.microsoft.com/office/drawing/2014/main" id="{16F281B9-75F4-95C7-A4FD-58D0DCBFEF73}"/>
              </a:ext>
            </a:extLst>
          </p:cNvPr>
          <p:cNvSpPr>
            <a:spLocks/>
          </p:cNvSpPr>
          <p:nvPr/>
        </p:nvSpPr>
        <p:spPr bwMode="auto">
          <a:xfrm>
            <a:off x="2974975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99" name="object 76">
            <a:extLst>
              <a:ext uri="{FF2B5EF4-FFF2-40B4-BE49-F238E27FC236}">
                <a16:creationId xmlns:a16="http://schemas.microsoft.com/office/drawing/2014/main" id="{0A356858-9BE9-0F54-0945-9849621D16B0}"/>
              </a:ext>
            </a:extLst>
          </p:cNvPr>
          <p:cNvSpPr>
            <a:spLocks/>
          </p:cNvSpPr>
          <p:nvPr/>
        </p:nvSpPr>
        <p:spPr bwMode="auto">
          <a:xfrm>
            <a:off x="318928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0" name="object 77">
            <a:extLst>
              <a:ext uri="{FF2B5EF4-FFF2-40B4-BE49-F238E27FC236}">
                <a16:creationId xmlns:a16="http://schemas.microsoft.com/office/drawing/2014/main" id="{98C11D6D-6754-3045-670C-F85A596247CB}"/>
              </a:ext>
            </a:extLst>
          </p:cNvPr>
          <p:cNvSpPr>
            <a:spLocks/>
          </p:cNvSpPr>
          <p:nvPr/>
        </p:nvSpPr>
        <p:spPr bwMode="auto">
          <a:xfrm>
            <a:off x="318928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1" name="object 78">
            <a:extLst>
              <a:ext uri="{FF2B5EF4-FFF2-40B4-BE49-F238E27FC236}">
                <a16:creationId xmlns:a16="http://schemas.microsoft.com/office/drawing/2014/main" id="{9AD46599-21AD-5C42-6459-89E72F568BA9}"/>
              </a:ext>
            </a:extLst>
          </p:cNvPr>
          <p:cNvSpPr>
            <a:spLocks/>
          </p:cNvSpPr>
          <p:nvPr/>
        </p:nvSpPr>
        <p:spPr bwMode="auto">
          <a:xfrm>
            <a:off x="3363913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2" name="object 79">
            <a:extLst>
              <a:ext uri="{FF2B5EF4-FFF2-40B4-BE49-F238E27FC236}">
                <a16:creationId xmlns:a16="http://schemas.microsoft.com/office/drawing/2014/main" id="{71EE7B4D-4054-68F5-C81A-B9E5CDBB8110}"/>
              </a:ext>
            </a:extLst>
          </p:cNvPr>
          <p:cNvSpPr>
            <a:spLocks/>
          </p:cNvSpPr>
          <p:nvPr/>
        </p:nvSpPr>
        <p:spPr bwMode="auto">
          <a:xfrm>
            <a:off x="3363913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3" name="object 80">
            <a:extLst>
              <a:ext uri="{FF2B5EF4-FFF2-40B4-BE49-F238E27FC236}">
                <a16:creationId xmlns:a16="http://schemas.microsoft.com/office/drawing/2014/main" id="{66A3D285-2577-937C-A766-9FE10305232B}"/>
              </a:ext>
            </a:extLst>
          </p:cNvPr>
          <p:cNvSpPr>
            <a:spLocks/>
          </p:cNvSpPr>
          <p:nvPr/>
        </p:nvSpPr>
        <p:spPr bwMode="auto">
          <a:xfrm>
            <a:off x="35131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4" name="object 81">
            <a:extLst>
              <a:ext uri="{FF2B5EF4-FFF2-40B4-BE49-F238E27FC236}">
                <a16:creationId xmlns:a16="http://schemas.microsoft.com/office/drawing/2014/main" id="{9DF6E0C5-DB39-927D-3B86-40C6C129283E}"/>
              </a:ext>
            </a:extLst>
          </p:cNvPr>
          <p:cNvSpPr>
            <a:spLocks/>
          </p:cNvSpPr>
          <p:nvPr/>
        </p:nvSpPr>
        <p:spPr bwMode="auto">
          <a:xfrm>
            <a:off x="35131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5" name="object 82">
            <a:extLst>
              <a:ext uri="{FF2B5EF4-FFF2-40B4-BE49-F238E27FC236}">
                <a16:creationId xmlns:a16="http://schemas.microsoft.com/office/drawing/2014/main" id="{E36F6D67-F13E-D249-35B4-4746F4E5668E}"/>
              </a:ext>
            </a:extLst>
          </p:cNvPr>
          <p:cNvSpPr>
            <a:spLocks/>
          </p:cNvSpPr>
          <p:nvPr/>
        </p:nvSpPr>
        <p:spPr bwMode="auto">
          <a:xfrm>
            <a:off x="36401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6" name="object 83">
            <a:extLst>
              <a:ext uri="{FF2B5EF4-FFF2-40B4-BE49-F238E27FC236}">
                <a16:creationId xmlns:a16="http://schemas.microsoft.com/office/drawing/2014/main" id="{5872C8A2-FB37-7DFD-E87F-7436341FDA8D}"/>
              </a:ext>
            </a:extLst>
          </p:cNvPr>
          <p:cNvSpPr>
            <a:spLocks/>
          </p:cNvSpPr>
          <p:nvPr/>
        </p:nvSpPr>
        <p:spPr bwMode="auto">
          <a:xfrm>
            <a:off x="36401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7" name="object 84">
            <a:extLst>
              <a:ext uri="{FF2B5EF4-FFF2-40B4-BE49-F238E27FC236}">
                <a16:creationId xmlns:a16="http://schemas.microsoft.com/office/drawing/2014/main" id="{42C07743-EF71-8F2B-E7BB-596C13EA4C28}"/>
              </a:ext>
            </a:extLst>
          </p:cNvPr>
          <p:cNvSpPr>
            <a:spLocks/>
          </p:cNvSpPr>
          <p:nvPr/>
        </p:nvSpPr>
        <p:spPr bwMode="auto">
          <a:xfrm>
            <a:off x="3754438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8" name="object 85">
            <a:extLst>
              <a:ext uri="{FF2B5EF4-FFF2-40B4-BE49-F238E27FC236}">
                <a16:creationId xmlns:a16="http://schemas.microsoft.com/office/drawing/2014/main" id="{D3B0B11B-C12D-338D-9763-52839AB49599}"/>
              </a:ext>
            </a:extLst>
          </p:cNvPr>
          <p:cNvSpPr>
            <a:spLocks/>
          </p:cNvSpPr>
          <p:nvPr/>
        </p:nvSpPr>
        <p:spPr bwMode="auto">
          <a:xfrm>
            <a:off x="3754438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09" name="object 86">
            <a:extLst>
              <a:ext uri="{FF2B5EF4-FFF2-40B4-BE49-F238E27FC236}">
                <a16:creationId xmlns:a16="http://schemas.microsoft.com/office/drawing/2014/main" id="{0E57B060-B672-1085-78FF-5266D5A5B54A}"/>
              </a:ext>
            </a:extLst>
          </p:cNvPr>
          <p:cNvSpPr>
            <a:spLocks/>
          </p:cNvSpPr>
          <p:nvPr/>
        </p:nvSpPr>
        <p:spPr bwMode="auto">
          <a:xfrm>
            <a:off x="3856038" y="4695825"/>
            <a:ext cx="0" cy="87313"/>
          </a:xfrm>
          <a:custGeom>
            <a:avLst/>
            <a:gdLst>
              <a:gd name="T0" fmla="*/ 88517 h 86995"/>
              <a:gd name="T1" fmla="*/ 0 h 869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5">
                <a:moveTo>
                  <a:pt x="0" y="86917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0" name="object 87">
            <a:extLst>
              <a:ext uri="{FF2B5EF4-FFF2-40B4-BE49-F238E27FC236}">
                <a16:creationId xmlns:a16="http://schemas.microsoft.com/office/drawing/2014/main" id="{CDD4D8EE-B92C-A1CE-A6BA-468357351269}"/>
              </a:ext>
            </a:extLst>
          </p:cNvPr>
          <p:cNvSpPr>
            <a:spLocks/>
          </p:cNvSpPr>
          <p:nvPr/>
        </p:nvSpPr>
        <p:spPr bwMode="auto">
          <a:xfrm>
            <a:off x="3856038" y="2201863"/>
            <a:ext cx="0" cy="85725"/>
          </a:xfrm>
          <a:custGeom>
            <a:avLst/>
            <a:gdLst>
              <a:gd name="T0" fmla="*/ 0 h 86994"/>
              <a:gd name="T1" fmla="*/ 80782 h 8699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86994">
                <a:moveTo>
                  <a:pt x="0" y="0"/>
                </a:moveTo>
                <a:lnTo>
                  <a:pt x="0" y="86941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6" name="object 88">
            <a:extLst>
              <a:ext uri="{FF2B5EF4-FFF2-40B4-BE49-F238E27FC236}">
                <a16:creationId xmlns:a16="http://schemas.microsoft.com/office/drawing/2014/main" id="{69615D49-3C97-0ACA-65CF-F25508A52DF9}"/>
              </a:ext>
            </a:extLst>
          </p:cNvPr>
          <p:cNvSpPr txBox="1"/>
          <p:nvPr/>
        </p:nvSpPr>
        <p:spPr>
          <a:xfrm>
            <a:off x="3713163" y="4849813"/>
            <a:ext cx="336550" cy="2333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0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112" name="object 89">
            <a:extLst>
              <a:ext uri="{FF2B5EF4-FFF2-40B4-BE49-F238E27FC236}">
                <a16:creationId xmlns:a16="http://schemas.microsoft.com/office/drawing/2014/main" id="{37C2D003-18C5-BC68-6937-90E00FFA1441}"/>
              </a:ext>
            </a:extLst>
          </p:cNvPr>
          <p:cNvSpPr>
            <a:spLocks/>
          </p:cNvSpPr>
          <p:nvPr/>
        </p:nvSpPr>
        <p:spPr bwMode="auto">
          <a:xfrm>
            <a:off x="4521200" y="4740275"/>
            <a:ext cx="0" cy="42863"/>
          </a:xfrm>
          <a:custGeom>
            <a:avLst/>
            <a:gdLst>
              <a:gd name="T0" fmla="*/ 38942 h 43814"/>
              <a:gd name="T1" fmla="*/ 0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43458"/>
                </a:moveTo>
                <a:lnTo>
                  <a:pt x="0" y="0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3" name="object 90">
            <a:extLst>
              <a:ext uri="{FF2B5EF4-FFF2-40B4-BE49-F238E27FC236}">
                <a16:creationId xmlns:a16="http://schemas.microsoft.com/office/drawing/2014/main" id="{250A071E-C842-5F26-E7C4-08B85E59D92A}"/>
              </a:ext>
            </a:extLst>
          </p:cNvPr>
          <p:cNvSpPr>
            <a:spLocks/>
          </p:cNvSpPr>
          <p:nvPr/>
        </p:nvSpPr>
        <p:spPr bwMode="auto">
          <a:xfrm>
            <a:off x="4521200" y="2201863"/>
            <a:ext cx="0" cy="42862"/>
          </a:xfrm>
          <a:custGeom>
            <a:avLst/>
            <a:gdLst>
              <a:gd name="T0" fmla="*/ 0 h 43814"/>
              <a:gd name="T1" fmla="*/ 38963 h 438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814">
                <a:moveTo>
                  <a:pt x="0" y="0"/>
                </a:moveTo>
                <a:lnTo>
                  <a:pt x="0" y="43486"/>
                </a:lnTo>
              </a:path>
            </a:pathLst>
          </a:custGeom>
          <a:noFill/>
          <a:ln w="689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4" name="object 91">
            <a:extLst>
              <a:ext uri="{FF2B5EF4-FFF2-40B4-BE49-F238E27FC236}">
                <a16:creationId xmlns:a16="http://schemas.microsoft.com/office/drawing/2014/main" id="{C590DC79-CB51-90AC-F65C-C8D714F8B257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3760787" cy="2581275"/>
          </a:xfrm>
          <a:custGeom>
            <a:avLst/>
            <a:gdLst>
              <a:gd name="T0" fmla="*/ 0 w 3759835"/>
              <a:gd name="T1" fmla="*/ 0 h 2582545"/>
              <a:gd name="T2" fmla="*/ 0 w 3759835"/>
              <a:gd name="T3" fmla="*/ 2575853 h 2582545"/>
              <a:gd name="T4" fmla="*/ 3764034 w 3759835"/>
              <a:gd name="T5" fmla="*/ 2575853 h 2582545"/>
              <a:gd name="T6" fmla="*/ 3764034 w 3759835"/>
              <a:gd name="T7" fmla="*/ 0 h 2582545"/>
              <a:gd name="T8" fmla="*/ 0 w 3759835"/>
              <a:gd name="T9" fmla="*/ 0 h 2582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59835" h="2582545">
                <a:moveTo>
                  <a:pt x="0" y="0"/>
                </a:moveTo>
                <a:lnTo>
                  <a:pt x="0" y="2582196"/>
                </a:lnTo>
                <a:lnTo>
                  <a:pt x="3759272" y="2582196"/>
                </a:lnTo>
                <a:lnTo>
                  <a:pt x="3759272" y="0"/>
                </a:lnTo>
                <a:lnTo>
                  <a:pt x="0" y="0"/>
                </a:lnTo>
                <a:close/>
              </a:path>
            </a:pathLst>
          </a:custGeom>
          <a:noFill/>
          <a:ln w="69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0" name="object 92">
            <a:extLst>
              <a:ext uri="{FF2B5EF4-FFF2-40B4-BE49-F238E27FC236}">
                <a16:creationId xmlns:a16="http://schemas.microsoft.com/office/drawing/2014/main" id="{5813A86C-5A96-8B63-B770-F6897FE3BA7E}"/>
              </a:ext>
            </a:extLst>
          </p:cNvPr>
          <p:cNvSpPr txBox="1"/>
          <p:nvPr/>
        </p:nvSpPr>
        <p:spPr>
          <a:xfrm>
            <a:off x="2362200" y="5078413"/>
            <a:ext cx="987425" cy="28416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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950" b="1" i="0" u="none" strike="noStrike" kern="1200" cap="none" spc="-7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1950" b="1" i="0" u="none" strike="noStrike" kern="1200" cap="none" spc="0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[GeV]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116" name="object 93">
            <a:extLst>
              <a:ext uri="{FF2B5EF4-FFF2-40B4-BE49-F238E27FC236}">
                <a16:creationId xmlns:a16="http://schemas.microsoft.com/office/drawing/2014/main" id="{DCADCC5B-B260-EFC6-AAEF-EAB0F8A0C593}"/>
              </a:ext>
            </a:extLst>
          </p:cNvPr>
          <p:cNvSpPr>
            <a:spLocks/>
          </p:cNvSpPr>
          <p:nvPr/>
        </p:nvSpPr>
        <p:spPr bwMode="auto">
          <a:xfrm>
            <a:off x="976313" y="4508500"/>
            <a:ext cx="3760787" cy="0"/>
          </a:xfrm>
          <a:custGeom>
            <a:avLst/>
            <a:gdLst>
              <a:gd name="T0" fmla="*/ 0 w 3759835"/>
              <a:gd name="T1" fmla="*/ 3764034 w 375983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3759835">
                <a:moveTo>
                  <a:pt x="0" y="0"/>
                </a:moveTo>
                <a:lnTo>
                  <a:pt x="3759272" y="0"/>
                </a:lnTo>
              </a:path>
            </a:pathLst>
          </a:custGeom>
          <a:noFill/>
          <a:ln w="17253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7" name="object 94">
            <a:extLst>
              <a:ext uri="{FF2B5EF4-FFF2-40B4-BE49-F238E27FC236}">
                <a16:creationId xmlns:a16="http://schemas.microsoft.com/office/drawing/2014/main" id="{9732AC68-7CCB-4376-1702-930A99B9DB25}"/>
              </a:ext>
            </a:extLst>
          </p:cNvPr>
          <p:cNvSpPr>
            <a:spLocks/>
          </p:cNvSpPr>
          <p:nvPr/>
        </p:nvSpPr>
        <p:spPr bwMode="auto">
          <a:xfrm>
            <a:off x="1390650" y="3390900"/>
            <a:ext cx="387350" cy="185738"/>
          </a:xfrm>
          <a:custGeom>
            <a:avLst/>
            <a:gdLst>
              <a:gd name="T0" fmla="*/ 392184 w 386080"/>
              <a:gd name="T1" fmla="*/ 0 h 186054"/>
              <a:gd name="T2" fmla="*/ 0 w 386080"/>
              <a:gd name="T3" fmla="*/ 93718 h 186054"/>
              <a:gd name="T4" fmla="*/ 0 w 386080"/>
              <a:gd name="T5" fmla="*/ 183991 h 186054"/>
              <a:gd name="T6" fmla="*/ 392184 w 386080"/>
              <a:gd name="T7" fmla="*/ 93023 h 186054"/>
              <a:gd name="T8" fmla="*/ 392184 w 386080"/>
              <a:gd name="T9" fmla="*/ 0 h 1860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186054">
                <a:moveTo>
                  <a:pt x="385797" y="0"/>
                </a:moveTo>
                <a:lnTo>
                  <a:pt x="0" y="94518"/>
                </a:lnTo>
                <a:lnTo>
                  <a:pt x="0" y="185562"/>
                </a:lnTo>
                <a:lnTo>
                  <a:pt x="385797" y="93817"/>
                </a:lnTo>
                <a:lnTo>
                  <a:pt x="38579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8" name="object 95">
            <a:extLst>
              <a:ext uri="{FF2B5EF4-FFF2-40B4-BE49-F238E27FC236}">
                <a16:creationId xmlns:a16="http://schemas.microsoft.com/office/drawing/2014/main" id="{3F0E3A82-4972-A4DD-CC9E-7262FD53DB21}"/>
              </a:ext>
            </a:extLst>
          </p:cNvPr>
          <p:cNvSpPr>
            <a:spLocks/>
          </p:cNvSpPr>
          <p:nvPr/>
        </p:nvSpPr>
        <p:spPr bwMode="auto">
          <a:xfrm>
            <a:off x="1778000" y="3360738"/>
            <a:ext cx="222250" cy="123825"/>
          </a:xfrm>
          <a:custGeom>
            <a:avLst/>
            <a:gdLst>
              <a:gd name="T0" fmla="*/ 222217 w 222250"/>
              <a:gd name="T1" fmla="*/ 0 h 124460"/>
              <a:gd name="T2" fmla="*/ 0 w 222250"/>
              <a:gd name="T3" fmla="*/ 29591 h 124460"/>
              <a:gd name="T4" fmla="*/ 0 w 222250"/>
              <a:gd name="T5" fmla="*/ 121039 h 124460"/>
              <a:gd name="T6" fmla="*/ 222217 w 222250"/>
              <a:gd name="T7" fmla="*/ 80693 h 124460"/>
              <a:gd name="T8" fmla="*/ 222217 w 222250"/>
              <a:gd name="T9" fmla="*/ 0 h 1244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124460">
                <a:moveTo>
                  <a:pt x="222217" y="0"/>
                </a:moveTo>
                <a:lnTo>
                  <a:pt x="0" y="30358"/>
                </a:lnTo>
                <a:lnTo>
                  <a:pt x="0" y="124175"/>
                </a:lnTo>
                <a:lnTo>
                  <a:pt x="222217" y="82783"/>
                </a:lnTo>
                <a:lnTo>
                  <a:pt x="22221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19" name="object 96">
            <a:extLst>
              <a:ext uri="{FF2B5EF4-FFF2-40B4-BE49-F238E27FC236}">
                <a16:creationId xmlns:a16="http://schemas.microsoft.com/office/drawing/2014/main" id="{D3C61885-F09B-1CC8-61E8-C8E26F2400FA}"/>
              </a:ext>
            </a:extLst>
          </p:cNvPr>
          <p:cNvSpPr>
            <a:spLocks/>
          </p:cNvSpPr>
          <p:nvPr/>
        </p:nvSpPr>
        <p:spPr bwMode="auto">
          <a:xfrm>
            <a:off x="1998663" y="3328988"/>
            <a:ext cx="290512" cy="114300"/>
          </a:xfrm>
          <a:custGeom>
            <a:avLst/>
            <a:gdLst>
              <a:gd name="T0" fmla="*/ 291462 w 290194"/>
              <a:gd name="T1" fmla="*/ 0 h 114935"/>
              <a:gd name="T2" fmla="*/ 0 w 290194"/>
              <a:gd name="T3" fmla="*/ 30864 h 114935"/>
              <a:gd name="T4" fmla="*/ 0 w 290194"/>
              <a:gd name="T5" fmla="*/ 111384 h 114935"/>
              <a:gd name="T6" fmla="*/ 291462 w 290194"/>
              <a:gd name="T7" fmla="*/ 77823 h 114935"/>
              <a:gd name="T8" fmla="*/ 291462 w 290194"/>
              <a:gd name="T9" fmla="*/ 0 h 1149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114935">
                <a:moveTo>
                  <a:pt x="289870" y="0"/>
                </a:moveTo>
                <a:lnTo>
                  <a:pt x="0" y="31729"/>
                </a:lnTo>
                <a:lnTo>
                  <a:pt x="0" y="114513"/>
                </a:lnTo>
                <a:lnTo>
                  <a:pt x="289870" y="80009"/>
                </a:lnTo>
                <a:lnTo>
                  <a:pt x="28987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0" name="object 97">
            <a:extLst>
              <a:ext uri="{FF2B5EF4-FFF2-40B4-BE49-F238E27FC236}">
                <a16:creationId xmlns:a16="http://schemas.microsoft.com/office/drawing/2014/main" id="{2356ECE3-7458-8A1F-702D-BF8FAED069A3}"/>
              </a:ext>
            </a:extLst>
          </p:cNvPr>
          <p:cNvSpPr>
            <a:spLocks/>
          </p:cNvSpPr>
          <p:nvPr/>
        </p:nvSpPr>
        <p:spPr bwMode="auto">
          <a:xfrm>
            <a:off x="2289175" y="3287713"/>
            <a:ext cx="307975" cy="122237"/>
          </a:xfrm>
          <a:custGeom>
            <a:avLst/>
            <a:gdLst>
              <a:gd name="T0" fmla="*/ 307811 w 307975"/>
              <a:gd name="T1" fmla="*/ 0 h 121285"/>
              <a:gd name="T2" fmla="*/ 0 w 307975"/>
              <a:gd name="T3" fmla="*/ 42312 h 121285"/>
              <a:gd name="T4" fmla="*/ 0 w 307975"/>
              <a:gd name="T5" fmla="*/ 125512 h 121285"/>
              <a:gd name="T6" fmla="*/ 307811 w 307975"/>
              <a:gd name="T7" fmla="*/ 76734 h 121285"/>
              <a:gd name="T8" fmla="*/ 307811 w 307975"/>
              <a:gd name="T9" fmla="*/ 0 h 121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121285">
                <a:moveTo>
                  <a:pt x="307811" y="0"/>
                </a:moveTo>
                <a:lnTo>
                  <a:pt x="0" y="40690"/>
                </a:lnTo>
                <a:lnTo>
                  <a:pt x="0" y="120700"/>
                </a:lnTo>
                <a:lnTo>
                  <a:pt x="307811" y="73792"/>
                </a:lnTo>
                <a:lnTo>
                  <a:pt x="307811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1" name="object 98">
            <a:extLst>
              <a:ext uri="{FF2B5EF4-FFF2-40B4-BE49-F238E27FC236}">
                <a16:creationId xmlns:a16="http://schemas.microsoft.com/office/drawing/2014/main" id="{7B5D9226-41C2-1BF4-A814-FB8A8E8B4FFC}"/>
              </a:ext>
            </a:extLst>
          </p:cNvPr>
          <p:cNvSpPr>
            <a:spLocks/>
          </p:cNvSpPr>
          <p:nvPr/>
        </p:nvSpPr>
        <p:spPr bwMode="auto">
          <a:xfrm>
            <a:off x="2597150" y="3248025"/>
            <a:ext cx="354013" cy="114300"/>
          </a:xfrm>
          <a:custGeom>
            <a:avLst/>
            <a:gdLst>
              <a:gd name="T0" fmla="*/ 354951 w 353694"/>
              <a:gd name="T1" fmla="*/ 0 h 113664"/>
              <a:gd name="T2" fmla="*/ 0 w 353694"/>
              <a:gd name="T3" fmla="*/ 40431 h 113664"/>
              <a:gd name="T4" fmla="*/ 0 w 353694"/>
              <a:gd name="T5" fmla="*/ 116311 h 113664"/>
              <a:gd name="T6" fmla="*/ 354951 w 353694"/>
              <a:gd name="T7" fmla="*/ 78042 h 113664"/>
              <a:gd name="T8" fmla="*/ 354951 w 353694"/>
              <a:gd name="T9" fmla="*/ 0 h 113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113664">
                <a:moveTo>
                  <a:pt x="353354" y="0"/>
                </a:moveTo>
                <a:lnTo>
                  <a:pt x="0" y="39319"/>
                </a:lnTo>
                <a:lnTo>
                  <a:pt x="0" y="113111"/>
                </a:lnTo>
                <a:lnTo>
                  <a:pt x="353354" y="75895"/>
                </a:lnTo>
                <a:lnTo>
                  <a:pt x="3533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2" name="object 99">
            <a:extLst>
              <a:ext uri="{FF2B5EF4-FFF2-40B4-BE49-F238E27FC236}">
                <a16:creationId xmlns:a16="http://schemas.microsoft.com/office/drawing/2014/main" id="{718B750A-8EB4-CA47-EF3E-595DBD7E8B2B}"/>
              </a:ext>
            </a:extLst>
          </p:cNvPr>
          <p:cNvSpPr>
            <a:spLocks/>
          </p:cNvSpPr>
          <p:nvPr/>
        </p:nvSpPr>
        <p:spPr bwMode="auto">
          <a:xfrm>
            <a:off x="2951163" y="3130550"/>
            <a:ext cx="450850" cy="193675"/>
          </a:xfrm>
          <a:custGeom>
            <a:avLst/>
            <a:gdLst>
              <a:gd name="T0" fmla="*/ 445734 w 452120"/>
              <a:gd name="T1" fmla="*/ 0 h 194310"/>
              <a:gd name="T2" fmla="*/ 0 w 452120"/>
              <a:gd name="T3" fmla="*/ 116072 h 194310"/>
              <a:gd name="T4" fmla="*/ 0 w 452120"/>
              <a:gd name="T5" fmla="*/ 190736 h 194310"/>
              <a:gd name="T6" fmla="*/ 445734 w 452120"/>
              <a:gd name="T7" fmla="*/ 111994 h 194310"/>
              <a:gd name="T8" fmla="*/ 445734 w 452120"/>
              <a:gd name="T9" fmla="*/ 0 h 1943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94310">
                <a:moveTo>
                  <a:pt x="452048" y="0"/>
                </a:moveTo>
                <a:lnTo>
                  <a:pt x="0" y="117988"/>
                </a:lnTo>
                <a:lnTo>
                  <a:pt x="0" y="193883"/>
                </a:lnTo>
                <a:lnTo>
                  <a:pt x="452048" y="113842"/>
                </a:lnTo>
                <a:lnTo>
                  <a:pt x="452048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3" name="object 100">
            <a:extLst>
              <a:ext uri="{FF2B5EF4-FFF2-40B4-BE49-F238E27FC236}">
                <a16:creationId xmlns:a16="http://schemas.microsoft.com/office/drawing/2014/main" id="{584485FD-4B90-E680-1AD2-EE52B584E110}"/>
              </a:ext>
            </a:extLst>
          </p:cNvPr>
          <p:cNvSpPr>
            <a:spLocks/>
          </p:cNvSpPr>
          <p:nvPr/>
        </p:nvSpPr>
        <p:spPr bwMode="auto">
          <a:xfrm>
            <a:off x="3402013" y="3017838"/>
            <a:ext cx="1119187" cy="227012"/>
          </a:xfrm>
          <a:custGeom>
            <a:avLst/>
            <a:gdLst>
              <a:gd name="T0" fmla="*/ 1120322 w 1118870"/>
              <a:gd name="T1" fmla="*/ 0 h 227330"/>
              <a:gd name="T2" fmla="*/ 0 w 1118870"/>
              <a:gd name="T3" fmla="*/ 112352 h 227330"/>
              <a:gd name="T4" fmla="*/ 0 w 1118870"/>
              <a:gd name="T5" fmla="*/ 225400 h 227330"/>
              <a:gd name="T6" fmla="*/ 1120322 w 1118870"/>
              <a:gd name="T7" fmla="*/ 86322 h 227330"/>
              <a:gd name="T8" fmla="*/ 1120322 w 1118870"/>
              <a:gd name="T9" fmla="*/ 0 h 2273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227330">
                <a:moveTo>
                  <a:pt x="1118737" y="0"/>
                </a:moveTo>
                <a:lnTo>
                  <a:pt x="0" y="113141"/>
                </a:lnTo>
                <a:lnTo>
                  <a:pt x="0" y="226984"/>
                </a:lnTo>
                <a:lnTo>
                  <a:pt x="1118737" y="86928"/>
                </a:lnTo>
                <a:lnTo>
                  <a:pt x="1118737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4" name="object 101">
            <a:extLst>
              <a:ext uri="{FF2B5EF4-FFF2-40B4-BE49-F238E27FC236}">
                <a16:creationId xmlns:a16="http://schemas.microsoft.com/office/drawing/2014/main" id="{92990275-5D59-D8F0-2128-0E106BA7D9DA}"/>
              </a:ext>
            </a:extLst>
          </p:cNvPr>
          <p:cNvSpPr>
            <a:spLocks/>
          </p:cNvSpPr>
          <p:nvPr/>
        </p:nvSpPr>
        <p:spPr bwMode="auto">
          <a:xfrm>
            <a:off x="3402013" y="3017838"/>
            <a:ext cx="1119187" cy="227012"/>
          </a:xfrm>
          <a:custGeom>
            <a:avLst/>
            <a:gdLst>
              <a:gd name="T0" fmla="*/ 0 w 1118870"/>
              <a:gd name="T1" fmla="*/ 112329 h 227330"/>
              <a:gd name="T2" fmla="*/ 0 w 1118870"/>
              <a:gd name="T3" fmla="*/ 225355 h 227330"/>
              <a:gd name="T4" fmla="*/ 1120313 w 1118870"/>
              <a:gd name="T5" fmla="*/ 86305 h 227330"/>
              <a:gd name="T6" fmla="*/ 1120313 w 1118870"/>
              <a:gd name="T7" fmla="*/ 0 h 2273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227330">
                <a:moveTo>
                  <a:pt x="0" y="113118"/>
                </a:moveTo>
                <a:lnTo>
                  <a:pt x="0" y="226938"/>
                </a:lnTo>
                <a:lnTo>
                  <a:pt x="1118728" y="86911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6394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5" name="object 102">
            <a:extLst>
              <a:ext uri="{FF2B5EF4-FFF2-40B4-BE49-F238E27FC236}">
                <a16:creationId xmlns:a16="http://schemas.microsoft.com/office/drawing/2014/main" id="{B037DB46-D6CB-2DA7-F76B-06CEC7E1C982}"/>
              </a:ext>
            </a:extLst>
          </p:cNvPr>
          <p:cNvSpPr>
            <a:spLocks/>
          </p:cNvSpPr>
          <p:nvPr/>
        </p:nvSpPr>
        <p:spPr bwMode="auto">
          <a:xfrm>
            <a:off x="4187825" y="2414588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6" name="object 103">
            <a:extLst>
              <a:ext uri="{FF2B5EF4-FFF2-40B4-BE49-F238E27FC236}">
                <a16:creationId xmlns:a16="http://schemas.microsoft.com/office/drawing/2014/main" id="{E031FFE7-3E2B-772C-9D89-877E51988139}"/>
              </a:ext>
            </a:extLst>
          </p:cNvPr>
          <p:cNvSpPr>
            <a:spLocks/>
          </p:cNvSpPr>
          <p:nvPr/>
        </p:nvSpPr>
        <p:spPr bwMode="auto">
          <a:xfrm>
            <a:off x="4187825" y="2392363"/>
            <a:ext cx="0" cy="44450"/>
          </a:xfrm>
          <a:custGeom>
            <a:avLst/>
            <a:gdLst>
              <a:gd name="T0" fmla="*/ 0 h 43180"/>
              <a:gd name="T1" fmla="*/ 4945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7" name="object 104">
            <a:extLst>
              <a:ext uri="{FF2B5EF4-FFF2-40B4-BE49-F238E27FC236}">
                <a16:creationId xmlns:a16="http://schemas.microsoft.com/office/drawing/2014/main" id="{828D11E8-C1EC-EAAC-6E72-E457852CEE42}"/>
              </a:ext>
            </a:extLst>
          </p:cNvPr>
          <p:cNvSpPr>
            <a:spLocks/>
          </p:cNvSpPr>
          <p:nvPr/>
        </p:nvSpPr>
        <p:spPr bwMode="auto">
          <a:xfrm>
            <a:off x="4629150" y="2392363"/>
            <a:ext cx="0" cy="44450"/>
          </a:xfrm>
          <a:custGeom>
            <a:avLst/>
            <a:gdLst>
              <a:gd name="T0" fmla="*/ 0 h 43180"/>
              <a:gd name="T1" fmla="*/ 4945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8" name="object 105">
            <a:extLst>
              <a:ext uri="{FF2B5EF4-FFF2-40B4-BE49-F238E27FC236}">
                <a16:creationId xmlns:a16="http://schemas.microsoft.com/office/drawing/2014/main" id="{8434496F-BB31-29F6-A50C-D12AF7750000}"/>
              </a:ext>
            </a:extLst>
          </p:cNvPr>
          <p:cNvSpPr>
            <a:spLocks/>
          </p:cNvSpPr>
          <p:nvPr/>
        </p:nvSpPr>
        <p:spPr bwMode="auto">
          <a:xfrm>
            <a:off x="1385888" y="3530600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06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29" name="object 106">
            <a:extLst>
              <a:ext uri="{FF2B5EF4-FFF2-40B4-BE49-F238E27FC236}">
                <a16:creationId xmlns:a16="http://schemas.microsoft.com/office/drawing/2014/main" id="{60A080DB-0930-7692-0835-66C5579ACD42}"/>
              </a:ext>
            </a:extLst>
          </p:cNvPr>
          <p:cNvSpPr>
            <a:spLocks/>
          </p:cNvSpPr>
          <p:nvPr/>
        </p:nvSpPr>
        <p:spPr bwMode="auto">
          <a:xfrm>
            <a:off x="1370013" y="3530600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1418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0" name="object 107">
            <a:extLst>
              <a:ext uri="{FF2B5EF4-FFF2-40B4-BE49-F238E27FC236}">
                <a16:creationId xmlns:a16="http://schemas.microsoft.com/office/drawing/2014/main" id="{5D3937EE-C4F2-559A-9C7C-02B515FCCFBD}"/>
              </a:ext>
            </a:extLst>
          </p:cNvPr>
          <p:cNvSpPr>
            <a:spLocks/>
          </p:cNvSpPr>
          <p:nvPr/>
        </p:nvSpPr>
        <p:spPr bwMode="auto">
          <a:xfrm>
            <a:off x="1771650" y="3436938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551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1" name="object 108">
            <a:extLst>
              <a:ext uri="{FF2B5EF4-FFF2-40B4-BE49-F238E27FC236}">
                <a16:creationId xmlns:a16="http://schemas.microsoft.com/office/drawing/2014/main" id="{72A884A4-B6AD-DE54-F10A-4DF97AC60F2E}"/>
              </a:ext>
            </a:extLst>
          </p:cNvPr>
          <p:cNvSpPr>
            <a:spLocks/>
          </p:cNvSpPr>
          <p:nvPr/>
        </p:nvSpPr>
        <p:spPr bwMode="auto">
          <a:xfrm>
            <a:off x="1755775" y="3436938"/>
            <a:ext cx="42863" cy="0"/>
          </a:xfrm>
          <a:custGeom>
            <a:avLst/>
            <a:gdLst>
              <a:gd name="T0" fmla="*/ 41234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1587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2" name="object 109">
            <a:extLst>
              <a:ext uri="{FF2B5EF4-FFF2-40B4-BE49-F238E27FC236}">
                <a16:creationId xmlns:a16="http://schemas.microsoft.com/office/drawing/2014/main" id="{652110DD-FB53-F7E1-E191-27E416063D2E}"/>
              </a:ext>
            </a:extLst>
          </p:cNvPr>
          <p:cNvSpPr>
            <a:spLocks/>
          </p:cNvSpPr>
          <p:nvPr/>
        </p:nvSpPr>
        <p:spPr bwMode="auto">
          <a:xfrm>
            <a:off x="1993900" y="3402013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5546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3" name="object 110">
            <a:extLst>
              <a:ext uri="{FF2B5EF4-FFF2-40B4-BE49-F238E27FC236}">
                <a16:creationId xmlns:a16="http://schemas.microsoft.com/office/drawing/2014/main" id="{CC9DF802-4035-E6DF-A351-B2A54E9BE1B3}"/>
              </a:ext>
            </a:extLst>
          </p:cNvPr>
          <p:cNvSpPr>
            <a:spLocks/>
          </p:cNvSpPr>
          <p:nvPr/>
        </p:nvSpPr>
        <p:spPr bwMode="auto">
          <a:xfrm>
            <a:off x="1978025" y="3402013"/>
            <a:ext cx="42863" cy="0"/>
          </a:xfrm>
          <a:custGeom>
            <a:avLst/>
            <a:gdLst>
              <a:gd name="T0" fmla="*/ 41231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78" y="0"/>
                </a:moveTo>
                <a:lnTo>
                  <a:pt x="0" y="0"/>
                </a:lnTo>
              </a:path>
            </a:pathLst>
          </a:custGeom>
          <a:noFill/>
          <a:ln w="15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4" name="object 111">
            <a:extLst>
              <a:ext uri="{FF2B5EF4-FFF2-40B4-BE49-F238E27FC236}">
                <a16:creationId xmlns:a16="http://schemas.microsoft.com/office/drawing/2014/main" id="{E6AF0686-2B03-CC01-CD4F-6CB810F4B58E}"/>
              </a:ext>
            </a:extLst>
          </p:cNvPr>
          <p:cNvSpPr>
            <a:spLocks/>
          </p:cNvSpPr>
          <p:nvPr/>
        </p:nvSpPr>
        <p:spPr bwMode="auto">
          <a:xfrm>
            <a:off x="2268538" y="336867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5" name="object 112">
            <a:extLst>
              <a:ext uri="{FF2B5EF4-FFF2-40B4-BE49-F238E27FC236}">
                <a16:creationId xmlns:a16="http://schemas.microsoft.com/office/drawing/2014/main" id="{1E8BDBA3-F1C2-91E1-B890-A4A096AEFE74}"/>
              </a:ext>
            </a:extLst>
          </p:cNvPr>
          <p:cNvSpPr>
            <a:spLocks/>
          </p:cNvSpPr>
          <p:nvPr/>
        </p:nvSpPr>
        <p:spPr bwMode="auto">
          <a:xfrm>
            <a:off x="2576513" y="3325813"/>
            <a:ext cx="42862" cy="0"/>
          </a:xfrm>
          <a:custGeom>
            <a:avLst/>
            <a:gdLst>
              <a:gd name="T0" fmla="*/ 41229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6" name="object 113">
            <a:extLst>
              <a:ext uri="{FF2B5EF4-FFF2-40B4-BE49-F238E27FC236}">
                <a16:creationId xmlns:a16="http://schemas.microsoft.com/office/drawing/2014/main" id="{3DDADDC1-32F2-3FAA-F6C5-67D7BDFF997B}"/>
              </a:ext>
            </a:extLst>
          </p:cNvPr>
          <p:cNvSpPr>
            <a:spLocks/>
          </p:cNvSpPr>
          <p:nvPr/>
        </p:nvSpPr>
        <p:spPr bwMode="auto">
          <a:xfrm>
            <a:off x="2928938" y="32861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7" name="object 114">
            <a:extLst>
              <a:ext uri="{FF2B5EF4-FFF2-40B4-BE49-F238E27FC236}">
                <a16:creationId xmlns:a16="http://schemas.microsoft.com/office/drawing/2014/main" id="{62D0F8DC-3458-1D8B-20D0-C3A6FC30E70C}"/>
              </a:ext>
            </a:extLst>
          </p:cNvPr>
          <p:cNvSpPr>
            <a:spLocks/>
          </p:cNvSpPr>
          <p:nvPr/>
        </p:nvSpPr>
        <p:spPr bwMode="auto">
          <a:xfrm>
            <a:off x="3397250" y="3187700"/>
            <a:ext cx="11113" cy="0"/>
          </a:xfrm>
          <a:custGeom>
            <a:avLst/>
            <a:gdLst>
              <a:gd name="T0" fmla="*/ 0 w 10795"/>
              <a:gd name="T1" fmla="*/ 11965 w 107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5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4814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8" name="object 115">
            <a:extLst>
              <a:ext uri="{FF2B5EF4-FFF2-40B4-BE49-F238E27FC236}">
                <a16:creationId xmlns:a16="http://schemas.microsoft.com/office/drawing/2014/main" id="{15AC6994-04BC-0298-7C6A-00F5716FE138}"/>
              </a:ext>
            </a:extLst>
          </p:cNvPr>
          <p:cNvSpPr>
            <a:spLocks/>
          </p:cNvSpPr>
          <p:nvPr/>
        </p:nvSpPr>
        <p:spPr bwMode="auto">
          <a:xfrm>
            <a:off x="3381375" y="3187700"/>
            <a:ext cx="42863" cy="0"/>
          </a:xfrm>
          <a:custGeom>
            <a:avLst/>
            <a:gdLst>
              <a:gd name="T0" fmla="*/ 41259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15169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39" name="object 116">
            <a:extLst>
              <a:ext uri="{FF2B5EF4-FFF2-40B4-BE49-F238E27FC236}">
                <a16:creationId xmlns:a16="http://schemas.microsoft.com/office/drawing/2014/main" id="{35E97763-46BF-CACB-6FF5-34B39D7FFC21}"/>
              </a:ext>
            </a:extLst>
          </p:cNvPr>
          <p:cNvSpPr>
            <a:spLocks/>
          </p:cNvSpPr>
          <p:nvPr/>
        </p:nvSpPr>
        <p:spPr bwMode="auto">
          <a:xfrm>
            <a:off x="4500563" y="3060700"/>
            <a:ext cx="42862" cy="0"/>
          </a:xfrm>
          <a:custGeom>
            <a:avLst/>
            <a:gdLst>
              <a:gd name="T0" fmla="*/ 41254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0" name="object 117">
            <a:extLst>
              <a:ext uri="{FF2B5EF4-FFF2-40B4-BE49-F238E27FC236}">
                <a16:creationId xmlns:a16="http://schemas.microsoft.com/office/drawing/2014/main" id="{598726AA-0DCF-4A71-18B2-A872F9F37E45}"/>
              </a:ext>
            </a:extLst>
          </p:cNvPr>
          <p:cNvSpPr>
            <a:spLocks/>
          </p:cNvSpPr>
          <p:nvPr/>
        </p:nvSpPr>
        <p:spPr bwMode="auto">
          <a:xfrm>
            <a:off x="1347788" y="3487738"/>
            <a:ext cx="87312" cy="85725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0750 h 86995"/>
              <a:gd name="T4" fmla="*/ 88563 w 86994"/>
              <a:gd name="T5" fmla="*/ 80750 h 86995"/>
              <a:gd name="T6" fmla="*/ 88563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62" y="8691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1" name="object 118">
            <a:extLst>
              <a:ext uri="{FF2B5EF4-FFF2-40B4-BE49-F238E27FC236}">
                <a16:creationId xmlns:a16="http://schemas.microsoft.com/office/drawing/2014/main" id="{564D572A-D6AD-66CD-A4FC-7FD040E3427B}"/>
              </a:ext>
            </a:extLst>
          </p:cNvPr>
          <p:cNvSpPr>
            <a:spLocks/>
          </p:cNvSpPr>
          <p:nvPr/>
        </p:nvSpPr>
        <p:spPr bwMode="auto">
          <a:xfrm>
            <a:off x="1390650" y="35306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2" name="object 119">
            <a:extLst>
              <a:ext uri="{FF2B5EF4-FFF2-40B4-BE49-F238E27FC236}">
                <a16:creationId xmlns:a16="http://schemas.microsoft.com/office/drawing/2014/main" id="{2F5C8D03-486C-6451-4C3E-C894A0B08214}"/>
              </a:ext>
            </a:extLst>
          </p:cNvPr>
          <p:cNvSpPr>
            <a:spLocks/>
          </p:cNvSpPr>
          <p:nvPr/>
        </p:nvSpPr>
        <p:spPr bwMode="auto">
          <a:xfrm>
            <a:off x="1733550" y="3394075"/>
            <a:ext cx="87313" cy="87313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11 h 86995"/>
              <a:gd name="T4" fmla="*/ 88556 w 86994"/>
              <a:gd name="T5" fmla="*/ 88511 h 86995"/>
              <a:gd name="T6" fmla="*/ 88556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3" name="object 120">
            <a:extLst>
              <a:ext uri="{FF2B5EF4-FFF2-40B4-BE49-F238E27FC236}">
                <a16:creationId xmlns:a16="http://schemas.microsoft.com/office/drawing/2014/main" id="{0137CB16-BC84-C8AF-1C13-A9C94D1577DC}"/>
              </a:ext>
            </a:extLst>
          </p:cNvPr>
          <p:cNvSpPr>
            <a:spLocks/>
          </p:cNvSpPr>
          <p:nvPr/>
        </p:nvSpPr>
        <p:spPr bwMode="auto">
          <a:xfrm>
            <a:off x="1778000" y="34369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4" name="object 121">
            <a:extLst>
              <a:ext uri="{FF2B5EF4-FFF2-40B4-BE49-F238E27FC236}">
                <a16:creationId xmlns:a16="http://schemas.microsoft.com/office/drawing/2014/main" id="{FC4A55E8-ED13-587C-6D2D-AAEE9A0157A1}"/>
              </a:ext>
            </a:extLst>
          </p:cNvPr>
          <p:cNvSpPr>
            <a:spLocks/>
          </p:cNvSpPr>
          <p:nvPr/>
        </p:nvSpPr>
        <p:spPr bwMode="auto">
          <a:xfrm>
            <a:off x="1955800" y="3357563"/>
            <a:ext cx="87313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06 h 86995"/>
              <a:gd name="T4" fmla="*/ 88556 w 86994"/>
              <a:gd name="T5" fmla="*/ 88506 h 86995"/>
              <a:gd name="T6" fmla="*/ 88556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5" name="object 122">
            <a:extLst>
              <a:ext uri="{FF2B5EF4-FFF2-40B4-BE49-F238E27FC236}">
                <a16:creationId xmlns:a16="http://schemas.microsoft.com/office/drawing/2014/main" id="{023DE7D6-1D77-A1EF-DE4A-0653B299C166}"/>
              </a:ext>
            </a:extLst>
          </p:cNvPr>
          <p:cNvSpPr>
            <a:spLocks/>
          </p:cNvSpPr>
          <p:nvPr/>
        </p:nvSpPr>
        <p:spPr bwMode="auto">
          <a:xfrm>
            <a:off x="1998663" y="34020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6" name="object 123">
            <a:extLst>
              <a:ext uri="{FF2B5EF4-FFF2-40B4-BE49-F238E27FC236}">
                <a16:creationId xmlns:a16="http://schemas.microsoft.com/office/drawing/2014/main" id="{D3913B6D-431B-D5EC-B4AC-80CBF1F098B5}"/>
              </a:ext>
            </a:extLst>
          </p:cNvPr>
          <p:cNvSpPr>
            <a:spLocks/>
          </p:cNvSpPr>
          <p:nvPr/>
        </p:nvSpPr>
        <p:spPr bwMode="auto">
          <a:xfrm>
            <a:off x="2246313" y="3325813"/>
            <a:ext cx="85725" cy="85725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0778 h 86995"/>
              <a:gd name="T4" fmla="*/ 80801 w 86994"/>
              <a:gd name="T5" fmla="*/ 80778 h 86995"/>
              <a:gd name="T6" fmla="*/ 80801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41"/>
                </a:lnTo>
                <a:lnTo>
                  <a:pt x="86962" y="8694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7" name="object 124">
            <a:extLst>
              <a:ext uri="{FF2B5EF4-FFF2-40B4-BE49-F238E27FC236}">
                <a16:creationId xmlns:a16="http://schemas.microsoft.com/office/drawing/2014/main" id="{1D03E337-D31B-42FC-5DD0-56ECFE8EECD1}"/>
              </a:ext>
            </a:extLst>
          </p:cNvPr>
          <p:cNvSpPr>
            <a:spLocks/>
          </p:cNvSpPr>
          <p:nvPr/>
        </p:nvSpPr>
        <p:spPr bwMode="auto">
          <a:xfrm>
            <a:off x="2289175" y="33686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8" name="object 125">
            <a:extLst>
              <a:ext uri="{FF2B5EF4-FFF2-40B4-BE49-F238E27FC236}">
                <a16:creationId xmlns:a16="http://schemas.microsoft.com/office/drawing/2014/main" id="{02742007-C6CC-E9D3-5951-0D9031416068}"/>
              </a:ext>
            </a:extLst>
          </p:cNvPr>
          <p:cNvSpPr>
            <a:spLocks/>
          </p:cNvSpPr>
          <p:nvPr/>
        </p:nvSpPr>
        <p:spPr bwMode="auto">
          <a:xfrm>
            <a:off x="2554288" y="3281363"/>
            <a:ext cx="85725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06 h 86995"/>
              <a:gd name="T4" fmla="*/ 80790 w 86994"/>
              <a:gd name="T5" fmla="*/ 88506 h 86995"/>
              <a:gd name="T6" fmla="*/ 80790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11"/>
                </a:lnTo>
                <a:lnTo>
                  <a:pt x="86950" y="86911"/>
                </a:lnTo>
                <a:lnTo>
                  <a:pt x="86950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49" name="object 126">
            <a:extLst>
              <a:ext uri="{FF2B5EF4-FFF2-40B4-BE49-F238E27FC236}">
                <a16:creationId xmlns:a16="http://schemas.microsoft.com/office/drawing/2014/main" id="{700CEB7D-0294-61F8-7605-E7E871B40D6B}"/>
              </a:ext>
            </a:extLst>
          </p:cNvPr>
          <p:cNvSpPr>
            <a:spLocks/>
          </p:cNvSpPr>
          <p:nvPr/>
        </p:nvSpPr>
        <p:spPr bwMode="auto">
          <a:xfrm>
            <a:off x="2597150" y="33258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0" name="object 127">
            <a:extLst>
              <a:ext uri="{FF2B5EF4-FFF2-40B4-BE49-F238E27FC236}">
                <a16:creationId xmlns:a16="http://schemas.microsoft.com/office/drawing/2014/main" id="{C571390B-5B13-0195-3DC1-3D8D48A0B821}"/>
              </a:ext>
            </a:extLst>
          </p:cNvPr>
          <p:cNvSpPr>
            <a:spLocks/>
          </p:cNvSpPr>
          <p:nvPr/>
        </p:nvSpPr>
        <p:spPr bwMode="auto">
          <a:xfrm>
            <a:off x="2906713" y="3243263"/>
            <a:ext cx="87312" cy="87312"/>
          </a:xfrm>
          <a:custGeom>
            <a:avLst/>
            <a:gdLst>
              <a:gd name="T0" fmla="*/ 0 w 86994"/>
              <a:gd name="T1" fmla="*/ 0 h 86995"/>
              <a:gd name="T2" fmla="*/ 0 w 86994"/>
              <a:gd name="T3" fmla="*/ 88536 h 86995"/>
              <a:gd name="T4" fmla="*/ 88563 w 86994"/>
              <a:gd name="T5" fmla="*/ 88536 h 86995"/>
              <a:gd name="T6" fmla="*/ 88563 w 86994"/>
              <a:gd name="T7" fmla="*/ 0 h 86995"/>
              <a:gd name="T8" fmla="*/ 0 w 86994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4" h="86995">
                <a:moveTo>
                  <a:pt x="0" y="0"/>
                </a:moveTo>
                <a:lnTo>
                  <a:pt x="0" y="86941"/>
                </a:lnTo>
                <a:lnTo>
                  <a:pt x="86962" y="86941"/>
                </a:lnTo>
                <a:lnTo>
                  <a:pt x="86962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1" name="object 128">
            <a:extLst>
              <a:ext uri="{FF2B5EF4-FFF2-40B4-BE49-F238E27FC236}">
                <a16:creationId xmlns:a16="http://schemas.microsoft.com/office/drawing/2014/main" id="{C6014E7B-3FA3-5F14-F81D-7CB627B5833F}"/>
              </a:ext>
            </a:extLst>
          </p:cNvPr>
          <p:cNvSpPr>
            <a:spLocks/>
          </p:cNvSpPr>
          <p:nvPr/>
        </p:nvSpPr>
        <p:spPr bwMode="auto">
          <a:xfrm>
            <a:off x="2951163" y="32861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2" name="object 129">
            <a:extLst>
              <a:ext uri="{FF2B5EF4-FFF2-40B4-BE49-F238E27FC236}">
                <a16:creationId xmlns:a16="http://schemas.microsoft.com/office/drawing/2014/main" id="{9C9FA87B-447A-656E-BA8D-F102AF6BCBC0}"/>
              </a:ext>
            </a:extLst>
          </p:cNvPr>
          <p:cNvSpPr>
            <a:spLocks/>
          </p:cNvSpPr>
          <p:nvPr/>
        </p:nvSpPr>
        <p:spPr bwMode="auto">
          <a:xfrm>
            <a:off x="3359150" y="3144838"/>
            <a:ext cx="87313" cy="87312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8511 h 86994"/>
              <a:gd name="T4" fmla="*/ 88547 w 86995"/>
              <a:gd name="T5" fmla="*/ 88511 h 86994"/>
              <a:gd name="T6" fmla="*/ 88547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47" y="86911"/>
                </a:lnTo>
                <a:lnTo>
                  <a:pt x="8694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3" name="object 130">
            <a:extLst>
              <a:ext uri="{FF2B5EF4-FFF2-40B4-BE49-F238E27FC236}">
                <a16:creationId xmlns:a16="http://schemas.microsoft.com/office/drawing/2014/main" id="{A0F05903-9D37-756B-B5B0-A35F4A573F9E}"/>
              </a:ext>
            </a:extLst>
          </p:cNvPr>
          <p:cNvSpPr>
            <a:spLocks/>
          </p:cNvSpPr>
          <p:nvPr/>
        </p:nvSpPr>
        <p:spPr bwMode="auto">
          <a:xfrm>
            <a:off x="3402013" y="3187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4" name="object 131">
            <a:extLst>
              <a:ext uri="{FF2B5EF4-FFF2-40B4-BE49-F238E27FC236}">
                <a16:creationId xmlns:a16="http://schemas.microsoft.com/office/drawing/2014/main" id="{BC174A4C-5798-529F-7A43-E3E7407FF573}"/>
              </a:ext>
            </a:extLst>
          </p:cNvPr>
          <p:cNvSpPr>
            <a:spLocks/>
          </p:cNvSpPr>
          <p:nvPr/>
        </p:nvSpPr>
        <p:spPr bwMode="auto">
          <a:xfrm>
            <a:off x="4478338" y="3017838"/>
            <a:ext cx="85725" cy="87312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8511 h 86994"/>
              <a:gd name="T4" fmla="*/ 80811 w 86995"/>
              <a:gd name="T5" fmla="*/ 88511 h 86994"/>
              <a:gd name="T6" fmla="*/ 80811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77" y="86911"/>
                </a:lnTo>
                <a:lnTo>
                  <a:pt x="8697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5" name="object 132">
            <a:extLst>
              <a:ext uri="{FF2B5EF4-FFF2-40B4-BE49-F238E27FC236}">
                <a16:creationId xmlns:a16="http://schemas.microsoft.com/office/drawing/2014/main" id="{5ADB6AB1-6AC9-66FC-6A9A-C80018547186}"/>
              </a:ext>
            </a:extLst>
          </p:cNvPr>
          <p:cNvSpPr>
            <a:spLocks/>
          </p:cNvSpPr>
          <p:nvPr/>
        </p:nvSpPr>
        <p:spPr bwMode="auto">
          <a:xfrm>
            <a:off x="4521200" y="3060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6" name="object 133">
            <a:extLst>
              <a:ext uri="{FF2B5EF4-FFF2-40B4-BE49-F238E27FC236}">
                <a16:creationId xmlns:a16="http://schemas.microsoft.com/office/drawing/2014/main" id="{6ED057CF-412A-C43F-F2EA-5C35964D1A1A}"/>
              </a:ext>
            </a:extLst>
          </p:cNvPr>
          <p:cNvSpPr>
            <a:spLocks/>
          </p:cNvSpPr>
          <p:nvPr/>
        </p:nvSpPr>
        <p:spPr bwMode="auto">
          <a:xfrm>
            <a:off x="4364038" y="2371725"/>
            <a:ext cx="87312" cy="85725"/>
          </a:xfrm>
          <a:custGeom>
            <a:avLst/>
            <a:gdLst>
              <a:gd name="T0" fmla="*/ 0 w 86995"/>
              <a:gd name="T1" fmla="*/ 0 h 86994"/>
              <a:gd name="T2" fmla="*/ 0 w 86995"/>
              <a:gd name="T3" fmla="*/ 80755 h 86994"/>
              <a:gd name="T4" fmla="*/ 88542 w 86995"/>
              <a:gd name="T5" fmla="*/ 80755 h 86994"/>
              <a:gd name="T6" fmla="*/ 88542 w 86995"/>
              <a:gd name="T7" fmla="*/ 0 h 86994"/>
              <a:gd name="T8" fmla="*/ 0 w 86995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4">
                <a:moveTo>
                  <a:pt x="0" y="0"/>
                </a:moveTo>
                <a:lnTo>
                  <a:pt x="0" y="86911"/>
                </a:lnTo>
                <a:lnTo>
                  <a:pt x="86947" y="86911"/>
                </a:lnTo>
                <a:lnTo>
                  <a:pt x="86947" y="0"/>
                </a:lnTo>
                <a:lnTo>
                  <a:pt x="0" y="0"/>
                </a:lnTo>
                <a:close/>
              </a:path>
            </a:pathLst>
          </a:custGeom>
          <a:noFill/>
          <a:ln w="103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7" name="object 134">
            <a:extLst>
              <a:ext uri="{FF2B5EF4-FFF2-40B4-BE49-F238E27FC236}">
                <a16:creationId xmlns:a16="http://schemas.microsoft.com/office/drawing/2014/main" id="{2753AA10-31E4-ABEF-EFC3-F7E77BD6F09C}"/>
              </a:ext>
            </a:extLst>
          </p:cNvPr>
          <p:cNvSpPr>
            <a:spLocks/>
          </p:cNvSpPr>
          <p:nvPr/>
        </p:nvSpPr>
        <p:spPr bwMode="auto">
          <a:xfrm>
            <a:off x="4408488" y="24145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8" name="object 135">
            <a:extLst>
              <a:ext uri="{FF2B5EF4-FFF2-40B4-BE49-F238E27FC236}">
                <a16:creationId xmlns:a16="http://schemas.microsoft.com/office/drawing/2014/main" id="{E1913C7C-0D14-2414-0911-423A58BFF21F}"/>
              </a:ext>
            </a:extLst>
          </p:cNvPr>
          <p:cNvSpPr>
            <a:spLocks/>
          </p:cNvSpPr>
          <p:nvPr/>
        </p:nvSpPr>
        <p:spPr bwMode="auto">
          <a:xfrm>
            <a:off x="1390650" y="3900488"/>
            <a:ext cx="387350" cy="85725"/>
          </a:xfrm>
          <a:custGeom>
            <a:avLst/>
            <a:gdLst>
              <a:gd name="T0" fmla="*/ 392184 w 386080"/>
              <a:gd name="T1" fmla="*/ 0 h 85725"/>
              <a:gd name="T2" fmla="*/ 0 w 386080"/>
              <a:gd name="T3" fmla="*/ 31729 h 85725"/>
              <a:gd name="T4" fmla="*/ 0 w 386080"/>
              <a:gd name="T5" fmla="*/ 85545 h 85725"/>
              <a:gd name="T6" fmla="*/ 392184 w 386080"/>
              <a:gd name="T7" fmla="*/ 52422 h 85725"/>
              <a:gd name="T8" fmla="*/ 392184 w 386080"/>
              <a:gd name="T9" fmla="*/ 0 h 857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85725">
                <a:moveTo>
                  <a:pt x="385797" y="0"/>
                </a:moveTo>
                <a:lnTo>
                  <a:pt x="0" y="31729"/>
                </a:lnTo>
                <a:lnTo>
                  <a:pt x="0" y="85545"/>
                </a:lnTo>
                <a:lnTo>
                  <a:pt x="385797" y="52422"/>
                </a:lnTo>
                <a:lnTo>
                  <a:pt x="38579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59" name="object 136">
            <a:extLst>
              <a:ext uri="{FF2B5EF4-FFF2-40B4-BE49-F238E27FC236}">
                <a16:creationId xmlns:a16="http://schemas.microsoft.com/office/drawing/2014/main" id="{7ED3DCCA-8AAE-0D52-F44F-8E6DBCDB7245}"/>
              </a:ext>
            </a:extLst>
          </p:cNvPr>
          <p:cNvSpPr>
            <a:spLocks/>
          </p:cNvSpPr>
          <p:nvPr/>
        </p:nvSpPr>
        <p:spPr bwMode="auto">
          <a:xfrm>
            <a:off x="1778000" y="3900488"/>
            <a:ext cx="222250" cy="52387"/>
          </a:xfrm>
          <a:custGeom>
            <a:avLst/>
            <a:gdLst>
              <a:gd name="T0" fmla="*/ 222217 w 222250"/>
              <a:gd name="T1" fmla="*/ 0 h 53339"/>
              <a:gd name="T2" fmla="*/ 0 w 222250"/>
              <a:gd name="T3" fmla="*/ 632 h 53339"/>
              <a:gd name="T4" fmla="*/ 0 w 222250"/>
              <a:gd name="T5" fmla="*/ 48541 h 53339"/>
              <a:gd name="T6" fmla="*/ 222217 w 222250"/>
              <a:gd name="T7" fmla="*/ 39084 h 53339"/>
              <a:gd name="T8" fmla="*/ 222217 w 222250"/>
              <a:gd name="T9" fmla="*/ 0 h 533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53339">
                <a:moveTo>
                  <a:pt x="222217" y="0"/>
                </a:moveTo>
                <a:lnTo>
                  <a:pt x="0" y="691"/>
                </a:lnTo>
                <a:lnTo>
                  <a:pt x="0" y="53114"/>
                </a:lnTo>
                <a:lnTo>
                  <a:pt x="222217" y="42766"/>
                </a:lnTo>
                <a:lnTo>
                  <a:pt x="22221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0" name="object 137">
            <a:extLst>
              <a:ext uri="{FF2B5EF4-FFF2-40B4-BE49-F238E27FC236}">
                <a16:creationId xmlns:a16="http://schemas.microsoft.com/office/drawing/2014/main" id="{ABC2C137-81DE-8F0D-740A-7EEFE8CBB583}"/>
              </a:ext>
            </a:extLst>
          </p:cNvPr>
          <p:cNvSpPr>
            <a:spLocks/>
          </p:cNvSpPr>
          <p:nvPr/>
        </p:nvSpPr>
        <p:spPr bwMode="auto">
          <a:xfrm>
            <a:off x="1998663" y="3871913"/>
            <a:ext cx="290512" cy="71437"/>
          </a:xfrm>
          <a:custGeom>
            <a:avLst/>
            <a:gdLst>
              <a:gd name="T0" fmla="*/ 291462 w 290194"/>
              <a:gd name="T1" fmla="*/ 0 h 70485"/>
              <a:gd name="T2" fmla="*/ 0 w 290194"/>
              <a:gd name="T3" fmla="*/ 29514 h 70485"/>
              <a:gd name="T4" fmla="*/ 0 w 290194"/>
              <a:gd name="T5" fmla="*/ 75247 h 70485"/>
              <a:gd name="T6" fmla="*/ 291462 w 290194"/>
              <a:gd name="T7" fmla="*/ 45747 h 70485"/>
              <a:gd name="T8" fmla="*/ 291462 w 290194"/>
              <a:gd name="T9" fmla="*/ 0 h 704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70485">
                <a:moveTo>
                  <a:pt x="289870" y="0"/>
                </a:moveTo>
                <a:lnTo>
                  <a:pt x="0" y="27599"/>
                </a:lnTo>
                <a:lnTo>
                  <a:pt x="0" y="70366"/>
                </a:lnTo>
                <a:lnTo>
                  <a:pt x="289870" y="42778"/>
                </a:lnTo>
                <a:lnTo>
                  <a:pt x="289870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1" name="object 138">
            <a:extLst>
              <a:ext uri="{FF2B5EF4-FFF2-40B4-BE49-F238E27FC236}">
                <a16:creationId xmlns:a16="http://schemas.microsoft.com/office/drawing/2014/main" id="{2C49D669-D622-3A1F-A114-73DB2F91897D}"/>
              </a:ext>
            </a:extLst>
          </p:cNvPr>
          <p:cNvSpPr>
            <a:spLocks/>
          </p:cNvSpPr>
          <p:nvPr/>
        </p:nvSpPr>
        <p:spPr bwMode="auto">
          <a:xfrm>
            <a:off x="2289175" y="3824288"/>
            <a:ext cx="307975" cy="90487"/>
          </a:xfrm>
          <a:custGeom>
            <a:avLst/>
            <a:gdLst>
              <a:gd name="T0" fmla="*/ 307811 w 307975"/>
              <a:gd name="T1" fmla="*/ 0 h 91439"/>
              <a:gd name="T2" fmla="*/ 0 w 307975"/>
              <a:gd name="T3" fmla="*/ 45827 h 91439"/>
              <a:gd name="T4" fmla="*/ 0 w 307975"/>
              <a:gd name="T5" fmla="*/ 86425 h 91439"/>
              <a:gd name="T6" fmla="*/ 307811 w 307975"/>
              <a:gd name="T7" fmla="*/ 37973 h 91439"/>
              <a:gd name="T8" fmla="*/ 307811 w 307975"/>
              <a:gd name="T9" fmla="*/ 0 h 914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91439">
                <a:moveTo>
                  <a:pt x="307811" y="0"/>
                </a:moveTo>
                <a:lnTo>
                  <a:pt x="0" y="48289"/>
                </a:lnTo>
                <a:lnTo>
                  <a:pt x="0" y="91068"/>
                </a:lnTo>
                <a:lnTo>
                  <a:pt x="307811" y="40014"/>
                </a:lnTo>
                <a:lnTo>
                  <a:pt x="307811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2" name="object 139">
            <a:extLst>
              <a:ext uri="{FF2B5EF4-FFF2-40B4-BE49-F238E27FC236}">
                <a16:creationId xmlns:a16="http://schemas.microsoft.com/office/drawing/2014/main" id="{D6894A5F-2716-F586-9951-D5A4501D4CC0}"/>
              </a:ext>
            </a:extLst>
          </p:cNvPr>
          <p:cNvSpPr>
            <a:spLocks/>
          </p:cNvSpPr>
          <p:nvPr/>
        </p:nvSpPr>
        <p:spPr bwMode="auto">
          <a:xfrm>
            <a:off x="2597150" y="3773488"/>
            <a:ext cx="354013" cy="90487"/>
          </a:xfrm>
          <a:custGeom>
            <a:avLst/>
            <a:gdLst>
              <a:gd name="T0" fmla="*/ 354951 w 353694"/>
              <a:gd name="T1" fmla="*/ 0 h 90804"/>
              <a:gd name="T2" fmla="*/ 0 w 353694"/>
              <a:gd name="T3" fmla="*/ 49476 h 90804"/>
              <a:gd name="T4" fmla="*/ 0 w 353694"/>
              <a:gd name="T5" fmla="*/ 88799 h 90804"/>
              <a:gd name="T6" fmla="*/ 354951 w 353694"/>
              <a:gd name="T7" fmla="*/ 41345 h 90804"/>
              <a:gd name="T8" fmla="*/ 354951 w 353694"/>
              <a:gd name="T9" fmla="*/ 0 h 9080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90804">
                <a:moveTo>
                  <a:pt x="353354" y="0"/>
                </a:moveTo>
                <a:lnTo>
                  <a:pt x="0" y="50349"/>
                </a:lnTo>
                <a:lnTo>
                  <a:pt x="0" y="90364"/>
                </a:lnTo>
                <a:lnTo>
                  <a:pt x="353354" y="42074"/>
                </a:lnTo>
                <a:lnTo>
                  <a:pt x="353354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3" name="object 140">
            <a:extLst>
              <a:ext uri="{FF2B5EF4-FFF2-40B4-BE49-F238E27FC236}">
                <a16:creationId xmlns:a16="http://schemas.microsoft.com/office/drawing/2014/main" id="{3F03CB54-A1F9-5CD2-1512-FD8867C0A388}"/>
              </a:ext>
            </a:extLst>
          </p:cNvPr>
          <p:cNvSpPr>
            <a:spLocks/>
          </p:cNvSpPr>
          <p:nvPr/>
        </p:nvSpPr>
        <p:spPr bwMode="auto">
          <a:xfrm>
            <a:off x="2951163" y="3630613"/>
            <a:ext cx="450850" cy="185737"/>
          </a:xfrm>
          <a:custGeom>
            <a:avLst/>
            <a:gdLst>
              <a:gd name="T0" fmla="*/ 445734 w 452120"/>
              <a:gd name="T1" fmla="*/ 0 h 185420"/>
              <a:gd name="T2" fmla="*/ 0 w 452120"/>
              <a:gd name="T3" fmla="*/ 144023 h 185420"/>
              <a:gd name="T4" fmla="*/ 0 w 452120"/>
              <a:gd name="T5" fmla="*/ 186459 h 185420"/>
              <a:gd name="T6" fmla="*/ 445734 w 452120"/>
              <a:gd name="T7" fmla="*/ 75839 h 185420"/>
              <a:gd name="T8" fmla="*/ 445734 w 452120"/>
              <a:gd name="T9" fmla="*/ 0 h 1854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85420">
                <a:moveTo>
                  <a:pt x="452048" y="0"/>
                </a:moveTo>
                <a:lnTo>
                  <a:pt x="0" y="142798"/>
                </a:lnTo>
                <a:lnTo>
                  <a:pt x="0" y="184873"/>
                </a:lnTo>
                <a:lnTo>
                  <a:pt x="452048" y="75194"/>
                </a:lnTo>
                <a:lnTo>
                  <a:pt x="452048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4" name="object 141">
            <a:extLst>
              <a:ext uri="{FF2B5EF4-FFF2-40B4-BE49-F238E27FC236}">
                <a16:creationId xmlns:a16="http://schemas.microsoft.com/office/drawing/2014/main" id="{EEC96C53-5A85-8207-F28F-BEE8BFBB90B9}"/>
              </a:ext>
            </a:extLst>
          </p:cNvPr>
          <p:cNvSpPr>
            <a:spLocks/>
          </p:cNvSpPr>
          <p:nvPr/>
        </p:nvSpPr>
        <p:spPr bwMode="auto">
          <a:xfrm>
            <a:off x="3402013" y="3465513"/>
            <a:ext cx="1119187" cy="241300"/>
          </a:xfrm>
          <a:custGeom>
            <a:avLst/>
            <a:gdLst>
              <a:gd name="T0" fmla="*/ 1120322 w 1118870"/>
              <a:gd name="T1" fmla="*/ 0 h 240664"/>
              <a:gd name="T2" fmla="*/ 0 w 1118870"/>
              <a:gd name="T3" fmla="*/ 167086 h 240664"/>
              <a:gd name="T4" fmla="*/ 0 w 1118870"/>
              <a:gd name="T5" fmla="*/ 243279 h 240664"/>
              <a:gd name="T6" fmla="*/ 1120322 w 1118870"/>
              <a:gd name="T7" fmla="*/ 53832 h 240664"/>
              <a:gd name="T8" fmla="*/ 1120322 w 1118870"/>
              <a:gd name="T9" fmla="*/ 0 h 2406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240664">
                <a:moveTo>
                  <a:pt x="1118737" y="0"/>
                </a:moveTo>
                <a:lnTo>
                  <a:pt x="0" y="164896"/>
                </a:lnTo>
                <a:lnTo>
                  <a:pt x="0" y="240090"/>
                </a:lnTo>
                <a:lnTo>
                  <a:pt x="1118737" y="53126"/>
                </a:lnTo>
                <a:lnTo>
                  <a:pt x="1118737" y="0"/>
                </a:lnTo>
                <a:close/>
              </a:path>
            </a:pathLst>
          </a:custGeom>
          <a:solidFill>
            <a:srgbClr val="BA54D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5" name="object 142">
            <a:extLst>
              <a:ext uri="{FF2B5EF4-FFF2-40B4-BE49-F238E27FC236}">
                <a16:creationId xmlns:a16="http://schemas.microsoft.com/office/drawing/2014/main" id="{C9F50592-CF63-2263-B2FC-6D1EE2343D5B}"/>
              </a:ext>
            </a:extLst>
          </p:cNvPr>
          <p:cNvSpPr>
            <a:spLocks/>
          </p:cNvSpPr>
          <p:nvPr/>
        </p:nvSpPr>
        <p:spPr bwMode="auto">
          <a:xfrm>
            <a:off x="3402013" y="3465513"/>
            <a:ext cx="1119187" cy="239712"/>
          </a:xfrm>
          <a:custGeom>
            <a:avLst/>
            <a:gdLst>
              <a:gd name="T0" fmla="*/ 0 w 1118870"/>
              <a:gd name="T1" fmla="*/ 163777 h 240029"/>
              <a:gd name="T2" fmla="*/ 0 w 1118870"/>
              <a:gd name="T3" fmla="*/ 238460 h 240029"/>
              <a:gd name="T4" fmla="*/ 1120313 w 1118870"/>
              <a:gd name="T5" fmla="*/ 52735 h 240029"/>
              <a:gd name="T6" fmla="*/ 1120313 w 1118870"/>
              <a:gd name="T7" fmla="*/ 0 h 24002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240029">
                <a:moveTo>
                  <a:pt x="0" y="164863"/>
                </a:moveTo>
                <a:lnTo>
                  <a:pt x="0" y="240041"/>
                </a:lnTo>
                <a:lnTo>
                  <a:pt x="1118728" y="53085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BA54D4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6" name="object 143">
            <a:extLst>
              <a:ext uri="{FF2B5EF4-FFF2-40B4-BE49-F238E27FC236}">
                <a16:creationId xmlns:a16="http://schemas.microsoft.com/office/drawing/2014/main" id="{501FB1B4-A00E-34A3-A4A6-DCBF22F527BD}"/>
              </a:ext>
            </a:extLst>
          </p:cNvPr>
          <p:cNvSpPr>
            <a:spLocks/>
          </p:cNvSpPr>
          <p:nvPr/>
        </p:nvSpPr>
        <p:spPr bwMode="auto">
          <a:xfrm>
            <a:off x="4187825" y="2620963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7" name="object 144">
            <a:extLst>
              <a:ext uri="{FF2B5EF4-FFF2-40B4-BE49-F238E27FC236}">
                <a16:creationId xmlns:a16="http://schemas.microsoft.com/office/drawing/2014/main" id="{709C5227-BD8D-88A4-73C1-0EA16D21FBF7}"/>
              </a:ext>
            </a:extLst>
          </p:cNvPr>
          <p:cNvSpPr>
            <a:spLocks/>
          </p:cNvSpPr>
          <p:nvPr/>
        </p:nvSpPr>
        <p:spPr bwMode="auto">
          <a:xfrm>
            <a:off x="4187825" y="2600325"/>
            <a:ext cx="0" cy="42863"/>
          </a:xfrm>
          <a:custGeom>
            <a:avLst/>
            <a:gdLst>
              <a:gd name="T0" fmla="*/ 0 h 43180"/>
              <a:gd name="T1" fmla="*/ 4120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54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8" name="object 145">
            <a:extLst>
              <a:ext uri="{FF2B5EF4-FFF2-40B4-BE49-F238E27FC236}">
                <a16:creationId xmlns:a16="http://schemas.microsoft.com/office/drawing/2014/main" id="{2F04B250-A91A-D073-0BAD-218FD5A80BBE}"/>
              </a:ext>
            </a:extLst>
          </p:cNvPr>
          <p:cNvSpPr>
            <a:spLocks/>
          </p:cNvSpPr>
          <p:nvPr/>
        </p:nvSpPr>
        <p:spPr bwMode="auto">
          <a:xfrm>
            <a:off x="4629150" y="2600325"/>
            <a:ext cx="0" cy="42863"/>
          </a:xfrm>
          <a:custGeom>
            <a:avLst/>
            <a:gdLst>
              <a:gd name="T0" fmla="*/ 0 h 43180"/>
              <a:gd name="T1" fmla="*/ 4120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54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69" name="object 146">
            <a:extLst>
              <a:ext uri="{FF2B5EF4-FFF2-40B4-BE49-F238E27FC236}">
                <a16:creationId xmlns:a16="http://schemas.microsoft.com/office/drawing/2014/main" id="{ED8BC793-8ABD-BC6D-2CB2-8E319B67FBC7}"/>
              </a:ext>
            </a:extLst>
          </p:cNvPr>
          <p:cNvSpPr>
            <a:spLocks/>
          </p:cNvSpPr>
          <p:nvPr/>
        </p:nvSpPr>
        <p:spPr bwMode="auto">
          <a:xfrm>
            <a:off x="1385888" y="3959225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2000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0" name="object 147">
            <a:extLst>
              <a:ext uri="{FF2B5EF4-FFF2-40B4-BE49-F238E27FC236}">
                <a16:creationId xmlns:a16="http://schemas.microsoft.com/office/drawing/2014/main" id="{728A913B-275F-71B7-3B8B-CB18BD2D51CE}"/>
              </a:ext>
            </a:extLst>
          </p:cNvPr>
          <p:cNvSpPr>
            <a:spLocks/>
          </p:cNvSpPr>
          <p:nvPr/>
        </p:nvSpPr>
        <p:spPr bwMode="auto">
          <a:xfrm>
            <a:off x="1370013" y="39687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1" name="object 148">
            <a:extLst>
              <a:ext uri="{FF2B5EF4-FFF2-40B4-BE49-F238E27FC236}">
                <a16:creationId xmlns:a16="http://schemas.microsoft.com/office/drawing/2014/main" id="{1195FDDC-51FC-347F-2D38-9E7AB244D21E}"/>
              </a:ext>
            </a:extLst>
          </p:cNvPr>
          <p:cNvSpPr>
            <a:spLocks/>
          </p:cNvSpPr>
          <p:nvPr/>
        </p:nvSpPr>
        <p:spPr bwMode="auto">
          <a:xfrm>
            <a:off x="1370013" y="394970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2" name="object 149">
            <a:extLst>
              <a:ext uri="{FF2B5EF4-FFF2-40B4-BE49-F238E27FC236}">
                <a16:creationId xmlns:a16="http://schemas.microsoft.com/office/drawing/2014/main" id="{3C605213-C414-D310-4490-BCCFE72BA048}"/>
              </a:ext>
            </a:extLst>
          </p:cNvPr>
          <p:cNvSpPr>
            <a:spLocks/>
          </p:cNvSpPr>
          <p:nvPr/>
        </p:nvSpPr>
        <p:spPr bwMode="auto">
          <a:xfrm>
            <a:off x="1771650" y="3927475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656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3" name="object 150">
            <a:extLst>
              <a:ext uri="{FF2B5EF4-FFF2-40B4-BE49-F238E27FC236}">
                <a16:creationId xmlns:a16="http://schemas.microsoft.com/office/drawing/2014/main" id="{B91D56FD-5402-F20E-AA92-202E8A3A10CC}"/>
              </a:ext>
            </a:extLst>
          </p:cNvPr>
          <p:cNvSpPr>
            <a:spLocks/>
          </p:cNvSpPr>
          <p:nvPr/>
        </p:nvSpPr>
        <p:spPr bwMode="auto">
          <a:xfrm>
            <a:off x="1755775" y="3927475"/>
            <a:ext cx="42863" cy="0"/>
          </a:xfrm>
          <a:custGeom>
            <a:avLst/>
            <a:gdLst>
              <a:gd name="T0" fmla="*/ 41234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2692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4" name="object 151">
            <a:extLst>
              <a:ext uri="{FF2B5EF4-FFF2-40B4-BE49-F238E27FC236}">
                <a16:creationId xmlns:a16="http://schemas.microsoft.com/office/drawing/2014/main" id="{80DA0752-27BB-28FF-43D2-55BAFA1665B2}"/>
              </a:ext>
            </a:extLst>
          </p:cNvPr>
          <p:cNvSpPr>
            <a:spLocks/>
          </p:cNvSpPr>
          <p:nvPr/>
        </p:nvSpPr>
        <p:spPr bwMode="auto">
          <a:xfrm>
            <a:off x="1993900" y="3921125"/>
            <a:ext cx="11113" cy="0"/>
          </a:xfrm>
          <a:custGeom>
            <a:avLst/>
            <a:gdLst>
              <a:gd name="T0" fmla="*/ 0 w 10794"/>
              <a:gd name="T1" fmla="*/ 11971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3106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5" name="object 152">
            <a:extLst>
              <a:ext uri="{FF2B5EF4-FFF2-40B4-BE49-F238E27FC236}">
                <a16:creationId xmlns:a16="http://schemas.microsoft.com/office/drawing/2014/main" id="{1BCA9447-1F1C-870D-D201-7B7C3A6E37BF}"/>
              </a:ext>
            </a:extLst>
          </p:cNvPr>
          <p:cNvSpPr>
            <a:spLocks/>
          </p:cNvSpPr>
          <p:nvPr/>
        </p:nvSpPr>
        <p:spPr bwMode="auto">
          <a:xfrm>
            <a:off x="1978025" y="3921125"/>
            <a:ext cx="42863" cy="0"/>
          </a:xfrm>
          <a:custGeom>
            <a:avLst/>
            <a:gdLst>
              <a:gd name="T0" fmla="*/ 41231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78" y="0"/>
                </a:moveTo>
                <a:lnTo>
                  <a:pt x="0" y="0"/>
                </a:lnTo>
              </a:path>
            </a:pathLst>
          </a:custGeom>
          <a:noFill/>
          <a:ln w="2346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6" name="object 153">
            <a:extLst>
              <a:ext uri="{FF2B5EF4-FFF2-40B4-BE49-F238E27FC236}">
                <a16:creationId xmlns:a16="http://schemas.microsoft.com/office/drawing/2014/main" id="{8F155EB8-6450-6137-1018-D84310B140F8}"/>
              </a:ext>
            </a:extLst>
          </p:cNvPr>
          <p:cNvSpPr>
            <a:spLocks/>
          </p:cNvSpPr>
          <p:nvPr/>
        </p:nvSpPr>
        <p:spPr bwMode="auto">
          <a:xfrm>
            <a:off x="2284413" y="3894138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241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7" name="object 154">
            <a:extLst>
              <a:ext uri="{FF2B5EF4-FFF2-40B4-BE49-F238E27FC236}">
                <a16:creationId xmlns:a16="http://schemas.microsoft.com/office/drawing/2014/main" id="{FF2A31F7-E2E9-713A-7639-C40BABE4DF9E}"/>
              </a:ext>
            </a:extLst>
          </p:cNvPr>
          <p:cNvSpPr>
            <a:spLocks/>
          </p:cNvSpPr>
          <p:nvPr/>
        </p:nvSpPr>
        <p:spPr bwMode="auto">
          <a:xfrm>
            <a:off x="2268538" y="3894138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27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8" name="object 155">
            <a:extLst>
              <a:ext uri="{FF2B5EF4-FFF2-40B4-BE49-F238E27FC236}">
                <a16:creationId xmlns:a16="http://schemas.microsoft.com/office/drawing/2014/main" id="{3FB73B1E-8BB8-2DD1-950D-5DCA8843688E}"/>
              </a:ext>
            </a:extLst>
          </p:cNvPr>
          <p:cNvSpPr>
            <a:spLocks/>
          </p:cNvSpPr>
          <p:nvPr/>
        </p:nvSpPr>
        <p:spPr bwMode="auto">
          <a:xfrm>
            <a:off x="2592388" y="3843338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241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79" name="object 156">
            <a:extLst>
              <a:ext uri="{FF2B5EF4-FFF2-40B4-BE49-F238E27FC236}">
                <a16:creationId xmlns:a16="http://schemas.microsoft.com/office/drawing/2014/main" id="{FBE79CF4-1D3F-FDF9-B473-127699DC95BA}"/>
              </a:ext>
            </a:extLst>
          </p:cNvPr>
          <p:cNvSpPr>
            <a:spLocks/>
          </p:cNvSpPr>
          <p:nvPr/>
        </p:nvSpPr>
        <p:spPr bwMode="auto">
          <a:xfrm>
            <a:off x="2576513" y="3843338"/>
            <a:ext cx="42862" cy="0"/>
          </a:xfrm>
          <a:custGeom>
            <a:avLst/>
            <a:gdLst>
              <a:gd name="T0" fmla="*/ 41229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81" y="0"/>
                </a:moveTo>
                <a:lnTo>
                  <a:pt x="0" y="0"/>
                </a:lnTo>
              </a:path>
            </a:pathLst>
          </a:custGeom>
          <a:noFill/>
          <a:ln w="227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0" name="object 157">
            <a:extLst>
              <a:ext uri="{FF2B5EF4-FFF2-40B4-BE49-F238E27FC236}">
                <a16:creationId xmlns:a16="http://schemas.microsoft.com/office/drawing/2014/main" id="{5D6E67F2-818F-19F1-83D5-C7EB8D418783}"/>
              </a:ext>
            </a:extLst>
          </p:cNvPr>
          <p:cNvSpPr>
            <a:spLocks/>
          </p:cNvSpPr>
          <p:nvPr/>
        </p:nvSpPr>
        <p:spPr bwMode="auto">
          <a:xfrm>
            <a:off x="2944813" y="3794125"/>
            <a:ext cx="11112" cy="0"/>
          </a:xfrm>
          <a:custGeom>
            <a:avLst/>
            <a:gdLst>
              <a:gd name="T0" fmla="*/ 0 w 10794"/>
              <a:gd name="T1" fmla="*/ 11965 w 10794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4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73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1" name="object 158">
            <a:extLst>
              <a:ext uri="{FF2B5EF4-FFF2-40B4-BE49-F238E27FC236}">
                <a16:creationId xmlns:a16="http://schemas.microsoft.com/office/drawing/2014/main" id="{D78F9637-9E7F-A927-FF5E-AC6872EACE01}"/>
              </a:ext>
            </a:extLst>
          </p:cNvPr>
          <p:cNvSpPr>
            <a:spLocks/>
          </p:cNvSpPr>
          <p:nvPr/>
        </p:nvSpPr>
        <p:spPr bwMode="auto">
          <a:xfrm>
            <a:off x="2928938" y="37941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208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2" name="object 159">
            <a:extLst>
              <a:ext uri="{FF2B5EF4-FFF2-40B4-BE49-F238E27FC236}">
                <a16:creationId xmlns:a16="http://schemas.microsoft.com/office/drawing/2014/main" id="{CEB0F082-ABED-D940-78D3-47D041523F19}"/>
              </a:ext>
            </a:extLst>
          </p:cNvPr>
          <p:cNvSpPr>
            <a:spLocks/>
          </p:cNvSpPr>
          <p:nvPr/>
        </p:nvSpPr>
        <p:spPr bwMode="auto">
          <a:xfrm>
            <a:off x="3402013" y="3657600"/>
            <a:ext cx="0" cy="22225"/>
          </a:xfrm>
          <a:custGeom>
            <a:avLst/>
            <a:gdLst>
              <a:gd name="T0" fmla="*/ 19772 h 22860"/>
              <a:gd name="T1" fmla="*/ 0 h 2286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860">
                <a:moveTo>
                  <a:pt x="0" y="22763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3" name="object 160">
            <a:extLst>
              <a:ext uri="{FF2B5EF4-FFF2-40B4-BE49-F238E27FC236}">
                <a16:creationId xmlns:a16="http://schemas.microsoft.com/office/drawing/2014/main" id="{9F7807E0-92DE-FFF3-619D-C7508E21C3CD}"/>
              </a:ext>
            </a:extLst>
          </p:cNvPr>
          <p:cNvSpPr>
            <a:spLocks/>
          </p:cNvSpPr>
          <p:nvPr/>
        </p:nvSpPr>
        <p:spPr bwMode="auto">
          <a:xfrm>
            <a:off x="3381375" y="3679825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4" name="object 161">
            <a:extLst>
              <a:ext uri="{FF2B5EF4-FFF2-40B4-BE49-F238E27FC236}">
                <a16:creationId xmlns:a16="http://schemas.microsoft.com/office/drawing/2014/main" id="{ECB56B21-AE92-D03C-E3E6-26CBADF121F7}"/>
              </a:ext>
            </a:extLst>
          </p:cNvPr>
          <p:cNvSpPr>
            <a:spLocks/>
          </p:cNvSpPr>
          <p:nvPr/>
        </p:nvSpPr>
        <p:spPr bwMode="auto">
          <a:xfrm>
            <a:off x="3381375" y="3657600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5" name="object 162">
            <a:extLst>
              <a:ext uri="{FF2B5EF4-FFF2-40B4-BE49-F238E27FC236}">
                <a16:creationId xmlns:a16="http://schemas.microsoft.com/office/drawing/2014/main" id="{BCF01EC0-47CC-8C69-81B3-B82BCB7E498C}"/>
              </a:ext>
            </a:extLst>
          </p:cNvPr>
          <p:cNvSpPr>
            <a:spLocks/>
          </p:cNvSpPr>
          <p:nvPr/>
        </p:nvSpPr>
        <p:spPr bwMode="auto">
          <a:xfrm>
            <a:off x="4516438" y="3492500"/>
            <a:ext cx="11112" cy="0"/>
          </a:xfrm>
          <a:custGeom>
            <a:avLst/>
            <a:gdLst>
              <a:gd name="T0" fmla="*/ 0 w 10795"/>
              <a:gd name="T1" fmla="*/ 11959 w 1079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0795">
                <a:moveTo>
                  <a:pt x="0" y="0"/>
                </a:moveTo>
                <a:lnTo>
                  <a:pt x="10348" y="0"/>
                </a:lnTo>
              </a:path>
            </a:pathLst>
          </a:custGeom>
          <a:noFill/>
          <a:ln w="11701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6" name="object 163">
            <a:extLst>
              <a:ext uri="{FF2B5EF4-FFF2-40B4-BE49-F238E27FC236}">
                <a16:creationId xmlns:a16="http://schemas.microsoft.com/office/drawing/2014/main" id="{88DD71C7-EA02-72A1-1343-910643C1CB69}"/>
              </a:ext>
            </a:extLst>
          </p:cNvPr>
          <p:cNvSpPr>
            <a:spLocks/>
          </p:cNvSpPr>
          <p:nvPr/>
        </p:nvSpPr>
        <p:spPr bwMode="auto">
          <a:xfrm>
            <a:off x="4500563" y="3492500"/>
            <a:ext cx="42862" cy="0"/>
          </a:xfrm>
          <a:custGeom>
            <a:avLst/>
            <a:gdLst>
              <a:gd name="T0" fmla="*/ 41254 w 43179"/>
              <a:gd name="T1" fmla="*/ 0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42802" y="0"/>
                </a:moveTo>
                <a:lnTo>
                  <a:pt x="0" y="0"/>
                </a:lnTo>
              </a:path>
            </a:pathLst>
          </a:custGeom>
          <a:noFill/>
          <a:ln w="22059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7" name="object 164">
            <a:extLst>
              <a:ext uri="{FF2B5EF4-FFF2-40B4-BE49-F238E27FC236}">
                <a16:creationId xmlns:a16="http://schemas.microsoft.com/office/drawing/2014/main" id="{B6D76236-09B0-618F-4BDD-3D691ACEF61A}"/>
              </a:ext>
            </a:extLst>
          </p:cNvPr>
          <p:cNvSpPr>
            <a:spLocks/>
          </p:cNvSpPr>
          <p:nvPr/>
        </p:nvSpPr>
        <p:spPr bwMode="auto">
          <a:xfrm>
            <a:off x="1349375" y="3917950"/>
            <a:ext cx="85725" cy="84138"/>
          </a:xfrm>
          <a:custGeom>
            <a:avLst/>
            <a:gdLst>
              <a:gd name="T0" fmla="*/ 83107 w 86359"/>
              <a:gd name="T1" fmla="*/ 39499 h 85089"/>
              <a:gd name="T2" fmla="*/ 80831 w 86359"/>
              <a:gd name="T3" fmla="*/ 26112 h 85089"/>
              <a:gd name="T4" fmla="*/ 74512 w 86359"/>
              <a:gd name="T5" fmla="*/ 14569 h 85089"/>
              <a:gd name="T6" fmla="*/ 64909 w 86359"/>
              <a:gd name="T7" fmla="*/ 5616 h 85089"/>
              <a:gd name="T8" fmla="*/ 52788 w 86359"/>
              <a:gd name="T9" fmla="*/ 0 h 85089"/>
              <a:gd name="T10" fmla="*/ 35820 w 86359"/>
              <a:gd name="T11" fmla="*/ 954 h 85089"/>
              <a:gd name="T12" fmla="*/ 21964 w 86359"/>
              <a:gd name="T13" fmla="*/ 5160 h 85089"/>
              <a:gd name="T14" fmla="*/ 11311 w 86359"/>
              <a:gd name="T15" fmla="*/ 12092 h 85089"/>
              <a:gd name="T16" fmla="*/ 3959 w 86359"/>
              <a:gd name="T17" fmla="*/ 21223 h 85089"/>
              <a:gd name="T18" fmla="*/ 0 w 86359"/>
              <a:gd name="T19" fmla="*/ 32026 h 85089"/>
              <a:gd name="T20" fmla="*/ 1553 w 86359"/>
              <a:gd name="T21" fmla="*/ 47696 h 85089"/>
              <a:gd name="T22" fmla="*/ 6616 w 86359"/>
              <a:gd name="T23" fmla="*/ 60627 h 85089"/>
              <a:gd name="T24" fmla="*/ 14589 w 86359"/>
              <a:gd name="T25" fmla="*/ 70557 h 85089"/>
              <a:gd name="T26" fmla="*/ 24875 w 86359"/>
              <a:gd name="T27" fmla="*/ 77223 h 85089"/>
              <a:gd name="T28" fmla="*/ 36876 w 86359"/>
              <a:gd name="T29" fmla="*/ 80365 h 85089"/>
              <a:gd name="T30" fmla="*/ 51926 w 86359"/>
              <a:gd name="T31" fmla="*/ 78459 h 85089"/>
              <a:gd name="T32" fmla="*/ 64527 w 86359"/>
              <a:gd name="T33" fmla="*/ 72920 h 85089"/>
              <a:gd name="T34" fmla="*/ 74222 w 86359"/>
              <a:gd name="T35" fmla="*/ 64389 h 85089"/>
              <a:gd name="T36" fmla="*/ 80557 w 86359"/>
              <a:gd name="T37" fmla="*/ 53513 h 85089"/>
              <a:gd name="T38" fmla="*/ 83082 w 86359"/>
              <a:gd name="T39" fmla="*/ 40940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59" h="85089">
                <a:moveTo>
                  <a:pt x="86226" y="41782"/>
                </a:moveTo>
                <a:lnTo>
                  <a:pt x="83865" y="27621"/>
                </a:lnTo>
                <a:lnTo>
                  <a:pt x="77308" y="15411"/>
                </a:lnTo>
                <a:lnTo>
                  <a:pt x="67345" y="5940"/>
                </a:lnTo>
                <a:lnTo>
                  <a:pt x="54768" y="0"/>
                </a:lnTo>
                <a:lnTo>
                  <a:pt x="37165" y="1009"/>
                </a:lnTo>
                <a:lnTo>
                  <a:pt x="22788" y="5458"/>
                </a:lnTo>
                <a:lnTo>
                  <a:pt x="11736" y="12791"/>
                </a:lnTo>
                <a:lnTo>
                  <a:pt x="4107" y="22450"/>
                </a:lnTo>
                <a:lnTo>
                  <a:pt x="0" y="33877"/>
                </a:lnTo>
                <a:lnTo>
                  <a:pt x="1612" y="50453"/>
                </a:lnTo>
                <a:lnTo>
                  <a:pt x="6864" y="64132"/>
                </a:lnTo>
                <a:lnTo>
                  <a:pt x="15136" y="74636"/>
                </a:lnTo>
                <a:lnTo>
                  <a:pt x="25808" y="81688"/>
                </a:lnTo>
                <a:lnTo>
                  <a:pt x="38261" y="85011"/>
                </a:lnTo>
                <a:lnTo>
                  <a:pt x="53876" y="82995"/>
                </a:lnTo>
                <a:lnTo>
                  <a:pt x="66948" y="77135"/>
                </a:lnTo>
                <a:lnTo>
                  <a:pt x="77007" y="68111"/>
                </a:lnTo>
                <a:lnTo>
                  <a:pt x="83581" y="56608"/>
                </a:lnTo>
                <a:lnTo>
                  <a:pt x="86200" y="43307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8" name="object 165">
            <a:extLst>
              <a:ext uri="{FF2B5EF4-FFF2-40B4-BE49-F238E27FC236}">
                <a16:creationId xmlns:a16="http://schemas.microsoft.com/office/drawing/2014/main" id="{74B45D5D-CE48-C1EA-671D-3538B67552FB}"/>
              </a:ext>
            </a:extLst>
          </p:cNvPr>
          <p:cNvSpPr>
            <a:spLocks/>
          </p:cNvSpPr>
          <p:nvPr/>
        </p:nvSpPr>
        <p:spPr bwMode="auto">
          <a:xfrm>
            <a:off x="1390650" y="39592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89" name="object 166">
            <a:extLst>
              <a:ext uri="{FF2B5EF4-FFF2-40B4-BE49-F238E27FC236}">
                <a16:creationId xmlns:a16="http://schemas.microsoft.com/office/drawing/2014/main" id="{2FA9A624-E0C9-16BC-F750-5D7004269DA4}"/>
              </a:ext>
            </a:extLst>
          </p:cNvPr>
          <p:cNvSpPr>
            <a:spLocks/>
          </p:cNvSpPr>
          <p:nvPr/>
        </p:nvSpPr>
        <p:spPr bwMode="auto">
          <a:xfrm>
            <a:off x="1735138" y="3884613"/>
            <a:ext cx="85725" cy="85725"/>
          </a:xfrm>
          <a:custGeom>
            <a:avLst/>
            <a:gdLst>
              <a:gd name="T0" fmla="*/ 83105 w 86360"/>
              <a:gd name="T1" fmla="*/ 43357 h 85089"/>
              <a:gd name="T2" fmla="*/ 80828 w 86360"/>
              <a:gd name="T3" fmla="*/ 28664 h 85089"/>
              <a:gd name="T4" fmla="*/ 74508 w 86360"/>
              <a:gd name="T5" fmla="*/ 15993 h 85089"/>
              <a:gd name="T6" fmla="*/ 64903 w 86360"/>
              <a:gd name="T7" fmla="*/ 6164 h 85089"/>
              <a:gd name="T8" fmla="*/ 52778 w 86360"/>
              <a:gd name="T9" fmla="*/ 0 h 85089"/>
              <a:gd name="T10" fmla="*/ 35815 w 86360"/>
              <a:gd name="T11" fmla="*/ 1050 h 85089"/>
              <a:gd name="T12" fmla="*/ 21957 w 86360"/>
              <a:gd name="T13" fmla="*/ 5669 h 85089"/>
              <a:gd name="T14" fmla="*/ 11307 w 86360"/>
              <a:gd name="T15" fmla="*/ 13283 h 85089"/>
              <a:gd name="T16" fmla="*/ 3955 w 86360"/>
              <a:gd name="T17" fmla="*/ 23309 h 85089"/>
              <a:gd name="T18" fmla="*/ 0 w 86360"/>
              <a:gd name="T19" fmla="*/ 35168 h 85089"/>
              <a:gd name="T20" fmla="*/ 1554 w 86360"/>
              <a:gd name="T21" fmla="*/ 52370 h 85089"/>
              <a:gd name="T22" fmla="*/ 6620 w 86360"/>
              <a:gd name="T23" fmla="*/ 66564 h 85089"/>
              <a:gd name="T24" fmla="*/ 14595 w 86360"/>
              <a:gd name="T25" fmla="*/ 77464 h 85089"/>
              <a:gd name="T26" fmla="*/ 24885 w 86360"/>
              <a:gd name="T27" fmla="*/ 84782 h 85089"/>
              <a:gd name="T28" fmla="*/ 36892 w 86360"/>
              <a:gd name="T29" fmla="*/ 88227 h 85089"/>
              <a:gd name="T30" fmla="*/ 51936 w 86360"/>
              <a:gd name="T31" fmla="*/ 86134 h 85089"/>
              <a:gd name="T32" fmla="*/ 64532 w 86360"/>
              <a:gd name="T33" fmla="*/ 80048 h 85089"/>
              <a:gd name="T34" fmla="*/ 74225 w 86360"/>
              <a:gd name="T35" fmla="*/ 70679 h 85089"/>
              <a:gd name="T36" fmla="*/ 80558 w 86360"/>
              <a:gd name="T37" fmla="*/ 58737 h 85089"/>
              <a:gd name="T38" fmla="*/ 83080 w 86360"/>
              <a:gd name="T39" fmla="*/ 44927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9" y="41772"/>
                </a:moveTo>
                <a:lnTo>
                  <a:pt x="83867" y="27616"/>
                </a:lnTo>
                <a:lnTo>
                  <a:pt x="77308" y="15408"/>
                </a:lnTo>
                <a:lnTo>
                  <a:pt x="67343" y="5939"/>
                </a:lnTo>
                <a:lnTo>
                  <a:pt x="54763" y="0"/>
                </a:lnTo>
                <a:lnTo>
                  <a:pt x="37160" y="1010"/>
                </a:lnTo>
                <a:lnTo>
                  <a:pt x="22783" y="5462"/>
                </a:lnTo>
                <a:lnTo>
                  <a:pt x="11732" y="12797"/>
                </a:lnTo>
                <a:lnTo>
                  <a:pt x="4104" y="22457"/>
                </a:lnTo>
                <a:lnTo>
                  <a:pt x="0" y="33883"/>
                </a:lnTo>
                <a:lnTo>
                  <a:pt x="1614" y="50455"/>
                </a:lnTo>
                <a:lnTo>
                  <a:pt x="6869" y="64131"/>
                </a:lnTo>
                <a:lnTo>
                  <a:pt x="15144" y="74633"/>
                </a:lnTo>
                <a:lnTo>
                  <a:pt x="25820" y="81683"/>
                </a:lnTo>
                <a:lnTo>
                  <a:pt x="38277" y="85002"/>
                </a:lnTo>
                <a:lnTo>
                  <a:pt x="53888" y="82986"/>
                </a:lnTo>
                <a:lnTo>
                  <a:pt x="66958" y="77123"/>
                </a:lnTo>
                <a:lnTo>
                  <a:pt x="77015" y="68096"/>
                </a:lnTo>
                <a:lnTo>
                  <a:pt x="83587" y="56590"/>
                </a:lnTo>
                <a:lnTo>
                  <a:pt x="86203" y="43285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0" name="object 167">
            <a:extLst>
              <a:ext uri="{FF2B5EF4-FFF2-40B4-BE49-F238E27FC236}">
                <a16:creationId xmlns:a16="http://schemas.microsoft.com/office/drawing/2014/main" id="{B191A40C-849D-4D47-C239-1AFF558FE191}"/>
              </a:ext>
            </a:extLst>
          </p:cNvPr>
          <p:cNvSpPr>
            <a:spLocks/>
          </p:cNvSpPr>
          <p:nvPr/>
        </p:nvSpPr>
        <p:spPr bwMode="auto">
          <a:xfrm>
            <a:off x="1778000" y="39274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1" name="object 168">
            <a:extLst>
              <a:ext uri="{FF2B5EF4-FFF2-40B4-BE49-F238E27FC236}">
                <a16:creationId xmlns:a16="http://schemas.microsoft.com/office/drawing/2014/main" id="{21D2C80B-69BD-CAEA-7C61-988654F3663C}"/>
              </a:ext>
            </a:extLst>
          </p:cNvPr>
          <p:cNvSpPr>
            <a:spLocks/>
          </p:cNvSpPr>
          <p:nvPr/>
        </p:nvSpPr>
        <p:spPr bwMode="auto">
          <a:xfrm>
            <a:off x="1955800" y="3879850"/>
            <a:ext cx="87313" cy="84138"/>
          </a:xfrm>
          <a:custGeom>
            <a:avLst/>
            <a:gdLst>
              <a:gd name="T0" fmla="*/ 91092 w 86360"/>
              <a:gd name="T1" fmla="*/ 39492 h 85089"/>
              <a:gd name="T2" fmla="*/ 88596 w 86360"/>
              <a:gd name="T3" fmla="*/ 26108 h 85089"/>
              <a:gd name="T4" fmla="*/ 81669 w 86360"/>
              <a:gd name="T5" fmla="*/ 14566 h 85089"/>
              <a:gd name="T6" fmla="*/ 71141 w 86360"/>
              <a:gd name="T7" fmla="*/ 5615 h 85089"/>
              <a:gd name="T8" fmla="*/ 57853 w 86360"/>
              <a:gd name="T9" fmla="*/ 0 h 85089"/>
              <a:gd name="T10" fmla="*/ 39257 w 86360"/>
              <a:gd name="T11" fmla="*/ 955 h 85089"/>
              <a:gd name="T12" fmla="*/ 24069 w 86360"/>
              <a:gd name="T13" fmla="*/ 5163 h 85089"/>
              <a:gd name="T14" fmla="*/ 12394 w 86360"/>
              <a:gd name="T15" fmla="*/ 12097 h 85089"/>
              <a:gd name="T16" fmla="*/ 4336 w 86360"/>
              <a:gd name="T17" fmla="*/ 21229 h 85089"/>
              <a:gd name="T18" fmla="*/ 0 w 86360"/>
              <a:gd name="T19" fmla="*/ 32031 h 85089"/>
              <a:gd name="T20" fmla="*/ 1705 w 86360"/>
              <a:gd name="T21" fmla="*/ 47697 h 85089"/>
              <a:gd name="T22" fmla="*/ 7255 w 86360"/>
              <a:gd name="T23" fmla="*/ 60625 h 85089"/>
              <a:gd name="T24" fmla="*/ 15998 w 86360"/>
              <a:gd name="T25" fmla="*/ 70554 h 85089"/>
              <a:gd name="T26" fmla="*/ 27275 w 86360"/>
              <a:gd name="T27" fmla="*/ 77217 h 85089"/>
              <a:gd name="T28" fmla="*/ 40435 w 86360"/>
              <a:gd name="T29" fmla="*/ 80357 h 85089"/>
              <a:gd name="T30" fmla="*/ 56927 w 86360"/>
              <a:gd name="T31" fmla="*/ 78450 h 85089"/>
              <a:gd name="T32" fmla="*/ 70735 w 86360"/>
              <a:gd name="T33" fmla="*/ 72908 h 85089"/>
              <a:gd name="T34" fmla="*/ 81359 w 86360"/>
              <a:gd name="T35" fmla="*/ 64374 h 85089"/>
              <a:gd name="T36" fmla="*/ 88302 w 86360"/>
              <a:gd name="T37" fmla="*/ 53498 h 85089"/>
              <a:gd name="T38" fmla="*/ 91064 w 86360"/>
              <a:gd name="T39" fmla="*/ 40920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8" y="41775"/>
                </a:moveTo>
                <a:lnTo>
                  <a:pt x="83866" y="27617"/>
                </a:lnTo>
                <a:lnTo>
                  <a:pt x="77308" y="15408"/>
                </a:lnTo>
                <a:lnTo>
                  <a:pt x="67343" y="5939"/>
                </a:lnTo>
                <a:lnTo>
                  <a:pt x="54764" y="0"/>
                </a:lnTo>
                <a:lnTo>
                  <a:pt x="37161" y="1010"/>
                </a:lnTo>
                <a:lnTo>
                  <a:pt x="22784" y="5461"/>
                </a:lnTo>
                <a:lnTo>
                  <a:pt x="11733" y="12796"/>
                </a:lnTo>
                <a:lnTo>
                  <a:pt x="4105" y="22456"/>
                </a:lnTo>
                <a:lnTo>
                  <a:pt x="0" y="33882"/>
                </a:lnTo>
                <a:lnTo>
                  <a:pt x="1614" y="50454"/>
                </a:lnTo>
                <a:lnTo>
                  <a:pt x="6868" y="64130"/>
                </a:lnTo>
                <a:lnTo>
                  <a:pt x="15143" y="74632"/>
                </a:lnTo>
                <a:lnTo>
                  <a:pt x="25819" y="81682"/>
                </a:lnTo>
                <a:lnTo>
                  <a:pt x="38276" y="85002"/>
                </a:lnTo>
                <a:lnTo>
                  <a:pt x="53887" y="82985"/>
                </a:lnTo>
                <a:lnTo>
                  <a:pt x="66958" y="77122"/>
                </a:lnTo>
                <a:lnTo>
                  <a:pt x="77015" y="68096"/>
                </a:lnTo>
                <a:lnTo>
                  <a:pt x="83587" y="56590"/>
                </a:lnTo>
                <a:lnTo>
                  <a:pt x="86202" y="43286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2" name="object 169">
            <a:extLst>
              <a:ext uri="{FF2B5EF4-FFF2-40B4-BE49-F238E27FC236}">
                <a16:creationId xmlns:a16="http://schemas.microsoft.com/office/drawing/2014/main" id="{FD050E56-B4E0-ABE8-704C-C5AFA2E0DA40}"/>
              </a:ext>
            </a:extLst>
          </p:cNvPr>
          <p:cNvSpPr>
            <a:spLocks/>
          </p:cNvSpPr>
          <p:nvPr/>
        </p:nvSpPr>
        <p:spPr bwMode="auto">
          <a:xfrm>
            <a:off x="1998663" y="39211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3" name="object 170">
            <a:extLst>
              <a:ext uri="{FF2B5EF4-FFF2-40B4-BE49-F238E27FC236}">
                <a16:creationId xmlns:a16="http://schemas.microsoft.com/office/drawing/2014/main" id="{F81AFDD1-61EE-C560-75F5-A9E2F7D02162}"/>
              </a:ext>
            </a:extLst>
          </p:cNvPr>
          <p:cNvSpPr>
            <a:spLocks/>
          </p:cNvSpPr>
          <p:nvPr/>
        </p:nvSpPr>
        <p:spPr bwMode="auto">
          <a:xfrm>
            <a:off x="2246313" y="3852863"/>
            <a:ext cx="85725" cy="84137"/>
          </a:xfrm>
          <a:custGeom>
            <a:avLst/>
            <a:gdLst>
              <a:gd name="T0" fmla="*/ 83094 w 86360"/>
              <a:gd name="T1" fmla="*/ 39499 h 85089"/>
              <a:gd name="T2" fmla="*/ 80818 w 86360"/>
              <a:gd name="T3" fmla="*/ 26112 h 85089"/>
              <a:gd name="T4" fmla="*/ 74499 w 86360"/>
              <a:gd name="T5" fmla="*/ 14568 h 85089"/>
              <a:gd name="T6" fmla="*/ 64898 w 86360"/>
              <a:gd name="T7" fmla="*/ 5616 h 85089"/>
              <a:gd name="T8" fmla="*/ 52776 w 86360"/>
              <a:gd name="T9" fmla="*/ 0 h 85089"/>
              <a:gd name="T10" fmla="*/ 35812 w 86360"/>
              <a:gd name="T11" fmla="*/ 953 h 85089"/>
              <a:gd name="T12" fmla="*/ 21955 w 86360"/>
              <a:gd name="T13" fmla="*/ 5161 h 85089"/>
              <a:gd name="T14" fmla="*/ 11306 w 86360"/>
              <a:gd name="T15" fmla="*/ 12093 h 85089"/>
              <a:gd name="T16" fmla="*/ 3956 w 86360"/>
              <a:gd name="T17" fmla="*/ 21225 h 85089"/>
              <a:gd name="T18" fmla="*/ 0 w 86360"/>
              <a:gd name="T19" fmla="*/ 32029 h 85089"/>
              <a:gd name="T20" fmla="*/ 1553 w 86360"/>
              <a:gd name="T21" fmla="*/ 47697 h 85089"/>
              <a:gd name="T22" fmla="*/ 6615 w 86360"/>
              <a:gd name="T23" fmla="*/ 60628 h 85089"/>
              <a:gd name="T24" fmla="*/ 14587 w 86360"/>
              <a:gd name="T25" fmla="*/ 70559 h 85089"/>
              <a:gd name="T26" fmla="*/ 24872 w 86360"/>
              <a:gd name="T27" fmla="*/ 77224 h 85089"/>
              <a:gd name="T28" fmla="*/ 36876 w 86360"/>
              <a:gd name="T29" fmla="*/ 80363 h 85089"/>
              <a:gd name="T30" fmla="*/ 51921 w 86360"/>
              <a:gd name="T31" fmla="*/ 78457 h 85089"/>
              <a:gd name="T32" fmla="*/ 64518 w 86360"/>
              <a:gd name="T33" fmla="*/ 72917 h 85089"/>
              <a:gd name="T34" fmla="*/ 74211 w 86360"/>
              <a:gd name="T35" fmla="*/ 64384 h 85089"/>
              <a:gd name="T36" fmla="*/ 80546 w 86360"/>
              <a:gd name="T37" fmla="*/ 53510 h 85089"/>
              <a:gd name="T38" fmla="*/ 83070 w 86360"/>
              <a:gd name="T39" fmla="*/ 40934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8" y="41785"/>
                </a:moveTo>
                <a:lnTo>
                  <a:pt x="83857" y="27623"/>
                </a:lnTo>
                <a:lnTo>
                  <a:pt x="77299" y="15412"/>
                </a:lnTo>
                <a:lnTo>
                  <a:pt x="67337" y="5941"/>
                </a:lnTo>
                <a:lnTo>
                  <a:pt x="54761" y="0"/>
                </a:lnTo>
                <a:lnTo>
                  <a:pt x="37157" y="1008"/>
                </a:lnTo>
                <a:lnTo>
                  <a:pt x="22781" y="5459"/>
                </a:lnTo>
                <a:lnTo>
                  <a:pt x="11731" y="12793"/>
                </a:lnTo>
                <a:lnTo>
                  <a:pt x="4105" y="22453"/>
                </a:lnTo>
                <a:lnTo>
                  <a:pt x="0" y="33882"/>
                </a:lnTo>
                <a:lnTo>
                  <a:pt x="1612" y="50458"/>
                </a:lnTo>
                <a:lnTo>
                  <a:pt x="6863" y="64138"/>
                </a:lnTo>
                <a:lnTo>
                  <a:pt x="15135" y="74642"/>
                </a:lnTo>
                <a:lnTo>
                  <a:pt x="25807" y="81694"/>
                </a:lnTo>
                <a:lnTo>
                  <a:pt x="38261" y="85014"/>
                </a:lnTo>
                <a:lnTo>
                  <a:pt x="53872" y="82998"/>
                </a:lnTo>
                <a:lnTo>
                  <a:pt x="66943" y="77136"/>
                </a:lnTo>
                <a:lnTo>
                  <a:pt x="77001" y="68111"/>
                </a:lnTo>
                <a:lnTo>
                  <a:pt x="83575" y="56605"/>
                </a:lnTo>
                <a:lnTo>
                  <a:pt x="86192" y="43302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4" name="object 171">
            <a:extLst>
              <a:ext uri="{FF2B5EF4-FFF2-40B4-BE49-F238E27FC236}">
                <a16:creationId xmlns:a16="http://schemas.microsoft.com/office/drawing/2014/main" id="{FF01C56F-F571-5B49-2706-068A7339750B}"/>
              </a:ext>
            </a:extLst>
          </p:cNvPr>
          <p:cNvSpPr>
            <a:spLocks/>
          </p:cNvSpPr>
          <p:nvPr/>
        </p:nvSpPr>
        <p:spPr bwMode="auto">
          <a:xfrm>
            <a:off x="2289175" y="38941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5" name="object 172">
            <a:extLst>
              <a:ext uri="{FF2B5EF4-FFF2-40B4-BE49-F238E27FC236}">
                <a16:creationId xmlns:a16="http://schemas.microsoft.com/office/drawing/2014/main" id="{914DE1B3-7568-48A1-4D30-4E7F5C036D35}"/>
              </a:ext>
            </a:extLst>
          </p:cNvPr>
          <p:cNvSpPr>
            <a:spLocks/>
          </p:cNvSpPr>
          <p:nvPr/>
        </p:nvSpPr>
        <p:spPr bwMode="auto">
          <a:xfrm>
            <a:off x="2554288" y="3802063"/>
            <a:ext cx="87312" cy="85725"/>
          </a:xfrm>
          <a:custGeom>
            <a:avLst/>
            <a:gdLst>
              <a:gd name="T0" fmla="*/ 91087 w 86360"/>
              <a:gd name="T1" fmla="*/ 43362 h 85089"/>
              <a:gd name="T2" fmla="*/ 88592 w 86360"/>
              <a:gd name="T3" fmla="*/ 28667 h 85089"/>
              <a:gd name="T4" fmla="*/ 81664 w 86360"/>
              <a:gd name="T5" fmla="*/ 15995 h 85089"/>
              <a:gd name="T6" fmla="*/ 71139 w 86360"/>
              <a:gd name="T7" fmla="*/ 6165 h 85089"/>
              <a:gd name="T8" fmla="*/ 57852 w 86360"/>
              <a:gd name="T9" fmla="*/ 0 h 85089"/>
              <a:gd name="T10" fmla="*/ 39256 w 86360"/>
              <a:gd name="T11" fmla="*/ 1049 h 85089"/>
              <a:gd name="T12" fmla="*/ 24070 w 86360"/>
              <a:gd name="T13" fmla="*/ 5668 h 85089"/>
              <a:gd name="T14" fmla="*/ 12395 w 86360"/>
              <a:gd name="T15" fmla="*/ 13281 h 85089"/>
              <a:gd name="T16" fmla="*/ 4337 w 86360"/>
              <a:gd name="T17" fmla="*/ 23306 h 85089"/>
              <a:gd name="T18" fmla="*/ 0 w 86360"/>
              <a:gd name="T19" fmla="*/ 35165 h 85089"/>
              <a:gd name="T20" fmla="*/ 1704 w 86360"/>
              <a:gd name="T21" fmla="*/ 52368 h 85089"/>
              <a:gd name="T22" fmla="*/ 7254 w 86360"/>
              <a:gd name="T23" fmla="*/ 66563 h 85089"/>
              <a:gd name="T24" fmla="*/ 15994 w 86360"/>
              <a:gd name="T25" fmla="*/ 77464 h 85089"/>
              <a:gd name="T26" fmla="*/ 27271 w 86360"/>
              <a:gd name="T27" fmla="*/ 84782 h 85089"/>
              <a:gd name="T28" fmla="*/ 40428 w 86360"/>
              <a:gd name="T29" fmla="*/ 88228 h 85089"/>
              <a:gd name="T30" fmla="*/ 56921 w 86360"/>
              <a:gd name="T31" fmla="*/ 86135 h 85089"/>
              <a:gd name="T32" fmla="*/ 70727 w 86360"/>
              <a:gd name="T33" fmla="*/ 80050 h 85089"/>
              <a:gd name="T34" fmla="*/ 81352 w 86360"/>
              <a:gd name="T35" fmla="*/ 70683 h 85089"/>
              <a:gd name="T36" fmla="*/ 88295 w 86360"/>
              <a:gd name="T37" fmla="*/ 58741 h 85089"/>
              <a:gd name="T38" fmla="*/ 91059 w 86360"/>
              <a:gd name="T39" fmla="*/ 44933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8" y="41777"/>
                </a:moveTo>
                <a:lnTo>
                  <a:pt x="83866" y="27619"/>
                </a:lnTo>
                <a:lnTo>
                  <a:pt x="77308" y="15410"/>
                </a:lnTo>
                <a:lnTo>
                  <a:pt x="67344" y="5940"/>
                </a:lnTo>
                <a:lnTo>
                  <a:pt x="54766" y="0"/>
                </a:lnTo>
                <a:lnTo>
                  <a:pt x="37162" y="1009"/>
                </a:lnTo>
                <a:lnTo>
                  <a:pt x="22786" y="5461"/>
                </a:lnTo>
                <a:lnTo>
                  <a:pt x="11734" y="12795"/>
                </a:lnTo>
                <a:lnTo>
                  <a:pt x="4106" y="22454"/>
                </a:lnTo>
                <a:lnTo>
                  <a:pt x="0" y="33880"/>
                </a:lnTo>
                <a:lnTo>
                  <a:pt x="1613" y="50453"/>
                </a:lnTo>
                <a:lnTo>
                  <a:pt x="6867" y="64130"/>
                </a:lnTo>
                <a:lnTo>
                  <a:pt x="15141" y="74633"/>
                </a:lnTo>
                <a:lnTo>
                  <a:pt x="25816" y="81683"/>
                </a:lnTo>
                <a:lnTo>
                  <a:pt x="38271" y="85003"/>
                </a:lnTo>
                <a:lnTo>
                  <a:pt x="53884" y="82987"/>
                </a:lnTo>
                <a:lnTo>
                  <a:pt x="66955" y="77125"/>
                </a:lnTo>
                <a:lnTo>
                  <a:pt x="77013" y="68099"/>
                </a:lnTo>
                <a:lnTo>
                  <a:pt x="83585" y="56594"/>
                </a:lnTo>
                <a:lnTo>
                  <a:pt x="86202" y="43291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6" name="object 173">
            <a:extLst>
              <a:ext uri="{FF2B5EF4-FFF2-40B4-BE49-F238E27FC236}">
                <a16:creationId xmlns:a16="http://schemas.microsoft.com/office/drawing/2014/main" id="{97BC63C4-5278-907A-FC46-0DFAA4244E6D}"/>
              </a:ext>
            </a:extLst>
          </p:cNvPr>
          <p:cNvSpPr>
            <a:spLocks/>
          </p:cNvSpPr>
          <p:nvPr/>
        </p:nvSpPr>
        <p:spPr bwMode="auto">
          <a:xfrm>
            <a:off x="2597150" y="384333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7" name="object 174">
            <a:extLst>
              <a:ext uri="{FF2B5EF4-FFF2-40B4-BE49-F238E27FC236}">
                <a16:creationId xmlns:a16="http://schemas.microsoft.com/office/drawing/2014/main" id="{487C0E5C-1236-9481-6193-729D84D2B7E3}"/>
              </a:ext>
            </a:extLst>
          </p:cNvPr>
          <p:cNvSpPr>
            <a:spLocks/>
          </p:cNvSpPr>
          <p:nvPr/>
        </p:nvSpPr>
        <p:spPr bwMode="auto">
          <a:xfrm>
            <a:off x="2908300" y="3752850"/>
            <a:ext cx="85725" cy="85725"/>
          </a:xfrm>
          <a:custGeom>
            <a:avLst/>
            <a:gdLst>
              <a:gd name="T0" fmla="*/ 83105 w 86360"/>
              <a:gd name="T1" fmla="*/ 43357 h 85089"/>
              <a:gd name="T2" fmla="*/ 80828 w 86360"/>
              <a:gd name="T3" fmla="*/ 28666 h 85089"/>
              <a:gd name="T4" fmla="*/ 74508 w 86360"/>
              <a:gd name="T5" fmla="*/ 15995 h 85089"/>
              <a:gd name="T6" fmla="*/ 64903 w 86360"/>
              <a:gd name="T7" fmla="*/ 6165 h 85089"/>
              <a:gd name="T8" fmla="*/ 52778 w 86360"/>
              <a:gd name="T9" fmla="*/ 0 h 85089"/>
              <a:gd name="T10" fmla="*/ 35815 w 86360"/>
              <a:gd name="T11" fmla="*/ 1050 h 85089"/>
              <a:gd name="T12" fmla="*/ 21957 w 86360"/>
              <a:gd name="T13" fmla="*/ 5670 h 85089"/>
              <a:gd name="T14" fmla="*/ 11307 w 86360"/>
              <a:gd name="T15" fmla="*/ 13285 h 85089"/>
              <a:gd name="T16" fmla="*/ 3956 w 86360"/>
              <a:gd name="T17" fmla="*/ 23311 h 85089"/>
              <a:gd name="T18" fmla="*/ 0 w 86360"/>
              <a:gd name="T19" fmla="*/ 35169 h 85089"/>
              <a:gd name="T20" fmla="*/ 1553 w 86360"/>
              <a:gd name="T21" fmla="*/ 52375 h 85089"/>
              <a:gd name="T22" fmla="*/ 6618 w 86360"/>
              <a:gd name="T23" fmla="*/ 66571 h 85089"/>
              <a:gd name="T24" fmla="*/ 14591 w 86360"/>
              <a:gd name="T25" fmla="*/ 77475 h 85089"/>
              <a:gd name="T26" fmla="*/ 24877 w 86360"/>
              <a:gd name="T27" fmla="*/ 84793 h 85089"/>
              <a:gd name="T28" fmla="*/ 36882 w 86360"/>
              <a:gd name="T29" fmla="*/ 88241 h 85089"/>
              <a:gd name="T30" fmla="*/ 51927 w 86360"/>
              <a:gd name="T31" fmla="*/ 86149 h 85089"/>
              <a:gd name="T32" fmla="*/ 64524 w 86360"/>
              <a:gd name="T33" fmla="*/ 80068 h 85089"/>
              <a:gd name="T34" fmla="*/ 74217 w 86360"/>
              <a:gd name="T35" fmla="*/ 70702 h 85089"/>
              <a:gd name="T36" fmla="*/ 80553 w 86360"/>
              <a:gd name="T37" fmla="*/ 58758 h 85089"/>
              <a:gd name="T38" fmla="*/ 83079 w 86360"/>
              <a:gd name="T39" fmla="*/ 44949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29" y="41772"/>
                </a:moveTo>
                <a:lnTo>
                  <a:pt x="83867" y="27618"/>
                </a:lnTo>
                <a:lnTo>
                  <a:pt x="77308" y="15410"/>
                </a:lnTo>
                <a:lnTo>
                  <a:pt x="67343" y="5940"/>
                </a:lnTo>
                <a:lnTo>
                  <a:pt x="54763" y="0"/>
                </a:lnTo>
                <a:lnTo>
                  <a:pt x="37160" y="1010"/>
                </a:lnTo>
                <a:lnTo>
                  <a:pt x="22783" y="5463"/>
                </a:lnTo>
                <a:lnTo>
                  <a:pt x="11732" y="12799"/>
                </a:lnTo>
                <a:lnTo>
                  <a:pt x="4105" y="22459"/>
                </a:lnTo>
                <a:lnTo>
                  <a:pt x="0" y="33884"/>
                </a:lnTo>
                <a:lnTo>
                  <a:pt x="1613" y="50460"/>
                </a:lnTo>
                <a:lnTo>
                  <a:pt x="6866" y="64138"/>
                </a:lnTo>
                <a:lnTo>
                  <a:pt x="15139" y="74643"/>
                </a:lnTo>
                <a:lnTo>
                  <a:pt x="25812" y="81694"/>
                </a:lnTo>
                <a:lnTo>
                  <a:pt x="38267" y="85016"/>
                </a:lnTo>
                <a:lnTo>
                  <a:pt x="53878" y="83001"/>
                </a:lnTo>
                <a:lnTo>
                  <a:pt x="66949" y="77141"/>
                </a:lnTo>
                <a:lnTo>
                  <a:pt x="77007" y="68117"/>
                </a:lnTo>
                <a:lnTo>
                  <a:pt x="83582" y="56611"/>
                </a:lnTo>
                <a:lnTo>
                  <a:pt x="86202" y="43306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8" name="object 175">
            <a:extLst>
              <a:ext uri="{FF2B5EF4-FFF2-40B4-BE49-F238E27FC236}">
                <a16:creationId xmlns:a16="http://schemas.microsoft.com/office/drawing/2014/main" id="{A5C9D03B-65FC-1B21-D60D-50A56A784F78}"/>
              </a:ext>
            </a:extLst>
          </p:cNvPr>
          <p:cNvSpPr>
            <a:spLocks/>
          </p:cNvSpPr>
          <p:nvPr/>
        </p:nvSpPr>
        <p:spPr bwMode="auto">
          <a:xfrm>
            <a:off x="2951163" y="3795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199" name="object 176">
            <a:extLst>
              <a:ext uri="{FF2B5EF4-FFF2-40B4-BE49-F238E27FC236}">
                <a16:creationId xmlns:a16="http://schemas.microsoft.com/office/drawing/2014/main" id="{66DFB36C-9959-59F1-BFBD-E2CDB666D813}"/>
              </a:ext>
            </a:extLst>
          </p:cNvPr>
          <p:cNvSpPr>
            <a:spLocks/>
          </p:cNvSpPr>
          <p:nvPr/>
        </p:nvSpPr>
        <p:spPr bwMode="auto">
          <a:xfrm>
            <a:off x="3359150" y="3625850"/>
            <a:ext cx="87313" cy="85725"/>
          </a:xfrm>
          <a:custGeom>
            <a:avLst/>
            <a:gdLst>
              <a:gd name="T0" fmla="*/ 91079 w 86360"/>
              <a:gd name="T1" fmla="*/ 43359 h 85089"/>
              <a:gd name="T2" fmla="*/ 88583 w 86360"/>
              <a:gd name="T3" fmla="*/ 28666 h 85089"/>
              <a:gd name="T4" fmla="*/ 81652 w 86360"/>
              <a:gd name="T5" fmla="*/ 15994 h 85089"/>
              <a:gd name="T6" fmla="*/ 71124 w 86360"/>
              <a:gd name="T7" fmla="*/ 6164 h 85089"/>
              <a:gd name="T8" fmla="*/ 57836 w 86360"/>
              <a:gd name="T9" fmla="*/ 0 h 85089"/>
              <a:gd name="T10" fmla="*/ 39246 w 86360"/>
              <a:gd name="T11" fmla="*/ 1052 h 85089"/>
              <a:gd name="T12" fmla="*/ 24062 w 86360"/>
              <a:gd name="T13" fmla="*/ 5674 h 85089"/>
              <a:gd name="T14" fmla="*/ 12389 w 86360"/>
              <a:gd name="T15" fmla="*/ 13291 h 85089"/>
              <a:gd name="T16" fmla="*/ 4333 w 86360"/>
              <a:gd name="T17" fmla="*/ 23321 h 85089"/>
              <a:gd name="T18" fmla="*/ 0 w 86360"/>
              <a:gd name="T19" fmla="*/ 35183 h 85089"/>
              <a:gd name="T20" fmla="*/ 1707 w 86360"/>
              <a:gd name="T21" fmla="*/ 52378 h 85089"/>
              <a:gd name="T22" fmla="*/ 7262 w 86360"/>
              <a:gd name="T23" fmla="*/ 66570 h 85089"/>
              <a:gd name="T24" fmla="*/ 16008 w 86360"/>
              <a:gd name="T25" fmla="*/ 77469 h 85089"/>
              <a:gd name="T26" fmla="*/ 27290 w 86360"/>
              <a:gd name="T27" fmla="*/ 84785 h 85089"/>
              <a:gd name="T28" fmla="*/ 40453 w 86360"/>
              <a:gd name="T29" fmla="*/ 88227 h 85089"/>
              <a:gd name="T30" fmla="*/ 56933 w 86360"/>
              <a:gd name="T31" fmla="*/ 86131 h 85089"/>
              <a:gd name="T32" fmla="*/ 70735 w 86360"/>
              <a:gd name="T33" fmla="*/ 80039 h 85089"/>
              <a:gd name="T34" fmla="*/ 81356 w 86360"/>
              <a:gd name="T35" fmla="*/ 70664 h 85089"/>
              <a:gd name="T36" fmla="*/ 88296 w 86360"/>
              <a:gd name="T37" fmla="*/ 58714 h 85089"/>
              <a:gd name="T38" fmla="*/ 91053 w 86360"/>
              <a:gd name="T39" fmla="*/ 44901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6" y="41774"/>
                </a:moveTo>
                <a:lnTo>
                  <a:pt x="83853" y="27618"/>
                </a:lnTo>
                <a:lnTo>
                  <a:pt x="77293" y="15409"/>
                </a:lnTo>
                <a:lnTo>
                  <a:pt x="67327" y="5939"/>
                </a:lnTo>
                <a:lnTo>
                  <a:pt x="54748" y="0"/>
                </a:lnTo>
                <a:lnTo>
                  <a:pt x="37151" y="1012"/>
                </a:lnTo>
                <a:lnTo>
                  <a:pt x="22777" y="5467"/>
                </a:lnTo>
                <a:lnTo>
                  <a:pt x="11728" y="12805"/>
                </a:lnTo>
                <a:lnTo>
                  <a:pt x="4102" y="22469"/>
                </a:lnTo>
                <a:lnTo>
                  <a:pt x="0" y="33898"/>
                </a:lnTo>
                <a:lnTo>
                  <a:pt x="1616" y="50463"/>
                </a:lnTo>
                <a:lnTo>
                  <a:pt x="6874" y="64137"/>
                </a:lnTo>
                <a:lnTo>
                  <a:pt x="15153" y="74638"/>
                </a:lnTo>
                <a:lnTo>
                  <a:pt x="25833" y="81686"/>
                </a:lnTo>
                <a:lnTo>
                  <a:pt x="38292" y="85002"/>
                </a:lnTo>
                <a:lnTo>
                  <a:pt x="53893" y="82983"/>
                </a:lnTo>
                <a:lnTo>
                  <a:pt x="66958" y="77114"/>
                </a:lnTo>
                <a:lnTo>
                  <a:pt x="77012" y="68081"/>
                </a:lnTo>
                <a:lnTo>
                  <a:pt x="83581" y="56568"/>
                </a:lnTo>
                <a:lnTo>
                  <a:pt x="86191" y="43260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0" name="object 177">
            <a:extLst>
              <a:ext uri="{FF2B5EF4-FFF2-40B4-BE49-F238E27FC236}">
                <a16:creationId xmlns:a16="http://schemas.microsoft.com/office/drawing/2014/main" id="{A4F48BF0-58ED-0C38-7DA4-BEC66B38947A}"/>
              </a:ext>
            </a:extLst>
          </p:cNvPr>
          <p:cNvSpPr>
            <a:spLocks/>
          </p:cNvSpPr>
          <p:nvPr/>
        </p:nvSpPr>
        <p:spPr bwMode="auto">
          <a:xfrm>
            <a:off x="3402013" y="3668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1" name="object 178">
            <a:extLst>
              <a:ext uri="{FF2B5EF4-FFF2-40B4-BE49-F238E27FC236}">
                <a16:creationId xmlns:a16="http://schemas.microsoft.com/office/drawing/2014/main" id="{88A3799C-E27C-4DDF-3FAA-85D0797354FA}"/>
              </a:ext>
            </a:extLst>
          </p:cNvPr>
          <p:cNvSpPr>
            <a:spLocks/>
          </p:cNvSpPr>
          <p:nvPr/>
        </p:nvSpPr>
        <p:spPr bwMode="auto">
          <a:xfrm>
            <a:off x="4478338" y="3451225"/>
            <a:ext cx="85725" cy="84138"/>
          </a:xfrm>
          <a:custGeom>
            <a:avLst/>
            <a:gdLst>
              <a:gd name="T0" fmla="*/ 83087 w 86360"/>
              <a:gd name="T1" fmla="*/ 39513 h 85089"/>
              <a:gd name="T2" fmla="*/ 80810 w 86360"/>
              <a:gd name="T3" fmla="*/ 26122 h 85089"/>
              <a:gd name="T4" fmla="*/ 74492 w 86360"/>
              <a:gd name="T5" fmla="*/ 14575 h 85089"/>
              <a:gd name="T6" fmla="*/ 64894 w 86360"/>
              <a:gd name="T7" fmla="*/ 5618 h 85089"/>
              <a:gd name="T8" fmla="*/ 52776 w 86360"/>
              <a:gd name="T9" fmla="*/ 0 h 85089"/>
              <a:gd name="T10" fmla="*/ 35819 w 86360"/>
              <a:gd name="T11" fmla="*/ 953 h 85089"/>
              <a:gd name="T12" fmla="*/ 21964 w 86360"/>
              <a:gd name="T13" fmla="*/ 5160 h 85089"/>
              <a:gd name="T14" fmla="*/ 11314 w 86360"/>
              <a:gd name="T15" fmla="*/ 12092 h 85089"/>
              <a:gd name="T16" fmla="*/ 3960 w 86360"/>
              <a:gd name="T17" fmla="*/ 21225 h 85089"/>
              <a:gd name="T18" fmla="*/ 0 w 86360"/>
              <a:gd name="T19" fmla="*/ 32030 h 85089"/>
              <a:gd name="T20" fmla="*/ 1552 w 86360"/>
              <a:gd name="T21" fmla="*/ 47701 h 85089"/>
              <a:gd name="T22" fmla="*/ 6615 w 86360"/>
              <a:gd name="T23" fmla="*/ 60634 h 85089"/>
              <a:gd name="T24" fmla="*/ 14585 w 86360"/>
              <a:gd name="T25" fmla="*/ 70565 h 85089"/>
              <a:gd name="T26" fmla="*/ 24868 w 86360"/>
              <a:gd name="T27" fmla="*/ 77234 h 85089"/>
              <a:gd name="T28" fmla="*/ 36867 w 86360"/>
              <a:gd name="T29" fmla="*/ 80377 h 85089"/>
              <a:gd name="T30" fmla="*/ 51912 w 86360"/>
              <a:gd name="T31" fmla="*/ 78471 h 85089"/>
              <a:gd name="T32" fmla="*/ 64509 w 86360"/>
              <a:gd name="T33" fmla="*/ 72929 h 85089"/>
              <a:gd name="T34" fmla="*/ 74203 w 86360"/>
              <a:gd name="T35" fmla="*/ 64397 h 85089"/>
              <a:gd name="T36" fmla="*/ 80539 w 86360"/>
              <a:gd name="T37" fmla="*/ 53519 h 85089"/>
              <a:gd name="T38" fmla="*/ 83062 w 86360"/>
              <a:gd name="T39" fmla="*/ 40948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0" y="41798"/>
                </a:moveTo>
                <a:lnTo>
                  <a:pt x="83848" y="27632"/>
                </a:lnTo>
                <a:lnTo>
                  <a:pt x="77292" y="15417"/>
                </a:lnTo>
                <a:lnTo>
                  <a:pt x="67333" y="5943"/>
                </a:lnTo>
                <a:lnTo>
                  <a:pt x="54761" y="0"/>
                </a:lnTo>
                <a:lnTo>
                  <a:pt x="37164" y="1008"/>
                </a:lnTo>
                <a:lnTo>
                  <a:pt x="22790" y="5458"/>
                </a:lnTo>
                <a:lnTo>
                  <a:pt x="11739" y="12791"/>
                </a:lnTo>
                <a:lnTo>
                  <a:pt x="4109" y="22452"/>
                </a:lnTo>
                <a:lnTo>
                  <a:pt x="0" y="33881"/>
                </a:lnTo>
                <a:lnTo>
                  <a:pt x="1611" y="50458"/>
                </a:lnTo>
                <a:lnTo>
                  <a:pt x="6863" y="64139"/>
                </a:lnTo>
                <a:lnTo>
                  <a:pt x="15133" y="74645"/>
                </a:lnTo>
                <a:lnTo>
                  <a:pt x="25803" y="81699"/>
                </a:lnTo>
                <a:lnTo>
                  <a:pt x="38252" y="85023"/>
                </a:lnTo>
                <a:lnTo>
                  <a:pt x="53863" y="83007"/>
                </a:lnTo>
                <a:lnTo>
                  <a:pt x="66934" y="77145"/>
                </a:lnTo>
                <a:lnTo>
                  <a:pt x="76993" y="68119"/>
                </a:lnTo>
                <a:lnTo>
                  <a:pt x="83566" y="56614"/>
                </a:lnTo>
                <a:lnTo>
                  <a:pt x="86184" y="43315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2" name="object 179">
            <a:extLst>
              <a:ext uri="{FF2B5EF4-FFF2-40B4-BE49-F238E27FC236}">
                <a16:creationId xmlns:a16="http://schemas.microsoft.com/office/drawing/2014/main" id="{EAA53331-52F7-C2A0-722E-4969B76A15D3}"/>
              </a:ext>
            </a:extLst>
          </p:cNvPr>
          <p:cNvSpPr>
            <a:spLocks/>
          </p:cNvSpPr>
          <p:nvPr/>
        </p:nvSpPr>
        <p:spPr bwMode="auto">
          <a:xfrm>
            <a:off x="4521200" y="34925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3" name="object 180">
            <a:extLst>
              <a:ext uri="{FF2B5EF4-FFF2-40B4-BE49-F238E27FC236}">
                <a16:creationId xmlns:a16="http://schemas.microsoft.com/office/drawing/2014/main" id="{B373F421-BC63-8B9C-4C12-C5AC8D066688}"/>
              </a:ext>
            </a:extLst>
          </p:cNvPr>
          <p:cNvSpPr>
            <a:spLocks/>
          </p:cNvSpPr>
          <p:nvPr/>
        </p:nvSpPr>
        <p:spPr bwMode="auto">
          <a:xfrm>
            <a:off x="4365625" y="2579688"/>
            <a:ext cx="85725" cy="85725"/>
          </a:xfrm>
          <a:custGeom>
            <a:avLst/>
            <a:gdLst>
              <a:gd name="T0" fmla="*/ 83093 w 86360"/>
              <a:gd name="T1" fmla="*/ 43359 h 85089"/>
              <a:gd name="T2" fmla="*/ 80814 w 86360"/>
              <a:gd name="T3" fmla="*/ 28666 h 85089"/>
              <a:gd name="T4" fmla="*/ 74493 w 86360"/>
              <a:gd name="T5" fmla="*/ 15994 h 85089"/>
              <a:gd name="T6" fmla="*/ 64888 w 86360"/>
              <a:gd name="T7" fmla="*/ 6164 h 85089"/>
              <a:gd name="T8" fmla="*/ 52763 w 86360"/>
              <a:gd name="T9" fmla="*/ 0 h 85089"/>
              <a:gd name="T10" fmla="*/ 35806 w 86360"/>
              <a:gd name="T11" fmla="*/ 1052 h 85089"/>
              <a:gd name="T12" fmla="*/ 21952 w 86360"/>
              <a:gd name="T13" fmla="*/ 5674 h 85089"/>
              <a:gd name="T14" fmla="*/ 11303 w 86360"/>
              <a:gd name="T15" fmla="*/ 13291 h 85089"/>
              <a:gd name="T16" fmla="*/ 3954 w 86360"/>
              <a:gd name="T17" fmla="*/ 23321 h 85089"/>
              <a:gd name="T18" fmla="*/ 0 w 86360"/>
              <a:gd name="T19" fmla="*/ 35183 h 85089"/>
              <a:gd name="T20" fmla="*/ 1556 w 86360"/>
              <a:gd name="T21" fmla="*/ 52390 h 85089"/>
              <a:gd name="T22" fmla="*/ 6625 w 86360"/>
              <a:gd name="T23" fmla="*/ 66583 h 85089"/>
              <a:gd name="T24" fmla="*/ 14604 w 86360"/>
              <a:gd name="T25" fmla="*/ 77479 h 85089"/>
              <a:gd name="T26" fmla="*/ 24897 w 86360"/>
              <a:gd name="T27" fmla="*/ 84789 h 85089"/>
              <a:gd name="T28" fmla="*/ 36906 w 86360"/>
              <a:gd name="T29" fmla="*/ 88227 h 85089"/>
              <a:gd name="T30" fmla="*/ 51941 w 86360"/>
              <a:gd name="T31" fmla="*/ 86134 h 85089"/>
              <a:gd name="T32" fmla="*/ 64532 w 86360"/>
              <a:gd name="T33" fmla="*/ 80048 h 85089"/>
              <a:gd name="T34" fmla="*/ 74222 w 86360"/>
              <a:gd name="T35" fmla="*/ 70677 h 85089"/>
              <a:gd name="T36" fmla="*/ 80552 w 86360"/>
              <a:gd name="T37" fmla="*/ 58726 h 85089"/>
              <a:gd name="T38" fmla="*/ 83069 w 86360"/>
              <a:gd name="T39" fmla="*/ 44903 h 85089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86360" h="85089">
                <a:moveTo>
                  <a:pt x="86216" y="41774"/>
                </a:moveTo>
                <a:lnTo>
                  <a:pt x="83853" y="27618"/>
                </a:lnTo>
                <a:lnTo>
                  <a:pt x="77293" y="15409"/>
                </a:lnTo>
                <a:lnTo>
                  <a:pt x="67327" y="5939"/>
                </a:lnTo>
                <a:lnTo>
                  <a:pt x="54748" y="0"/>
                </a:lnTo>
                <a:lnTo>
                  <a:pt x="37151" y="1012"/>
                </a:lnTo>
                <a:lnTo>
                  <a:pt x="22777" y="5467"/>
                </a:lnTo>
                <a:lnTo>
                  <a:pt x="11728" y="12805"/>
                </a:lnTo>
                <a:lnTo>
                  <a:pt x="4102" y="22469"/>
                </a:lnTo>
                <a:lnTo>
                  <a:pt x="0" y="33898"/>
                </a:lnTo>
                <a:lnTo>
                  <a:pt x="1616" y="50475"/>
                </a:lnTo>
                <a:lnTo>
                  <a:pt x="6874" y="64150"/>
                </a:lnTo>
                <a:lnTo>
                  <a:pt x="15153" y="74647"/>
                </a:lnTo>
                <a:lnTo>
                  <a:pt x="25833" y="81690"/>
                </a:lnTo>
                <a:lnTo>
                  <a:pt x="38292" y="85002"/>
                </a:lnTo>
                <a:lnTo>
                  <a:pt x="53893" y="82986"/>
                </a:lnTo>
                <a:lnTo>
                  <a:pt x="66958" y="77123"/>
                </a:lnTo>
                <a:lnTo>
                  <a:pt x="77012" y="68094"/>
                </a:lnTo>
                <a:lnTo>
                  <a:pt x="83581" y="56580"/>
                </a:lnTo>
                <a:lnTo>
                  <a:pt x="86191" y="43262"/>
                </a:lnTo>
              </a:path>
            </a:pathLst>
          </a:custGeom>
          <a:noFill/>
          <a:ln w="10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4" name="object 181">
            <a:extLst>
              <a:ext uri="{FF2B5EF4-FFF2-40B4-BE49-F238E27FC236}">
                <a16:creationId xmlns:a16="http://schemas.microsoft.com/office/drawing/2014/main" id="{E314DED4-5232-313C-55A3-03AF88962FB8}"/>
              </a:ext>
            </a:extLst>
          </p:cNvPr>
          <p:cNvSpPr>
            <a:spLocks/>
          </p:cNvSpPr>
          <p:nvPr/>
        </p:nvSpPr>
        <p:spPr bwMode="auto">
          <a:xfrm>
            <a:off x="4408488" y="262096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5" name="object 182">
            <a:extLst>
              <a:ext uri="{FF2B5EF4-FFF2-40B4-BE49-F238E27FC236}">
                <a16:creationId xmlns:a16="http://schemas.microsoft.com/office/drawing/2014/main" id="{E37A1D68-E689-443F-54A6-916BE652BE44}"/>
              </a:ext>
            </a:extLst>
          </p:cNvPr>
          <p:cNvSpPr>
            <a:spLocks/>
          </p:cNvSpPr>
          <p:nvPr/>
        </p:nvSpPr>
        <p:spPr bwMode="auto">
          <a:xfrm>
            <a:off x="1390650" y="4170363"/>
            <a:ext cx="387350" cy="228600"/>
          </a:xfrm>
          <a:custGeom>
            <a:avLst/>
            <a:gdLst>
              <a:gd name="T0" fmla="*/ 0 w 386080"/>
              <a:gd name="T1" fmla="*/ 0 h 228600"/>
              <a:gd name="T2" fmla="*/ 0 w 386080"/>
              <a:gd name="T3" fmla="*/ 148315 h 228600"/>
              <a:gd name="T4" fmla="*/ 392184 w 386080"/>
              <a:gd name="T5" fmla="*/ 228350 h 228600"/>
              <a:gd name="T6" fmla="*/ 392184 w 386080"/>
              <a:gd name="T7" fmla="*/ 84856 h 228600"/>
              <a:gd name="T8" fmla="*/ 0 w 386080"/>
              <a:gd name="T9" fmla="*/ 0 h 228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6080" h="228600">
                <a:moveTo>
                  <a:pt x="0" y="0"/>
                </a:moveTo>
                <a:lnTo>
                  <a:pt x="0" y="148315"/>
                </a:lnTo>
                <a:lnTo>
                  <a:pt x="385797" y="228350"/>
                </a:lnTo>
                <a:lnTo>
                  <a:pt x="385797" y="84856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6" name="object 183">
            <a:extLst>
              <a:ext uri="{FF2B5EF4-FFF2-40B4-BE49-F238E27FC236}">
                <a16:creationId xmlns:a16="http://schemas.microsoft.com/office/drawing/2014/main" id="{FC18FEE9-2C24-B671-09D0-C54F4EB4EF0B}"/>
              </a:ext>
            </a:extLst>
          </p:cNvPr>
          <p:cNvSpPr>
            <a:spLocks/>
          </p:cNvSpPr>
          <p:nvPr/>
        </p:nvSpPr>
        <p:spPr bwMode="auto">
          <a:xfrm>
            <a:off x="1778000" y="4256088"/>
            <a:ext cx="222250" cy="147637"/>
          </a:xfrm>
          <a:custGeom>
            <a:avLst/>
            <a:gdLst>
              <a:gd name="T0" fmla="*/ 0 w 222250"/>
              <a:gd name="T1" fmla="*/ 0 h 147954"/>
              <a:gd name="T2" fmla="*/ 0 w 222250"/>
              <a:gd name="T3" fmla="*/ 141963 h 147954"/>
              <a:gd name="T4" fmla="*/ 222217 w 222250"/>
              <a:gd name="T5" fmla="*/ 146051 h 147954"/>
              <a:gd name="T6" fmla="*/ 222217 w 222250"/>
              <a:gd name="T7" fmla="*/ 28658 h 147954"/>
              <a:gd name="T8" fmla="*/ 0 w 222250"/>
              <a:gd name="T9" fmla="*/ 0 h 1479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2250" h="147954">
                <a:moveTo>
                  <a:pt x="0" y="0"/>
                </a:moveTo>
                <a:lnTo>
                  <a:pt x="0" y="143493"/>
                </a:lnTo>
                <a:lnTo>
                  <a:pt x="222217" y="147626"/>
                </a:lnTo>
                <a:lnTo>
                  <a:pt x="222217" y="28968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7" name="object 184">
            <a:extLst>
              <a:ext uri="{FF2B5EF4-FFF2-40B4-BE49-F238E27FC236}">
                <a16:creationId xmlns:a16="http://schemas.microsoft.com/office/drawing/2014/main" id="{CB900EC5-8A27-34BA-5165-138AC7EA8E27}"/>
              </a:ext>
            </a:extLst>
          </p:cNvPr>
          <p:cNvSpPr>
            <a:spLocks/>
          </p:cNvSpPr>
          <p:nvPr/>
        </p:nvSpPr>
        <p:spPr bwMode="auto">
          <a:xfrm>
            <a:off x="1998663" y="4260850"/>
            <a:ext cx="290512" cy="142875"/>
          </a:xfrm>
          <a:custGeom>
            <a:avLst/>
            <a:gdLst>
              <a:gd name="T0" fmla="*/ 291462 w 290194"/>
              <a:gd name="T1" fmla="*/ 0 h 142239"/>
              <a:gd name="T2" fmla="*/ 0 w 290194"/>
              <a:gd name="T3" fmla="*/ 23983 h 142239"/>
              <a:gd name="T4" fmla="*/ 0 w 290194"/>
              <a:gd name="T5" fmla="*/ 145317 h 142239"/>
              <a:gd name="T6" fmla="*/ 291462 w 290194"/>
              <a:gd name="T7" fmla="*/ 56441 h 142239"/>
              <a:gd name="T8" fmla="*/ 291462 w 290194"/>
              <a:gd name="T9" fmla="*/ 0 h 1422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0194" h="142239">
                <a:moveTo>
                  <a:pt x="289870" y="0"/>
                </a:moveTo>
                <a:lnTo>
                  <a:pt x="0" y="23454"/>
                </a:lnTo>
                <a:lnTo>
                  <a:pt x="0" y="142112"/>
                </a:lnTo>
                <a:lnTo>
                  <a:pt x="289870" y="55196"/>
                </a:lnTo>
                <a:lnTo>
                  <a:pt x="28987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8" name="object 185">
            <a:extLst>
              <a:ext uri="{FF2B5EF4-FFF2-40B4-BE49-F238E27FC236}">
                <a16:creationId xmlns:a16="http://schemas.microsoft.com/office/drawing/2014/main" id="{306E9018-F828-609B-C2EF-BDF4729EF63D}"/>
              </a:ext>
            </a:extLst>
          </p:cNvPr>
          <p:cNvSpPr>
            <a:spLocks/>
          </p:cNvSpPr>
          <p:nvPr/>
        </p:nvSpPr>
        <p:spPr bwMode="auto">
          <a:xfrm>
            <a:off x="2289175" y="4260850"/>
            <a:ext cx="307975" cy="55563"/>
          </a:xfrm>
          <a:custGeom>
            <a:avLst/>
            <a:gdLst>
              <a:gd name="T0" fmla="*/ 0 w 307975"/>
              <a:gd name="T1" fmla="*/ 0 h 55245"/>
              <a:gd name="T2" fmla="*/ 0 w 307975"/>
              <a:gd name="T3" fmla="*/ 56803 h 55245"/>
              <a:gd name="T4" fmla="*/ 307811 w 307975"/>
              <a:gd name="T5" fmla="*/ 39048 h 55245"/>
              <a:gd name="T6" fmla="*/ 307811 w 307975"/>
              <a:gd name="T7" fmla="*/ 7104 h 55245"/>
              <a:gd name="T8" fmla="*/ 0 w 307975"/>
              <a:gd name="T9" fmla="*/ 0 h 552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07975" h="55245">
                <a:moveTo>
                  <a:pt x="0" y="0"/>
                </a:moveTo>
                <a:lnTo>
                  <a:pt x="0" y="55196"/>
                </a:lnTo>
                <a:lnTo>
                  <a:pt x="307811" y="37944"/>
                </a:lnTo>
                <a:lnTo>
                  <a:pt x="307811" y="6903"/>
                </a:lnTo>
                <a:lnTo>
                  <a:pt x="0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09" name="object 186">
            <a:extLst>
              <a:ext uri="{FF2B5EF4-FFF2-40B4-BE49-F238E27FC236}">
                <a16:creationId xmlns:a16="http://schemas.microsoft.com/office/drawing/2014/main" id="{102A18C9-DB6A-5E8E-A42B-7A6D7FA4F227}"/>
              </a:ext>
            </a:extLst>
          </p:cNvPr>
          <p:cNvSpPr>
            <a:spLocks/>
          </p:cNvSpPr>
          <p:nvPr/>
        </p:nvSpPr>
        <p:spPr bwMode="auto">
          <a:xfrm>
            <a:off x="2597150" y="4240213"/>
            <a:ext cx="354013" cy="58737"/>
          </a:xfrm>
          <a:custGeom>
            <a:avLst/>
            <a:gdLst>
              <a:gd name="T0" fmla="*/ 354951 w 353694"/>
              <a:gd name="T1" fmla="*/ 0 h 59689"/>
              <a:gd name="T2" fmla="*/ 0 w 353694"/>
              <a:gd name="T3" fmla="*/ 26103 h 59689"/>
              <a:gd name="T4" fmla="*/ 0 w 353694"/>
              <a:gd name="T5" fmla="*/ 54747 h 59689"/>
              <a:gd name="T6" fmla="*/ 354951 w 353694"/>
              <a:gd name="T7" fmla="*/ 19732 h 59689"/>
              <a:gd name="T8" fmla="*/ 354951 w 353694"/>
              <a:gd name="T9" fmla="*/ 0 h 596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53694" h="59689">
                <a:moveTo>
                  <a:pt x="353354" y="0"/>
                </a:moveTo>
                <a:lnTo>
                  <a:pt x="0" y="28288"/>
                </a:lnTo>
                <a:lnTo>
                  <a:pt x="0" y="59329"/>
                </a:lnTo>
                <a:lnTo>
                  <a:pt x="353354" y="21384"/>
                </a:lnTo>
                <a:lnTo>
                  <a:pt x="353354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0" name="object 187">
            <a:extLst>
              <a:ext uri="{FF2B5EF4-FFF2-40B4-BE49-F238E27FC236}">
                <a16:creationId xmlns:a16="http://schemas.microsoft.com/office/drawing/2014/main" id="{78B0BAAB-81CD-C135-A0FA-46C71DB7BEB7}"/>
              </a:ext>
            </a:extLst>
          </p:cNvPr>
          <p:cNvSpPr>
            <a:spLocks/>
          </p:cNvSpPr>
          <p:nvPr/>
        </p:nvSpPr>
        <p:spPr bwMode="auto">
          <a:xfrm>
            <a:off x="2951163" y="4124325"/>
            <a:ext cx="450850" cy="138113"/>
          </a:xfrm>
          <a:custGeom>
            <a:avLst/>
            <a:gdLst>
              <a:gd name="T0" fmla="*/ 445734 w 452120"/>
              <a:gd name="T1" fmla="*/ 0 h 137160"/>
              <a:gd name="T2" fmla="*/ 0 w 452120"/>
              <a:gd name="T3" fmla="*/ 119263 h 137160"/>
              <a:gd name="T4" fmla="*/ 0 w 452120"/>
              <a:gd name="T5" fmla="*/ 141402 h 137160"/>
              <a:gd name="T6" fmla="*/ 445734 w 452120"/>
              <a:gd name="T7" fmla="*/ 89990 h 137160"/>
              <a:gd name="T8" fmla="*/ 445734 w 452120"/>
              <a:gd name="T9" fmla="*/ 0 h 137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52120" h="137160">
                <a:moveTo>
                  <a:pt x="452048" y="0"/>
                </a:moveTo>
                <a:lnTo>
                  <a:pt x="0" y="115205"/>
                </a:lnTo>
                <a:lnTo>
                  <a:pt x="0" y="136590"/>
                </a:lnTo>
                <a:lnTo>
                  <a:pt x="452048" y="86928"/>
                </a:lnTo>
                <a:lnTo>
                  <a:pt x="452048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1" name="object 188">
            <a:extLst>
              <a:ext uri="{FF2B5EF4-FFF2-40B4-BE49-F238E27FC236}">
                <a16:creationId xmlns:a16="http://schemas.microsoft.com/office/drawing/2014/main" id="{75880EF1-F9BD-8413-D7FF-BBB4597C0A09}"/>
              </a:ext>
            </a:extLst>
          </p:cNvPr>
          <p:cNvSpPr>
            <a:spLocks/>
          </p:cNvSpPr>
          <p:nvPr/>
        </p:nvSpPr>
        <p:spPr bwMode="auto">
          <a:xfrm>
            <a:off x="3402013" y="4071938"/>
            <a:ext cx="1119187" cy="139700"/>
          </a:xfrm>
          <a:custGeom>
            <a:avLst/>
            <a:gdLst>
              <a:gd name="T0" fmla="*/ 1120322 w 1118870"/>
              <a:gd name="T1" fmla="*/ 0 h 139700"/>
              <a:gd name="T2" fmla="*/ 0 w 1118870"/>
              <a:gd name="T3" fmla="*/ 52434 h 139700"/>
              <a:gd name="T4" fmla="*/ 0 w 1118870"/>
              <a:gd name="T5" fmla="*/ 139363 h 139700"/>
              <a:gd name="T6" fmla="*/ 1120322 w 1118870"/>
              <a:gd name="T7" fmla="*/ 38636 h 139700"/>
              <a:gd name="T8" fmla="*/ 1120322 w 1118870"/>
              <a:gd name="T9" fmla="*/ 0 h 1397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8870" h="139700">
                <a:moveTo>
                  <a:pt x="1118737" y="0"/>
                </a:moveTo>
                <a:lnTo>
                  <a:pt x="0" y="52434"/>
                </a:lnTo>
                <a:lnTo>
                  <a:pt x="0" y="139363"/>
                </a:lnTo>
                <a:lnTo>
                  <a:pt x="1118737" y="38636"/>
                </a:lnTo>
                <a:lnTo>
                  <a:pt x="1118737" y="0"/>
                </a:lnTo>
                <a:close/>
              </a:path>
            </a:pathLst>
          </a:custGeom>
          <a:solidFill>
            <a:srgbClr val="707F8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2" name="object 189">
            <a:extLst>
              <a:ext uri="{FF2B5EF4-FFF2-40B4-BE49-F238E27FC236}">
                <a16:creationId xmlns:a16="http://schemas.microsoft.com/office/drawing/2014/main" id="{4FF64AE2-E5B5-93D1-8C0B-C07EC8290FF4}"/>
              </a:ext>
            </a:extLst>
          </p:cNvPr>
          <p:cNvSpPr>
            <a:spLocks/>
          </p:cNvSpPr>
          <p:nvPr/>
        </p:nvSpPr>
        <p:spPr bwMode="auto">
          <a:xfrm>
            <a:off x="3402013" y="4071938"/>
            <a:ext cx="1119187" cy="139700"/>
          </a:xfrm>
          <a:custGeom>
            <a:avLst/>
            <a:gdLst>
              <a:gd name="T0" fmla="*/ 0 w 1118870"/>
              <a:gd name="T1" fmla="*/ 52436 h 139700"/>
              <a:gd name="T2" fmla="*/ 0 w 1118870"/>
              <a:gd name="T3" fmla="*/ 139362 h 139700"/>
              <a:gd name="T4" fmla="*/ 1120313 w 1118870"/>
              <a:gd name="T5" fmla="*/ 38637 h 139700"/>
              <a:gd name="T6" fmla="*/ 1120313 w 1118870"/>
              <a:gd name="T7" fmla="*/ 0 h 1397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8870" h="139700">
                <a:moveTo>
                  <a:pt x="0" y="52436"/>
                </a:moveTo>
                <a:lnTo>
                  <a:pt x="0" y="139362"/>
                </a:lnTo>
                <a:lnTo>
                  <a:pt x="1118728" y="38637"/>
                </a:lnTo>
                <a:lnTo>
                  <a:pt x="1118728" y="0"/>
                </a:lnTo>
              </a:path>
            </a:pathLst>
          </a:custGeom>
          <a:noFill/>
          <a:ln w="3175">
            <a:solidFill>
              <a:srgbClr val="707F8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3" name="object 190">
            <a:extLst>
              <a:ext uri="{FF2B5EF4-FFF2-40B4-BE49-F238E27FC236}">
                <a16:creationId xmlns:a16="http://schemas.microsoft.com/office/drawing/2014/main" id="{E5B674C7-A717-79D9-8280-E40FD3DC2DD4}"/>
              </a:ext>
            </a:extLst>
          </p:cNvPr>
          <p:cNvSpPr>
            <a:spLocks/>
          </p:cNvSpPr>
          <p:nvPr/>
        </p:nvSpPr>
        <p:spPr bwMode="auto">
          <a:xfrm>
            <a:off x="4187825" y="2828925"/>
            <a:ext cx="441325" cy="0"/>
          </a:xfrm>
          <a:custGeom>
            <a:avLst/>
            <a:gdLst>
              <a:gd name="T0" fmla="*/ 0 w 441325"/>
              <a:gd name="T1" fmla="*/ 441016 w 44132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41325">
                <a:moveTo>
                  <a:pt x="0" y="0"/>
                </a:moveTo>
                <a:lnTo>
                  <a:pt x="441016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4" name="object 191">
            <a:extLst>
              <a:ext uri="{FF2B5EF4-FFF2-40B4-BE49-F238E27FC236}">
                <a16:creationId xmlns:a16="http://schemas.microsoft.com/office/drawing/2014/main" id="{2B9DBF9D-E1F6-6BEE-727C-CCC82A426861}"/>
              </a:ext>
            </a:extLst>
          </p:cNvPr>
          <p:cNvSpPr>
            <a:spLocks/>
          </p:cNvSpPr>
          <p:nvPr/>
        </p:nvSpPr>
        <p:spPr bwMode="auto">
          <a:xfrm>
            <a:off x="4187825" y="2806700"/>
            <a:ext cx="0" cy="42863"/>
          </a:xfrm>
          <a:custGeom>
            <a:avLst/>
            <a:gdLst>
              <a:gd name="T0" fmla="*/ 0 h 43180"/>
              <a:gd name="T1" fmla="*/ 4123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5" name="object 192">
            <a:extLst>
              <a:ext uri="{FF2B5EF4-FFF2-40B4-BE49-F238E27FC236}">
                <a16:creationId xmlns:a16="http://schemas.microsoft.com/office/drawing/2014/main" id="{9328279C-A7C0-598D-32AE-2638F80E9801}"/>
              </a:ext>
            </a:extLst>
          </p:cNvPr>
          <p:cNvSpPr>
            <a:spLocks/>
          </p:cNvSpPr>
          <p:nvPr/>
        </p:nvSpPr>
        <p:spPr bwMode="auto">
          <a:xfrm>
            <a:off x="4629150" y="2806700"/>
            <a:ext cx="0" cy="42863"/>
          </a:xfrm>
          <a:custGeom>
            <a:avLst/>
            <a:gdLst>
              <a:gd name="T0" fmla="*/ 0 h 43180"/>
              <a:gd name="T1" fmla="*/ 41237 h 4318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3180">
                <a:moveTo>
                  <a:pt x="0" y="0"/>
                </a:moveTo>
                <a:lnTo>
                  <a:pt x="0" y="42785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6" name="object 193">
            <a:extLst>
              <a:ext uri="{FF2B5EF4-FFF2-40B4-BE49-F238E27FC236}">
                <a16:creationId xmlns:a16="http://schemas.microsoft.com/office/drawing/2014/main" id="{1A7958A3-8403-C77D-34BC-8FB3C04B160A}"/>
              </a:ext>
            </a:extLst>
          </p:cNvPr>
          <p:cNvSpPr>
            <a:spLocks/>
          </p:cNvSpPr>
          <p:nvPr/>
        </p:nvSpPr>
        <p:spPr bwMode="auto">
          <a:xfrm>
            <a:off x="1390650" y="4179888"/>
            <a:ext cx="0" cy="131762"/>
          </a:xfrm>
          <a:custGeom>
            <a:avLst/>
            <a:gdLst>
              <a:gd name="T0" fmla="*/ 130192 h 132079"/>
              <a:gd name="T1" fmla="*/ 0 h 13207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2079">
                <a:moveTo>
                  <a:pt x="0" y="131765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7" name="object 194">
            <a:extLst>
              <a:ext uri="{FF2B5EF4-FFF2-40B4-BE49-F238E27FC236}">
                <a16:creationId xmlns:a16="http://schemas.microsoft.com/office/drawing/2014/main" id="{7BD8E74F-7DA3-D81A-B050-3794265ADCF7}"/>
              </a:ext>
            </a:extLst>
          </p:cNvPr>
          <p:cNvSpPr>
            <a:spLocks/>
          </p:cNvSpPr>
          <p:nvPr/>
        </p:nvSpPr>
        <p:spPr bwMode="auto">
          <a:xfrm>
            <a:off x="1370013" y="43116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8" name="object 195">
            <a:extLst>
              <a:ext uri="{FF2B5EF4-FFF2-40B4-BE49-F238E27FC236}">
                <a16:creationId xmlns:a16="http://schemas.microsoft.com/office/drawing/2014/main" id="{E14AA7F6-D4A3-9A14-18FA-5DA1E6A19017}"/>
              </a:ext>
            </a:extLst>
          </p:cNvPr>
          <p:cNvSpPr>
            <a:spLocks/>
          </p:cNvSpPr>
          <p:nvPr/>
        </p:nvSpPr>
        <p:spPr bwMode="auto">
          <a:xfrm>
            <a:off x="1370013" y="4179888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19" name="object 196">
            <a:extLst>
              <a:ext uri="{FF2B5EF4-FFF2-40B4-BE49-F238E27FC236}">
                <a16:creationId xmlns:a16="http://schemas.microsoft.com/office/drawing/2014/main" id="{87C8B98E-CCD3-175C-2B86-15FC62F01802}"/>
              </a:ext>
            </a:extLst>
          </p:cNvPr>
          <p:cNvSpPr>
            <a:spLocks/>
          </p:cNvSpPr>
          <p:nvPr/>
        </p:nvSpPr>
        <p:spPr bwMode="auto">
          <a:xfrm>
            <a:off x="1778000" y="4260850"/>
            <a:ext cx="0" cy="133350"/>
          </a:xfrm>
          <a:custGeom>
            <a:avLst/>
            <a:gdLst>
              <a:gd name="T0" fmla="*/ 135662 h 132714"/>
              <a:gd name="T1" fmla="*/ 0 h 13271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2714">
                <a:moveTo>
                  <a:pt x="0" y="132457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0" name="object 197">
            <a:extLst>
              <a:ext uri="{FF2B5EF4-FFF2-40B4-BE49-F238E27FC236}">
                <a16:creationId xmlns:a16="http://schemas.microsoft.com/office/drawing/2014/main" id="{8F380AF8-0DB4-ADEC-B4EF-F8F20A7996CC}"/>
              </a:ext>
            </a:extLst>
          </p:cNvPr>
          <p:cNvSpPr>
            <a:spLocks/>
          </p:cNvSpPr>
          <p:nvPr/>
        </p:nvSpPr>
        <p:spPr bwMode="auto">
          <a:xfrm>
            <a:off x="1755775" y="4394200"/>
            <a:ext cx="42863" cy="0"/>
          </a:xfrm>
          <a:custGeom>
            <a:avLst/>
            <a:gdLst>
              <a:gd name="T0" fmla="*/ 0 w 43180"/>
              <a:gd name="T1" fmla="*/ 41234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1" name="object 198">
            <a:extLst>
              <a:ext uri="{FF2B5EF4-FFF2-40B4-BE49-F238E27FC236}">
                <a16:creationId xmlns:a16="http://schemas.microsoft.com/office/drawing/2014/main" id="{58FEEC7B-7092-2877-6992-C6AF4F499FC0}"/>
              </a:ext>
            </a:extLst>
          </p:cNvPr>
          <p:cNvSpPr>
            <a:spLocks/>
          </p:cNvSpPr>
          <p:nvPr/>
        </p:nvSpPr>
        <p:spPr bwMode="auto">
          <a:xfrm>
            <a:off x="1755775" y="4260850"/>
            <a:ext cx="42863" cy="0"/>
          </a:xfrm>
          <a:custGeom>
            <a:avLst/>
            <a:gdLst>
              <a:gd name="T0" fmla="*/ 0 w 43180"/>
              <a:gd name="T1" fmla="*/ 41234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2" name="object 199">
            <a:extLst>
              <a:ext uri="{FF2B5EF4-FFF2-40B4-BE49-F238E27FC236}">
                <a16:creationId xmlns:a16="http://schemas.microsoft.com/office/drawing/2014/main" id="{AC142019-DB8A-79D0-6916-E48F98CD9AC4}"/>
              </a:ext>
            </a:extLst>
          </p:cNvPr>
          <p:cNvSpPr>
            <a:spLocks/>
          </p:cNvSpPr>
          <p:nvPr/>
        </p:nvSpPr>
        <p:spPr bwMode="auto">
          <a:xfrm>
            <a:off x="1998663" y="4289425"/>
            <a:ext cx="0" cy="109538"/>
          </a:xfrm>
          <a:custGeom>
            <a:avLst/>
            <a:gdLst>
              <a:gd name="T0" fmla="*/ 105712 h 110489"/>
              <a:gd name="T1" fmla="*/ 0 h 1104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10489">
                <a:moveTo>
                  <a:pt x="0" y="110382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3" name="object 200">
            <a:extLst>
              <a:ext uri="{FF2B5EF4-FFF2-40B4-BE49-F238E27FC236}">
                <a16:creationId xmlns:a16="http://schemas.microsoft.com/office/drawing/2014/main" id="{9B387949-D9F9-38AE-0125-2FCAF86388C7}"/>
              </a:ext>
            </a:extLst>
          </p:cNvPr>
          <p:cNvSpPr>
            <a:spLocks/>
          </p:cNvSpPr>
          <p:nvPr/>
        </p:nvSpPr>
        <p:spPr bwMode="auto">
          <a:xfrm>
            <a:off x="1978025" y="4398963"/>
            <a:ext cx="42863" cy="0"/>
          </a:xfrm>
          <a:custGeom>
            <a:avLst/>
            <a:gdLst>
              <a:gd name="T0" fmla="*/ 0 w 43180"/>
              <a:gd name="T1" fmla="*/ 41231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78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4" name="object 201">
            <a:extLst>
              <a:ext uri="{FF2B5EF4-FFF2-40B4-BE49-F238E27FC236}">
                <a16:creationId xmlns:a16="http://schemas.microsoft.com/office/drawing/2014/main" id="{98A3C3CB-8551-FF90-0BE9-9EF81CB6E0D3}"/>
              </a:ext>
            </a:extLst>
          </p:cNvPr>
          <p:cNvSpPr>
            <a:spLocks/>
          </p:cNvSpPr>
          <p:nvPr/>
        </p:nvSpPr>
        <p:spPr bwMode="auto">
          <a:xfrm>
            <a:off x="1978025" y="4289425"/>
            <a:ext cx="42863" cy="0"/>
          </a:xfrm>
          <a:custGeom>
            <a:avLst/>
            <a:gdLst>
              <a:gd name="T0" fmla="*/ 0 w 43180"/>
              <a:gd name="T1" fmla="*/ 41231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78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5" name="object 202">
            <a:extLst>
              <a:ext uri="{FF2B5EF4-FFF2-40B4-BE49-F238E27FC236}">
                <a16:creationId xmlns:a16="http://schemas.microsoft.com/office/drawing/2014/main" id="{918EAD98-08CE-22AE-5A58-16D4613A1BD2}"/>
              </a:ext>
            </a:extLst>
          </p:cNvPr>
          <p:cNvSpPr>
            <a:spLocks/>
          </p:cNvSpPr>
          <p:nvPr/>
        </p:nvSpPr>
        <p:spPr bwMode="auto">
          <a:xfrm>
            <a:off x="2289175" y="4267200"/>
            <a:ext cx="0" cy="44450"/>
          </a:xfrm>
          <a:custGeom>
            <a:avLst/>
            <a:gdLst>
              <a:gd name="T0" fmla="*/ 44147 h 44450"/>
              <a:gd name="T1" fmla="*/ 0 h 4445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4450">
                <a:moveTo>
                  <a:pt x="0" y="44147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6" name="object 203">
            <a:extLst>
              <a:ext uri="{FF2B5EF4-FFF2-40B4-BE49-F238E27FC236}">
                <a16:creationId xmlns:a16="http://schemas.microsoft.com/office/drawing/2014/main" id="{C92B83D0-07B0-9762-A77F-AB9606793064}"/>
              </a:ext>
            </a:extLst>
          </p:cNvPr>
          <p:cNvSpPr>
            <a:spLocks/>
          </p:cNvSpPr>
          <p:nvPr/>
        </p:nvSpPr>
        <p:spPr bwMode="auto">
          <a:xfrm>
            <a:off x="2268538" y="431165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7" name="object 204">
            <a:extLst>
              <a:ext uri="{FF2B5EF4-FFF2-40B4-BE49-F238E27FC236}">
                <a16:creationId xmlns:a16="http://schemas.microsoft.com/office/drawing/2014/main" id="{4048EEC3-6E55-4346-F1FE-DE650B6B59A0}"/>
              </a:ext>
            </a:extLst>
          </p:cNvPr>
          <p:cNvSpPr>
            <a:spLocks/>
          </p:cNvSpPr>
          <p:nvPr/>
        </p:nvSpPr>
        <p:spPr bwMode="auto">
          <a:xfrm>
            <a:off x="2268538" y="4267200"/>
            <a:ext cx="42862" cy="0"/>
          </a:xfrm>
          <a:custGeom>
            <a:avLst/>
            <a:gdLst>
              <a:gd name="T0" fmla="*/ 0 w 43180"/>
              <a:gd name="T1" fmla="*/ 41237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9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8" name="object 205">
            <a:extLst>
              <a:ext uri="{FF2B5EF4-FFF2-40B4-BE49-F238E27FC236}">
                <a16:creationId xmlns:a16="http://schemas.microsoft.com/office/drawing/2014/main" id="{4A24E503-C3B7-DA88-2779-3E20D35DC6CE}"/>
              </a:ext>
            </a:extLst>
          </p:cNvPr>
          <p:cNvSpPr>
            <a:spLocks/>
          </p:cNvSpPr>
          <p:nvPr/>
        </p:nvSpPr>
        <p:spPr bwMode="auto">
          <a:xfrm>
            <a:off x="2597150" y="4271963"/>
            <a:ext cx="0" cy="22225"/>
          </a:xfrm>
          <a:custGeom>
            <a:avLst/>
            <a:gdLst>
              <a:gd name="T0" fmla="*/ 22084 h 22225"/>
              <a:gd name="T1" fmla="*/ 0 h 2222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2225">
                <a:moveTo>
                  <a:pt x="0" y="22084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29" name="object 206">
            <a:extLst>
              <a:ext uri="{FF2B5EF4-FFF2-40B4-BE49-F238E27FC236}">
                <a16:creationId xmlns:a16="http://schemas.microsoft.com/office/drawing/2014/main" id="{2DCDF586-120B-A324-E9B3-C27FEF7B1181}"/>
              </a:ext>
            </a:extLst>
          </p:cNvPr>
          <p:cNvSpPr>
            <a:spLocks/>
          </p:cNvSpPr>
          <p:nvPr/>
        </p:nvSpPr>
        <p:spPr bwMode="auto">
          <a:xfrm>
            <a:off x="2576513" y="4294188"/>
            <a:ext cx="42862" cy="0"/>
          </a:xfrm>
          <a:custGeom>
            <a:avLst/>
            <a:gdLst>
              <a:gd name="T0" fmla="*/ 0 w 43180"/>
              <a:gd name="T1" fmla="*/ 41229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0" name="object 207">
            <a:extLst>
              <a:ext uri="{FF2B5EF4-FFF2-40B4-BE49-F238E27FC236}">
                <a16:creationId xmlns:a16="http://schemas.microsoft.com/office/drawing/2014/main" id="{FEC5112A-3A23-E1D1-8D4A-9DA667CC7A3B}"/>
              </a:ext>
            </a:extLst>
          </p:cNvPr>
          <p:cNvSpPr>
            <a:spLocks/>
          </p:cNvSpPr>
          <p:nvPr/>
        </p:nvSpPr>
        <p:spPr bwMode="auto">
          <a:xfrm>
            <a:off x="2576513" y="4271963"/>
            <a:ext cx="42862" cy="0"/>
          </a:xfrm>
          <a:custGeom>
            <a:avLst/>
            <a:gdLst>
              <a:gd name="T0" fmla="*/ 0 w 43180"/>
              <a:gd name="T1" fmla="*/ 41229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0" y="0"/>
                </a:moveTo>
                <a:lnTo>
                  <a:pt x="42781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1" name="object 208">
            <a:extLst>
              <a:ext uri="{FF2B5EF4-FFF2-40B4-BE49-F238E27FC236}">
                <a16:creationId xmlns:a16="http://schemas.microsoft.com/office/drawing/2014/main" id="{F9BCFAAE-DF3C-8B43-7772-BBD2BDCD1C47}"/>
              </a:ext>
            </a:extLst>
          </p:cNvPr>
          <p:cNvSpPr>
            <a:spLocks/>
          </p:cNvSpPr>
          <p:nvPr/>
        </p:nvSpPr>
        <p:spPr bwMode="auto">
          <a:xfrm>
            <a:off x="2951163" y="4244975"/>
            <a:ext cx="0" cy="11113"/>
          </a:xfrm>
          <a:custGeom>
            <a:avLst/>
            <a:gdLst>
              <a:gd name="T0" fmla="*/ 11965 h 10795"/>
              <a:gd name="T1" fmla="*/ 0 h 107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0795">
                <a:moveTo>
                  <a:pt x="0" y="10348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2" name="object 209">
            <a:extLst>
              <a:ext uri="{FF2B5EF4-FFF2-40B4-BE49-F238E27FC236}">
                <a16:creationId xmlns:a16="http://schemas.microsoft.com/office/drawing/2014/main" id="{702E658E-FF94-B247-EDF2-5CE6806363E7}"/>
              </a:ext>
            </a:extLst>
          </p:cNvPr>
          <p:cNvSpPr>
            <a:spLocks/>
          </p:cNvSpPr>
          <p:nvPr/>
        </p:nvSpPr>
        <p:spPr bwMode="auto">
          <a:xfrm>
            <a:off x="2928938" y="4251325"/>
            <a:ext cx="42862" cy="0"/>
          </a:xfrm>
          <a:custGeom>
            <a:avLst/>
            <a:gdLst>
              <a:gd name="T0" fmla="*/ 41237 w 43180"/>
              <a:gd name="T1" fmla="*/ 0 w 4318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80">
                <a:moveTo>
                  <a:pt x="42790" y="0"/>
                </a:moveTo>
                <a:lnTo>
                  <a:pt x="0" y="0"/>
                </a:lnTo>
              </a:path>
            </a:pathLst>
          </a:custGeom>
          <a:noFill/>
          <a:ln w="2070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3" name="object 210">
            <a:extLst>
              <a:ext uri="{FF2B5EF4-FFF2-40B4-BE49-F238E27FC236}">
                <a16:creationId xmlns:a16="http://schemas.microsoft.com/office/drawing/2014/main" id="{9D858275-8407-2584-37F7-D262A88BE637}"/>
              </a:ext>
            </a:extLst>
          </p:cNvPr>
          <p:cNvSpPr>
            <a:spLocks/>
          </p:cNvSpPr>
          <p:nvPr/>
        </p:nvSpPr>
        <p:spPr bwMode="auto">
          <a:xfrm>
            <a:off x="3402013" y="4135438"/>
            <a:ext cx="0" cy="66675"/>
          </a:xfrm>
          <a:custGeom>
            <a:avLst/>
            <a:gdLst>
              <a:gd name="T0" fmla="*/ 66222 h 66675"/>
              <a:gd name="T1" fmla="*/ 0 h 666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6675">
                <a:moveTo>
                  <a:pt x="0" y="66222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4" name="object 211">
            <a:extLst>
              <a:ext uri="{FF2B5EF4-FFF2-40B4-BE49-F238E27FC236}">
                <a16:creationId xmlns:a16="http://schemas.microsoft.com/office/drawing/2014/main" id="{51EDB22F-4351-28C5-C851-9ECD75E2CB11}"/>
              </a:ext>
            </a:extLst>
          </p:cNvPr>
          <p:cNvSpPr>
            <a:spLocks/>
          </p:cNvSpPr>
          <p:nvPr/>
        </p:nvSpPr>
        <p:spPr bwMode="auto">
          <a:xfrm>
            <a:off x="3381375" y="4200525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5" name="object 212">
            <a:extLst>
              <a:ext uri="{FF2B5EF4-FFF2-40B4-BE49-F238E27FC236}">
                <a16:creationId xmlns:a16="http://schemas.microsoft.com/office/drawing/2014/main" id="{B322037B-F411-0CA7-6C4E-08AE1EAC6395}"/>
              </a:ext>
            </a:extLst>
          </p:cNvPr>
          <p:cNvSpPr>
            <a:spLocks/>
          </p:cNvSpPr>
          <p:nvPr/>
        </p:nvSpPr>
        <p:spPr bwMode="auto">
          <a:xfrm>
            <a:off x="3381375" y="4135438"/>
            <a:ext cx="42863" cy="0"/>
          </a:xfrm>
          <a:custGeom>
            <a:avLst/>
            <a:gdLst>
              <a:gd name="T0" fmla="*/ 0 w 43179"/>
              <a:gd name="T1" fmla="*/ 41259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6" name="object 213">
            <a:extLst>
              <a:ext uri="{FF2B5EF4-FFF2-40B4-BE49-F238E27FC236}">
                <a16:creationId xmlns:a16="http://schemas.microsoft.com/office/drawing/2014/main" id="{E0190055-624B-0BB0-9900-A0903A1900BA}"/>
              </a:ext>
            </a:extLst>
          </p:cNvPr>
          <p:cNvSpPr>
            <a:spLocks/>
          </p:cNvSpPr>
          <p:nvPr/>
        </p:nvSpPr>
        <p:spPr bwMode="auto">
          <a:xfrm>
            <a:off x="4521200" y="4079875"/>
            <a:ext cx="0" cy="22225"/>
          </a:xfrm>
          <a:custGeom>
            <a:avLst/>
            <a:gdLst>
              <a:gd name="T0" fmla="*/ 24723 h 21589"/>
              <a:gd name="T1" fmla="*/ 0 h 2158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1589">
                <a:moveTo>
                  <a:pt x="0" y="21383"/>
                </a:moveTo>
                <a:lnTo>
                  <a:pt x="0" y="0"/>
                </a:lnTo>
              </a:path>
            </a:pathLst>
          </a:custGeom>
          <a:noFill/>
          <a:ln w="1034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7" name="object 214">
            <a:extLst>
              <a:ext uri="{FF2B5EF4-FFF2-40B4-BE49-F238E27FC236}">
                <a16:creationId xmlns:a16="http://schemas.microsoft.com/office/drawing/2014/main" id="{C237E9C8-EE9E-F4CB-E43B-B32B8C266F97}"/>
              </a:ext>
            </a:extLst>
          </p:cNvPr>
          <p:cNvSpPr>
            <a:spLocks/>
          </p:cNvSpPr>
          <p:nvPr/>
        </p:nvSpPr>
        <p:spPr bwMode="auto">
          <a:xfrm>
            <a:off x="4500563" y="4102100"/>
            <a:ext cx="42862" cy="0"/>
          </a:xfrm>
          <a:custGeom>
            <a:avLst/>
            <a:gdLst>
              <a:gd name="T0" fmla="*/ 0 w 43179"/>
              <a:gd name="T1" fmla="*/ 41254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8" name="object 215">
            <a:extLst>
              <a:ext uri="{FF2B5EF4-FFF2-40B4-BE49-F238E27FC236}">
                <a16:creationId xmlns:a16="http://schemas.microsoft.com/office/drawing/2014/main" id="{420AFDB2-440E-40C6-77B3-A5AFAF401767}"/>
              </a:ext>
            </a:extLst>
          </p:cNvPr>
          <p:cNvSpPr>
            <a:spLocks/>
          </p:cNvSpPr>
          <p:nvPr/>
        </p:nvSpPr>
        <p:spPr bwMode="auto">
          <a:xfrm>
            <a:off x="4500563" y="4079875"/>
            <a:ext cx="42862" cy="0"/>
          </a:xfrm>
          <a:custGeom>
            <a:avLst/>
            <a:gdLst>
              <a:gd name="T0" fmla="*/ 0 w 43179"/>
              <a:gd name="T1" fmla="*/ 41254 w 4317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179">
                <a:moveTo>
                  <a:pt x="0" y="0"/>
                </a:moveTo>
                <a:lnTo>
                  <a:pt x="42802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39" name="object 216">
            <a:extLst>
              <a:ext uri="{FF2B5EF4-FFF2-40B4-BE49-F238E27FC236}">
                <a16:creationId xmlns:a16="http://schemas.microsoft.com/office/drawing/2014/main" id="{C3F1A00E-1EF0-6DE8-7268-F48A33380C5B}"/>
              </a:ext>
            </a:extLst>
          </p:cNvPr>
          <p:cNvSpPr>
            <a:spLocks/>
          </p:cNvSpPr>
          <p:nvPr/>
        </p:nvSpPr>
        <p:spPr bwMode="auto">
          <a:xfrm>
            <a:off x="1347788" y="4197350"/>
            <a:ext cx="87312" cy="69850"/>
          </a:xfrm>
          <a:custGeom>
            <a:avLst/>
            <a:gdLst>
              <a:gd name="T0" fmla="*/ 44280 w 86994"/>
              <a:gd name="T1" fmla="*/ 0 h 70485"/>
              <a:gd name="T2" fmla="*/ 0 w 86994"/>
              <a:gd name="T3" fmla="*/ 67297 h 70485"/>
              <a:gd name="T4" fmla="*/ 88563 w 86994"/>
              <a:gd name="T5" fmla="*/ 67297 h 70485"/>
              <a:gd name="T6" fmla="*/ 44280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2"/>
                </a:lnTo>
                <a:lnTo>
                  <a:pt x="86962" y="70412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0" name="object 217">
            <a:extLst>
              <a:ext uri="{FF2B5EF4-FFF2-40B4-BE49-F238E27FC236}">
                <a16:creationId xmlns:a16="http://schemas.microsoft.com/office/drawing/2014/main" id="{047ECF61-B5FA-62CD-16B9-3F2552A875CD}"/>
              </a:ext>
            </a:extLst>
          </p:cNvPr>
          <p:cNvSpPr>
            <a:spLocks/>
          </p:cNvSpPr>
          <p:nvPr/>
        </p:nvSpPr>
        <p:spPr bwMode="auto">
          <a:xfrm>
            <a:off x="1390650" y="42449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1" name="object 218">
            <a:extLst>
              <a:ext uri="{FF2B5EF4-FFF2-40B4-BE49-F238E27FC236}">
                <a16:creationId xmlns:a16="http://schemas.microsoft.com/office/drawing/2014/main" id="{46C8785D-C752-DC59-A4C6-55CFF410FBAF}"/>
              </a:ext>
            </a:extLst>
          </p:cNvPr>
          <p:cNvSpPr>
            <a:spLocks/>
          </p:cNvSpPr>
          <p:nvPr/>
        </p:nvSpPr>
        <p:spPr bwMode="auto">
          <a:xfrm>
            <a:off x="1733550" y="4278313"/>
            <a:ext cx="87313" cy="71437"/>
          </a:xfrm>
          <a:custGeom>
            <a:avLst/>
            <a:gdLst>
              <a:gd name="T0" fmla="*/ 44282 w 86994"/>
              <a:gd name="T1" fmla="*/ 0 h 70485"/>
              <a:gd name="T2" fmla="*/ 0 w 86994"/>
              <a:gd name="T3" fmla="*/ 75297 h 70485"/>
              <a:gd name="T4" fmla="*/ 88556 w 86994"/>
              <a:gd name="T5" fmla="*/ 75297 h 70485"/>
              <a:gd name="T6" fmla="*/ 44282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2"/>
                </a:lnTo>
                <a:lnTo>
                  <a:pt x="86950" y="70412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2" name="object 219">
            <a:extLst>
              <a:ext uri="{FF2B5EF4-FFF2-40B4-BE49-F238E27FC236}">
                <a16:creationId xmlns:a16="http://schemas.microsoft.com/office/drawing/2014/main" id="{2E29FA31-631D-8FD6-BAB0-6DB71940716E}"/>
              </a:ext>
            </a:extLst>
          </p:cNvPr>
          <p:cNvSpPr>
            <a:spLocks/>
          </p:cNvSpPr>
          <p:nvPr/>
        </p:nvSpPr>
        <p:spPr bwMode="auto">
          <a:xfrm>
            <a:off x="1778000" y="43275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3" name="object 220">
            <a:extLst>
              <a:ext uri="{FF2B5EF4-FFF2-40B4-BE49-F238E27FC236}">
                <a16:creationId xmlns:a16="http://schemas.microsoft.com/office/drawing/2014/main" id="{CC017AD9-47FE-28C2-8FBB-46C4A9209263}"/>
              </a:ext>
            </a:extLst>
          </p:cNvPr>
          <p:cNvSpPr>
            <a:spLocks/>
          </p:cNvSpPr>
          <p:nvPr/>
        </p:nvSpPr>
        <p:spPr bwMode="auto">
          <a:xfrm>
            <a:off x="1955800" y="4295775"/>
            <a:ext cx="87313" cy="69850"/>
          </a:xfrm>
          <a:custGeom>
            <a:avLst/>
            <a:gdLst>
              <a:gd name="T0" fmla="*/ 44273 w 86994"/>
              <a:gd name="T1" fmla="*/ 0 h 70485"/>
              <a:gd name="T2" fmla="*/ 0 w 86994"/>
              <a:gd name="T3" fmla="*/ 67300 h 70485"/>
              <a:gd name="T4" fmla="*/ 88556 w 86994"/>
              <a:gd name="T5" fmla="*/ 67300 h 70485"/>
              <a:gd name="T6" fmla="*/ 44273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0" y="0"/>
                </a:moveTo>
                <a:lnTo>
                  <a:pt x="0" y="70415"/>
                </a:lnTo>
                <a:lnTo>
                  <a:pt x="86950" y="70415"/>
                </a:lnTo>
                <a:lnTo>
                  <a:pt x="43470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4" name="object 221">
            <a:extLst>
              <a:ext uri="{FF2B5EF4-FFF2-40B4-BE49-F238E27FC236}">
                <a16:creationId xmlns:a16="http://schemas.microsoft.com/office/drawing/2014/main" id="{5EE46B7A-2F25-B874-654E-9B8A28E14B94}"/>
              </a:ext>
            </a:extLst>
          </p:cNvPr>
          <p:cNvSpPr>
            <a:spLocks/>
          </p:cNvSpPr>
          <p:nvPr/>
        </p:nvSpPr>
        <p:spPr bwMode="auto">
          <a:xfrm>
            <a:off x="1998663" y="43434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5" name="object 222">
            <a:extLst>
              <a:ext uri="{FF2B5EF4-FFF2-40B4-BE49-F238E27FC236}">
                <a16:creationId xmlns:a16="http://schemas.microsoft.com/office/drawing/2014/main" id="{83355DE5-BBFB-D17C-BA78-483C31576701}"/>
              </a:ext>
            </a:extLst>
          </p:cNvPr>
          <p:cNvSpPr>
            <a:spLocks/>
          </p:cNvSpPr>
          <p:nvPr/>
        </p:nvSpPr>
        <p:spPr bwMode="auto">
          <a:xfrm>
            <a:off x="2246313" y="4240213"/>
            <a:ext cx="85725" cy="69850"/>
          </a:xfrm>
          <a:custGeom>
            <a:avLst/>
            <a:gdLst>
              <a:gd name="T0" fmla="*/ 40402 w 86994"/>
              <a:gd name="T1" fmla="*/ 0 h 70485"/>
              <a:gd name="T2" fmla="*/ 0 w 86994"/>
              <a:gd name="T3" fmla="*/ 67288 h 70485"/>
              <a:gd name="T4" fmla="*/ 80801 w 86994"/>
              <a:gd name="T5" fmla="*/ 67288 h 70485"/>
              <a:gd name="T6" fmla="*/ 40402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82" y="0"/>
                </a:moveTo>
                <a:lnTo>
                  <a:pt x="0" y="70403"/>
                </a:lnTo>
                <a:lnTo>
                  <a:pt x="86962" y="70403"/>
                </a:lnTo>
                <a:lnTo>
                  <a:pt x="43482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6" name="object 223">
            <a:extLst>
              <a:ext uri="{FF2B5EF4-FFF2-40B4-BE49-F238E27FC236}">
                <a16:creationId xmlns:a16="http://schemas.microsoft.com/office/drawing/2014/main" id="{D938120E-57D8-7BF2-2796-0E72F02B68EB}"/>
              </a:ext>
            </a:extLst>
          </p:cNvPr>
          <p:cNvSpPr>
            <a:spLocks/>
          </p:cNvSpPr>
          <p:nvPr/>
        </p:nvSpPr>
        <p:spPr bwMode="auto">
          <a:xfrm>
            <a:off x="2289175" y="42894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7" name="object 224">
            <a:extLst>
              <a:ext uri="{FF2B5EF4-FFF2-40B4-BE49-F238E27FC236}">
                <a16:creationId xmlns:a16="http://schemas.microsoft.com/office/drawing/2014/main" id="{956F000B-11A9-C901-035E-49DB240440BE}"/>
              </a:ext>
            </a:extLst>
          </p:cNvPr>
          <p:cNvSpPr>
            <a:spLocks/>
          </p:cNvSpPr>
          <p:nvPr/>
        </p:nvSpPr>
        <p:spPr bwMode="auto">
          <a:xfrm>
            <a:off x="2554288" y="4235450"/>
            <a:ext cx="85725" cy="69850"/>
          </a:xfrm>
          <a:custGeom>
            <a:avLst/>
            <a:gdLst>
              <a:gd name="T0" fmla="*/ 40399 w 86994"/>
              <a:gd name="T1" fmla="*/ 0 h 70485"/>
              <a:gd name="T2" fmla="*/ 0 w 86994"/>
              <a:gd name="T3" fmla="*/ 67300 h 70485"/>
              <a:gd name="T4" fmla="*/ 80790 w 86994"/>
              <a:gd name="T5" fmla="*/ 67300 h 70485"/>
              <a:gd name="T6" fmla="*/ 40399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15"/>
                </a:lnTo>
                <a:lnTo>
                  <a:pt x="86950" y="70415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8" name="object 225">
            <a:extLst>
              <a:ext uri="{FF2B5EF4-FFF2-40B4-BE49-F238E27FC236}">
                <a16:creationId xmlns:a16="http://schemas.microsoft.com/office/drawing/2014/main" id="{B28E8E69-4728-6E42-3F2D-48A49E9A8FDF}"/>
              </a:ext>
            </a:extLst>
          </p:cNvPr>
          <p:cNvSpPr>
            <a:spLocks/>
          </p:cNvSpPr>
          <p:nvPr/>
        </p:nvSpPr>
        <p:spPr bwMode="auto">
          <a:xfrm>
            <a:off x="2597150" y="42830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49" name="object 226">
            <a:extLst>
              <a:ext uri="{FF2B5EF4-FFF2-40B4-BE49-F238E27FC236}">
                <a16:creationId xmlns:a16="http://schemas.microsoft.com/office/drawing/2014/main" id="{22851457-1652-CED4-6106-D1FA5A5BCE2E}"/>
              </a:ext>
            </a:extLst>
          </p:cNvPr>
          <p:cNvSpPr>
            <a:spLocks/>
          </p:cNvSpPr>
          <p:nvPr/>
        </p:nvSpPr>
        <p:spPr bwMode="auto">
          <a:xfrm>
            <a:off x="2906713" y="4202113"/>
            <a:ext cx="87312" cy="69850"/>
          </a:xfrm>
          <a:custGeom>
            <a:avLst/>
            <a:gdLst>
              <a:gd name="T0" fmla="*/ 44280 w 86994"/>
              <a:gd name="T1" fmla="*/ 0 h 70485"/>
              <a:gd name="T2" fmla="*/ 0 w 86994"/>
              <a:gd name="T3" fmla="*/ 67288 h 70485"/>
              <a:gd name="T4" fmla="*/ 88563 w 86994"/>
              <a:gd name="T5" fmla="*/ 67288 h 70485"/>
              <a:gd name="T6" fmla="*/ 44280 w 86994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4" h="70485">
                <a:moveTo>
                  <a:pt x="43479" y="0"/>
                </a:moveTo>
                <a:lnTo>
                  <a:pt x="0" y="70403"/>
                </a:lnTo>
                <a:lnTo>
                  <a:pt x="86962" y="70403"/>
                </a:lnTo>
                <a:lnTo>
                  <a:pt x="43479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0" name="object 227">
            <a:extLst>
              <a:ext uri="{FF2B5EF4-FFF2-40B4-BE49-F238E27FC236}">
                <a16:creationId xmlns:a16="http://schemas.microsoft.com/office/drawing/2014/main" id="{63E5D254-E030-DE15-FC74-950693121C9F}"/>
              </a:ext>
            </a:extLst>
          </p:cNvPr>
          <p:cNvSpPr>
            <a:spLocks/>
          </p:cNvSpPr>
          <p:nvPr/>
        </p:nvSpPr>
        <p:spPr bwMode="auto">
          <a:xfrm>
            <a:off x="2951163" y="42513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1" name="object 228">
            <a:extLst>
              <a:ext uri="{FF2B5EF4-FFF2-40B4-BE49-F238E27FC236}">
                <a16:creationId xmlns:a16="http://schemas.microsoft.com/office/drawing/2014/main" id="{D8D46928-A37B-191B-C9BD-88DD636011AE}"/>
              </a:ext>
            </a:extLst>
          </p:cNvPr>
          <p:cNvSpPr>
            <a:spLocks/>
          </p:cNvSpPr>
          <p:nvPr/>
        </p:nvSpPr>
        <p:spPr bwMode="auto">
          <a:xfrm>
            <a:off x="3359150" y="4119563"/>
            <a:ext cx="87313" cy="69850"/>
          </a:xfrm>
          <a:custGeom>
            <a:avLst/>
            <a:gdLst>
              <a:gd name="T0" fmla="*/ 44273 w 86995"/>
              <a:gd name="T1" fmla="*/ 0 h 70485"/>
              <a:gd name="T2" fmla="*/ 0 w 86995"/>
              <a:gd name="T3" fmla="*/ 67285 h 70485"/>
              <a:gd name="T4" fmla="*/ 88547 w 86995"/>
              <a:gd name="T5" fmla="*/ 67285 h 70485"/>
              <a:gd name="T6" fmla="*/ 44273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00"/>
                </a:lnTo>
                <a:lnTo>
                  <a:pt x="86947" y="70400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2" name="object 229">
            <a:extLst>
              <a:ext uri="{FF2B5EF4-FFF2-40B4-BE49-F238E27FC236}">
                <a16:creationId xmlns:a16="http://schemas.microsoft.com/office/drawing/2014/main" id="{3161E30E-2191-B03D-05B4-41CC9C313E6E}"/>
              </a:ext>
            </a:extLst>
          </p:cNvPr>
          <p:cNvSpPr>
            <a:spLocks/>
          </p:cNvSpPr>
          <p:nvPr/>
        </p:nvSpPr>
        <p:spPr bwMode="auto">
          <a:xfrm>
            <a:off x="3402013" y="41687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3" name="object 230">
            <a:extLst>
              <a:ext uri="{FF2B5EF4-FFF2-40B4-BE49-F238E27FC236}">
                <a16:creationId xmlns:a16="http://schemas.microsoft.com/office/drawing/2014/main" id="{8AB1456E-EE3F-1D0C-85C4-8C297A7CDBE9}"/>
              </a:ext>
            </a:extLst>
          </p:cNvPr>
          <p:cNvSpPr>
            <a:spLocks/>
          </p:cNvSpPr>
          <p:nvPr/>
        </p:nvSpPr>
        <p:spPr bwMode="auto">
          <a:xfrm>
            <a:off x="4478338" y="4043363"/>
            <a:ext cx="85725" cy="69850"/>
          </a:xfrm>
          <a:custGeom>
            <a:avLst/>
            <a:gdLst>
              <a:gd name="T0" fmla="*/ 40392 w 86995"/>
              <a:gd name="T1" fmla="*/ 0 h 70485"/>
              <a:gd name="T2" fmla="*/ 0 w 86995"/>
              <a:gd name="T3" fmla="*/ 67297 h 70485"/>
              <a:gd name="T4" fmla="*/ 80811 w 86995"/>
              <a:gd name="T5" fmla="*/ 67297 h 70485"/>
              <a:gd name="T6" fmla="*/ 40392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12"/>
                </a:lnTo>
                <a:lnTo>
                  <a:pt x="86977" y="70412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4" name="object 231">
            <a:extLst>
              <a:ext uri="{FF2B5EF4-FFF2-40B4-BE49-F238E27FC236}">
                <a16:creationId xmlns:a16="http://schemas.microsoft.com/office/drawing/2014/main" id="{1802CB53-668F-A829-4C6C-0466CAAAE7D0}"/>
              </a:ext>
            </a:extLst>
          </p:cNvPr>
          <p:cNvSpPr>
            <a:spLocks/>
          </p:cNvSpPr>
          <p:nvPr/>
        </p:nvSpPr>
        <p:spPr bwMode="auto">
          <a:xfrm>
            <a:off x="4521200" y="40909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5" name="object 232">
            <a:extLst>
              <a:ext uri="{FF2B5EF4-FFF2-40B4-BE49-F238E27FC236}">
                <a16:creationId xmlns:a16="http://schemas.microsoft.com/office/drawing/2014/main" id="{BD387629-20C8-CB4F-CA54-03EDA0F05A2C}"/>
              </a:ext>
            </a:extLst>
          </p:cNvPr>
          <p:cNvSpPr>
            <a:spLocks/>
          </p:cNvSpPr>
          <p:nvPr/>
        </p:nvSpPr>
        <p:spPr bwMode="auto">
          <a:xfrm>
            <a:off x="4364038" y="2779713"/>
            <a:ext cx="87312" cy="69850"/>
          </a:xfrm>
          <a:custGeom>
            <a:avLst/>
            <a:gdLst>
              <a:gd name="T0" fmla="*/ 44271 w 86995"/>
              <a:gd name="T1" fmla="*/ 0 h 70485"/>
              <a:gd name="T2" fmla="*/ 0 w 86995"/>
              <a:gd name="T3" fmla="*/ 67309 h 70485"/>
              <a:gd name="T4" fmla="*/ 88542 w 86995"/>
              <a:gd name="T5" fmla="*/ 67309 h 70485"/>
              <a:gd name="T6" fmla="*/ 44271 w 86995"/>
              <a:gd name="T7" fmla="*/ 0 h 7048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6995" h="70485">
                <a:moveTo>
                  <a:pt x="43473" y="0"/>
                </a:moveTo>
                <a:lnTo>
                  <a:pt x="0" y="70424"/>
                </a:lnTo>
                <a:lnTo>
                  <a:pt x="86947" y="70424"/>
                </a:lnTo>
                <a:lnTo>
                  <a:pt x="43473" y="0"/>
                </a:lnTo>
                <a:close/>
              </a:path>
            </a:pathLst>
          </a:custGeom>
          <a:noFill/>
          <a:ln w="1035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6" name="object 233">
            <a:extLst>
              <a:ext uri="{FF2B5EF4-FFF2-40B4-BE49-F238E27FC236}">
                <a16:creationId xmlns:a16="http://schemas.microsoft.com/office/drawing/2014/main" id="{1037F44C-604D-7CFF-C535-72C39C486773}"/>
              </a:ext>
            </a:extLst>
          </p:cNvPr>
          <p:cNvSpPr>
            <a:spLocks/>
          </p:cNvSpPr>
          <p:nvPr/>
        </p:nvSpPr>
        <p:spPr bwMode="auto">
          <a:xfrm>
            <a:off x="4408488" y="28289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352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57" name="object 234">
            <a:extLst>
              <a:ext uri="{FF2B5EF4-FFF2-40B4-BE49-F238E27FC236}">
                <a16:creationId xmlns:a16="http://schemas.microsoft.com/office/drawing/2014/main" id="{C51A9FA9-BDF5-C0A1-93E1-E1E0581A7DEC}"/>
              </a:ext>
            </a:extLst>
          </p:cNvPr>
          <p:cNvSpPr>
            <a:spLocks/>
          </p:cNvSpPr>
          <p:nvPr/>
        </p:nvSpPr>
        <p:spPr bwMode="auto">
          <a:xfrm>
            <a:off x="976313" y="2201863"/>
            <a:ext cx="3760787" cy="2581275"/>
          </a:xfrm>
          <a:custGeom>
            <a:avLst/>
            <a:gdLst>
              <a:gd name="T0" fmla="*/ 0 w 3759835"/>
              <a:gd name="T1" fmla="*/ 0 h 2582545"/>
              <a:gd name="T2" fmla="*/ 0 w 3759835"/>
              <a:gd name="T3" fmla="*/ 2575853 h 2582545"/>
              <a:gd name="T4" fmla="*/ 3764034 w 3759835"/>
              <a:gd name="T5" fmla="*/ 2575853 h 2582545"/>
              <a:gd name="T6" fmla="*/ 3764034 w 3759835"/>
              <a:gd name="T7" fmla="*/ 0 h 2582545"/>
              <a:gd name="T8" fmla="*/ 0 w 3759835"/>
              <a:gd name="T9" fmla="*/ 0 h 258254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759835" h="2582545">
                <a:moveTo>
                  <a:pt x="0" y="0"/>
                </a:moveTo>
                <a:lnTo>
                  <a:pt x="0" y="2582196"/>
                </a:lnTo>
                <a:lnTo>
                  <a:pt x="3759272" y="2582196"/>
                </a:lnTo>
                <a:lnTo>
                  <a:pt x="3759272" y="0"/>
                </a:lnTo>
                <a:lnTo>
                  <a:pt x="0" y="0"/>
                </a:lnTo>
                <a:close/>
              </a:path>
            </a:pathLst>
          </a:custGeom>
          <a:noFill/>
          <a:ln w="69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63" name="object 246">
            <a:extLst>
              <a:ext uri="{FF2B5EF4-FFF2-40B4-BE49-F238E27FC236}">
                <a16:creationId xmlns:a16="http://schemas.microsoft.com/office/drawing/2014/main" id="{0571E945-4601-A7F5-FB8E-8EBDCE3B397B}"/>
              </a:ext>
            </a:extLst>
          </p:cNvPr>
          <p:cNvSpPr txBox="1"/>
          <p:nvPr/>
        </p:nvSpPr>
        <p:spPr>
          <a:xfrm>
            <a:off x="1055688" y="2266950"/>
            <a:ext cx="1290637" cy="484188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a)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57785" marR="0" lvl="0" indent="0" algn="l" defTabSz="914400" rtl="0" eaLnBrk="0" fontAlgn="base" latinLnBrk="0" hangingPunct="0">
              <a:lnSpc>
                <a:spcPct val="100000"/>
              </a:lnSpc>
              <a:spcBef>
                <a:spcPts val="63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200" b="1" i="0" u="none" strike="noStrike" kern="1200" cap="none" spc="-10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</a:t>
            </a:r>
            <a:r>
              <a:rPr kumimoji="0" sz="1200" b="1" i="0" u="none" strike="noStrike" kern="1200" cap="none" spc="-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eli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r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y</a:t>
            </a:r>
            <a:endParaRPr kumimoji="0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4" name="object 247">
            <a:extLst>
              <a:ext uri="{FF2B5EF4-FFF2-40B4-BE49-F238E27FC236}">
                <a16:creationId xmlns:a16="http://schemas.microsoft.com/office/drawing/2014/main" id="{7748E1CD-6028-F1BF-7929-9F3C4DE6C2E8}"/>
              </a:ext>
            </a:extLst>
          </p:cNvPr>
          <p:cNvSpPr txBox="1"/>
          <p:nvPr/>
        </p:nvSpPr>
        <p:spPr>
          <a:xfrm>
            <a:off x="82550" y="2932113"/>
            <a:ext cx="261938" cy="354012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</a:t>
            </a:r>
            <a:r>
              <a:rPr kumimoji="0" sz="2475" b="1" i="0" u="none" strike="noStrike" kern="1200" cap="none" spc="0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endParaRPr kumimoji="0" sz="2475" b="1" i="0" u="none" strike="noStrike" kern="1200" cap="none" spc="0" normalizeH="0" baseline="-20202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5" name="object 248">
            <a:extLst>
              <a:ext uri="{FF2B5EF4-FFF2-40B4-BE49-F238E27FC236}">
                <a16:creationId xmlns:a16="http://schemas.microsoft.com/office/drawing/2014/main" id="{35B55DEF-FE2F-BD14-1F23-D98D6B47C5D0}"/>
              </a:ext>
            </a:extLst>
          </p:cNvPr>
          <p:cNvSpPr txBox="1"/>
          <p:nvPr/>
        </p:nvSpPr>
        <p:spPr>
          <a:xfrm>
            <a:off x="2430463" y="2308225"/>
            <a:ext cx="769937" cy="4826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ts val="202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900" b="1" i="0" u="none" strike="noStrike" kern="1200" cap="none" spc="-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u+Au</a:t>
            </a:r>
            <a:endParaRPr kumimoji="0" sz="19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  <a:p>
            <a:pPr marL="130175" marR="0" lvl="0" indent="0" algn="l" defTabSz="914400" rtl="0" eaLnBrk="0" fontAlgn="base" latinLnBrk="0" hangingPunct="0">
              <a:lnSpc>
                <a:spcPts val="196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850" b="1" i="0" u="none" strike="noStrike" kern="1200" cap="none" spc="-1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-40%</a:t>
            </a:r>
            <a:endParaRPr kumimoji="0" sz="18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166" name="object 249">
            <a:extLst>
              <a:ext uri="{FF2B5EF4-FFF2-40B4-BE49-F238E27FC236}">
                <a16:creationId xmlns:a16="http://schemas.microsoft.com/office/drawing/2014/main" id="{6B95189D-1000-2885-2E7A-70C43731F8A6}"/>
              </a:ext>
            </a:extLst>
          </p:cNvPr>
          <p:cNvSpPr txBox="1"/>
          <p:nvPr/>
        </p:nvSpPr>
        <p:spPr>
          <a:xfrm>
            <a:off x="3729038" y="2295525"/>
            <a:ext cx="373062" cy="28416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v</a:t>
            </a:r>
            <a:r>
              <a:rPr kumimoji="0" sz="1950" b="1" i="0" u="none" strike="noStrike" kern="1200" cap="none" spc="7" normalizeH="0" baseline="-2136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2</a:t>
            </a:r>
            <a:r>
              <a:rPr kumimoji="0" sz="16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/2</a:t>
            </a:r>
            <a:endParaRPr kumimoji="0" sz="16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262" name="object 250">
            <a:extLst>
              <a:ext uri="{FF2B5EF4-FFF2-40B4-BE49-F238E27FC236}">
                <a16:creationId xmlns:a16="http://schemas.microsoft.com/office/drawing/2014/main" id="{65D8A0B0-A409-0A4F-1B97-C6C74D59F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75" y="2501900"/>
            <a:ext cx="2127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127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12700" marR="0" lvl="0" indent="0" algn="l" defTabSz="914400" rtl="0" eaLnBrk="0" fontAlgn="base" latinLnBrk="0" hangingPunct="0">
              <a:lnSpc>
                <a:spcPts val="1625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900" b="1" i="0" u="none" strike="noStrike" kern="1200" cap="none" spc="0" normalizeH="0" baseline="-21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ru-RU" sz="1900" b="1" i="0" u="none" strike="noStrike" kern="1200" cap="none" spc="0" normalizeH="0" baseline="-21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168" name="object 263">
            <a:extLst>
              <a:ext uri="{FF2B5EF4-FFF2-40B4-BE49-F238E27FC236}">
                <a16:creationId xmlns:a16="http://schemas.microsoft.com/office/drawing/2014/main" id="{3FF9A2AB-CB7A-71B7-94B3-BA4F1268CC87}"/>
              </a:ext>
            </a:extLst>
          </p:cNvPr>
          <p:cNvSpPr txBox="1"/>
          <p:nvPr/>
        </p:nvSpPr>
        <p:spPr>
          <a:xfrm>
            <a:off x="4852988" y="2573338"/>
            <a:ext cx="1400175" cy="17780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200" b="1" i="0" u="sng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1200" b="1" i="0" u="sng" strike="noStrike" kern="1200" cap="none" spc="-12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1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1200" b="1" i="0" u="none" strike="noStrike" kern="1200" cap="none" spc="-10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T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P</a:t>
            </a:r>
            <a:r>
              <a:rPr kumimoji="0" sz="1200" b="1" i="0" u="none" strike="noStrike" kern="1200" cap="none" spc="-3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r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eli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m</a:t>
            </a:r>
            <a:r>
              <a:rPr kumimoji="0" sz="1200" b="1" i="0" u="none" strike="noStrike" kern="1200" cap="none" spc="-5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in</a:t>
            </a:r>
            <a:r>
              <a:rPr kumimoji="0" sz="1200" b="1" i="0" u="none" strike="noStrike" kern="1200" cap="none" spc="-1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ar</a:t>
            </a:r>
            <a:r>
              <a:rPr kumimoji="0" sz="1200" b="1" i="0" u="none" strike="noStrike" kern="1200" cap="none" spc="0" normalizeH="0" baseline="0" noProof="0" dirty="0">
                <a:ln>
                  <a:noFill/>
                </a:ln>
                <a:solidFill>
                  <a:srgbClr val="2218F0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y</a:t>
            </a:r>
            <a:endParaRPr kumimoji="0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264" name="object 264">
            <a:extLst>
              <a:ext uri="{FF2B5EF4-FFF2-40B4-BE49-F238E27FC236}">
                <a16:creationId xmlns:a16="http://schemas.microsoft.com/office/drawing/2014/main" id="{56DEA3A7-5BE2-3ADA-3856-B43A95B0CAFA}"/>
              </a:ext>
            </a:extLst>
          </p:cNvPr>
          <p:cNvSpPr>
            <a:spLocks/>
          </p:cNvSpPr>
          <p:nvPr/>
        </p:nvSpPr>
        <p:spPr bwMode="auto">
          <a:xfrm>
            <a:off x="4865688" y="476408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5" name="object 265">
            <a:extLst>
              <a:ext uri="{FF2B5EF4-FFF2-40B4-BE49-F238E27FC236}">
                <a16:creationId xmlns:a16="http://schemas.microsoft.com/office/drawing/2014/main" id="{68B24292-926E-6D7F-60CD-C424DF5E8326}"/>
              </a:ext>
            </a:extLst>
          </p:cNvPr>
          <p:cNvSpPr>
            <a:spLocks/>
          </p:cNvSpPr>
          <p:nvPr/>
        </p:nvSpPr>
        <p:spPr bwMode="auto">
          <a:xfrm>
            <a:off x="8205788" y="476408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6" name="object 266">
            <a:extLst>
              <a:ext uri="{FF2B5EF4-FFF2-40B4-BE49-F238E27FC236}">
                <a16:creationId xmlns:a16="http://schemas.microsoft.com/office/drawing/2014/main" id="{A46E17C6-3527-8D0B-DA27-44752454ADDA}"/>
              </a:ext>
            </a:extLst>
          </p:cNvPr>
          <p:cNvSpPr>
            <a:spLocks/>
          </p:cNvSpPr>
          <p:nvPr/>
        </p:nvSpPr>
        <p:spPr bwMode="auto">
          <a:xfrm>
            <a:off x="4865688" y="4559300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7" name="object 267">
            <a:extLst>
              <a:ext uri="{FF2B5EF4-FFF2-40B4-BE49-F238E27FC236}">
                <a16:creationId xmlns:a16="http://schemas.microsoft.com/office/drawing/2014/main" id="{5747CD5F-C683-E3C5-1C62-EEEC4CF620B1}"/>
              </a:ext>
            </a:extLst>
          </p:cNvPr>
          <p:cNvSpPr>
            <a:spLocks/>
          </p:cNvSpPr>
          <p:nvPr/>
        </p:nvSpPr>
        <p:spPr bwMode="auto">
          <a:xfrm>
            <a:off x="8140700" y="4559300"/>
            <a:ext cx="130175" cy="0"/>
          </a:xfrm>
          <a:custGeom>
            <a:avLst/>
            <a:gdLst>
              <a:gd name="T0" fmla="*/ 129574 w 130175"/>
              <a:gd name="T1" fmla="*/ 0 w 13017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30175">
                <a:moveTo>
                  <a:pt x="129574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8" name="object 268">
            <a:extLst>
              <a:ext uri="{FF2B5EF4-FFF2-40B4-BE49-F238E27FC236}">
                <a16:creationId xmlns:a16="http://schemas.microsoft.com/office/drawing/2014/main" id="{4E2A30DD-F605-AE28-0C2F-A12596BB8F0B}"/>
              </a:ext>
            </a:extLst>
          </p:cNvPr>
          <p:cNvSpPr>
            <a:spLocks/>
          </p:cNvSpPr>
          <p:nvPr/>
        </p:nvSpPr>
        <p:spPr bwMode="auto">
          <a:xfrm>
            <a:off x="4865688" y="435292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69" name="object 269">
            <a:extLst>
              <a:ext uri="{FF2B5EF4-FFF2-40B4-BE49-F238E27FC236}">
                <a16:creationId xmlns:a16="http://schemas.microsoft.com/office/drawing/2014/main" id="{7E14624B-B99B-601A-B7F2-F58D5C32C118}"/>
              </a:ext>
            </a:extLst>
          </p:cNvPr>
          <p:cNvSpPr>
            <a:spLocks/>
          </p:cNvSpPr>
          <p:nvPr/>
        </p:nvSpPr>
        <p:spPr bwMode="auto">
          <a:xfrm>
            <a:off x="8205788" y="435292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0" name="object 270">
            <a:extLst>
              <a:ext uri="{FF2B5EF4-FFF2-40B4-BE49-F238E27FC236}">
                <a16:creationId xmlns:a16="http://schemas.microsoft.com/office/drawing/2014/main" id="{519759FC-F831-2087-02BF-F6ADA7945A1A}"/>
              </a:ext>
            </a:extLst>
          </p:cNvPr>
          <p:cNvSpPr>
            <a:spLocks/>
          </p:cNvSpPr>
          <p:nvPr/>
        </p:nvSpPr>
        <p:spPr bwMode="auto">
          <a:xfrm>
            <a:off x="4865688" y="414813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1" name="object 271">
            <a:extLst>
              <a:ext uri="{FF2B5EF4-FFF2-40B4-BE49-F238E27FC236}">
                <a16:creationId xmlns:a16="http://schemas.microsoft.com/office/drawing/2014/main" id="{20420743-05A4-64CC-0AFB-AA03AE8EB7CF}"/>
              </a:ext>
            </a:extLst>
          </p:cNvPr>
          <p:cNvSpPr>
            <a:spLocks/>
          </p:cNvSpPr>
          <p:nvPr/>
        </p:nvSpPr>
        <p:spPr bwMode="auto">
          <a:xfrm>
            <a:off x="8205788" y="414813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2" name="object 272">
            <a:extLst>
              <a:ext uri="{FF2B5EF4-FFF2-40B4-BE49-F238E27FC236}">
                <a16:creationId xmlns:a16="http://schemas.microsoft.com/office/drawing/2014/main" id="{D0F7C026-441F-3B2C-F52A-A646D9DB0B44}"/>
              </a:ext>
            </a:extLst>
          </p:cNvPr>
          <p:cNvSpPr>
            <a:spLocks/>
          </p:cNvSpPr>
          <p:nvPr/>
        </p:nvSpPr>
        <p:spPr bwMode="auto">
          <a:xfrm>
            <a:off x="4865688" y="3941763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3" name="object 273">
            <a:extLst>
              <a:ext uri="{FF2B5EF4-FFF2-40B4-BE49-F238E27FC236}">
                <a16:creationId xmlns:a16="http://schemas.microsoft.com/office/drawing/2014/main" id="{69417E12-4446-9025-7AF0-1EDF8363510A}"/>
              </a:ext>
            </a:extLst>
          </p:cNvPr>
          <p:cNvSpPr>
            <a:spLocks/>
          </p:cNvSpPr>
          <p:nvPr/>
        </p:nvSpPr>
        <p:spPr bwMode="auto">
          <a:xfrm>
            <a:off x="8205788" y="3941763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4" name="object 274">
            <a:extLst>
              <a:ext uri="{FF2B5EF4-FFF2-40B4-BE49-F238E27FC236}">
                <a16:creationId xmlns:a16="http://schemas.microsoft.com/office/drawing/2014/main" id="{0049A5FB-200B-310F-C333-168413DA8FF2}"/>
              </a:ext>
            </a:extLst>
          </p:cNvPr>
          <p:cNvSpPr>
            <a:spLocks/>
          </p:cNvSpPr>
          <p:nvPr/>
        </p:nvSpPr>
        <p:spPr bwMode="auto">
          <a:xfrm>
            <a:off x="4865688" y="373697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5" name="object 275">
            <a:extLst>
              <a:ext uri="{FF2B5EF4-FFF2-40B4-BE49-F238E27FC236}">
                <a16:creationId xmlns:a16="http://schemas.microsoft.com/office/drawing/2014/main" id="{DD44DB1B-AA2E-2689-ACC2-BBBE7D34646A}"/>
              </a:ext>
            </a:extLst>
          </p:cNvPr>
          <p:cNvSpPr>
            <a:spLocks/>
          </p:cNvSpPr>
          <p:nvPr/>
        </p:nvSpPr>
        <p:spPr bwMode="auto">
          <a:xfrm>
            <a:off x="8205788" y="373697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6" name="object 276">
            <a:extLst>
              <a:ext uri="{FF2B5EF4-FFF2-40B4-BE49-F238E27FC236}">
                <a16:creationId xmlns:a16="http://schemas.microsoft.com/office/drawing/2014/main" id="{F8E31A5F-A3EB-6A6D-6D16-D2F99320EC5F}"/>
              </a:ext>
            </a:extLst>
          </p:cNvPr>
          <p:cNvSpPr>
            <a:spLocks/>
          </p:cNvSpPr>
          <p:nvPr/>
        </p:nvSpPr>
        <p:spPr bwMode="auto">
          <a:xfrm>
            <a:off x="4865688" y="3532188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7" name="object 277">
            <a:extLst>
              <a:ext uri="{FF2B5EF4-FFF2-40B4-BE49-F238E27FC236}">
                <a16:creationId xmlns:a16="http://schemas.microsoft.com/office/drawing/2014/main" id="{EDF04BED-D85B-FB39-0796-1243DBBA5D7D}"/>
              </a:ext>
            </a:extLst>
          </p:cNvPr>
          <p:cNvSpPr>
            <a:spLocks/>
          </p:cNvSpPr>
          <p:nvPr/>
        </p:nvSpPr>
        <p:spPr bwMode="auto">
          <a:xfrm>
            <a:off x="8140700" y="3532188"/>
            <a:ext cx="130175" cy="0"/>
          </a:xfrm>
          <a:custGeom>
            <a:avLst/>
            <a:gdLst>
              <a:gd name="T0" fmla="*/ 129574 w 130175"/>
              <a:gd name="T1" fmla="*/ 0 w 13017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30175">
                <a:moveTo>
                  <a:pt x="129574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8" name="object 278">
            <a:extLst>
              <a:ext uri="{FF2B5EF4-FFF2-40B4-BE49-F238E27FC236}">
                <a16:creationId xmlns:a16="http://schemas.microsoft.com/office/drawing/2014/main" id="{1FE433D3-0C6C-FD21-EFCF-88A572EE7748}"/>
              </a:ext>
            </a:extLst>
          </p:cNvPr>
          <p:cNvSpPr>
            <a:spLocks/>
          </p:cNvSpPr>
          <p:nvPr/>
        </p:nvSpPr>
        <p:spPr bwMode="auto">
          <a:xfrm>
            <a:off x="4865688" y="3327400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79" name="object 279">
            <a:extLst>
              <a:ext uri="{FF2B5EF4-FFF2-40B4-BE49-F238E27FC236}">
                <a16:creationId xmlns:a16="http://schemas.microsoft.com/office/drawing/2014/main" id="{BFB9FE52-C2E0-F1D4-D066-F32AB6C801CE}"/>
              </a:ext>
            </a:extLst>
          </p:cNvPr>
          <p:cNvSpPr>
            <a:spLocks/>
          </p:cNvSpPr>
          <p:nvPr/>
        </p:nvSpPr>
        <p:spPr bwMode="auto">
          <a:xfrm>
            <a:off x="8205788" y="3327400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0" name="object 280">
            <a:extLst>
              <a:ext uri="{FF2B5EF4-FFF2-40B4-BE49-F238E27FC236}">
                <a16:creationId xmlns:a16="http://schemas.microsoft.com/office/drawing/2014/main" id="{55AAC7ED-CE21-DE67-3C36-33F3446AADE0}"/>
              </a:ext>
            </a:extLst>
          </p:cNvPr>
          <p:cNvSpPr>
            <a:spLocks/>
          </p:cNvSpPr>
          <p:nvPr/>
        </p:nvSpPr>
        <p:spPr bwMode="auto">
          <a:xfrm>
            <a:off x="4865688" y="3121025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1" name="object 281">
            <a:extLst>
              <a:ext uri="{FF2B5EF4-FFF2-40B4-BE49-F238E27FC236}">
                <a16:creationId xmlns:a16="http://schemas.microsoft.com/office/drawing/2014/main" id="{83A65BF7-2CCE-EE36-7298-40B02D93D04D}"/>
              </a:ext>
            </a:extLst>
          </p:cNvPr>
          <p:cNvSpPr>
            <a:spLocks/>
          </p:cNvSpPr>
          <p:nvPr/>
        </p:nvSpPr>
        <p:spPr bwMode="auto">
          <a:xfrm>
            <a:off x="8205788" y="3121025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2" name="object 282">
            <a:extLst>
              <a:ext uri="{FF2B5EF4-FFF2-40B4-BE49-F238E27FC236}">
                <a16:creationId xmlns:a16="http://schemas.microsoft.com/office/drawing/2014/main" id="{9BC45A9C-A3B2-415C-6E2C-A9C022A28E35}"/>
              </a:ext>
            </a:extLst>
          </p:cNvPr>
          <p:cNvSpPr>
            <a:spLocks/>
          </p:cNvSpPr>
          <p:nvPr/>
        </p:nvSpPr>
        <p:spPr bwMode="auto">
          <a:xfrm>
            <a:off x="4865688" y="291623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3" name="object 283">
            <a:extLst>
              <a:ext uri="{FF2B5EF4-FFF2-40B4-BE49-F238E27FC236}">
                <a16:creationId xmlns:a16="http://schemas.microsoft.com/office/drawing/2014/main" id="{980BF093-9F34-2827-6939-7F3F8EBB5324}"/>
              </a:ext>
            </a:extLst>
          </p:cNvPr>
          <p:cNvSpPr>
            <a:spLocks/>
          </p:cNvSpPr>
          <p:nvPr/>
        </p:nvSpPr>
        <p:spPr bwMode="auto">
          <a:xfrm>
            <a:off x="8205788" y="291623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4" name="object 284">
            <a:extLst>
              <a:ext uri="{FF2B5EF4-FFF2-40B4-BE49-F238E27FC236}">
                <a16:creationId xmlns:a16="http://schemas.microsoft.com/office/drawing/2014/main" id="{2B8DD329-935E-B063-B67C-C26E440CAEC9}"/>
              </a:ext>
            </a:extLst>
          </p:cNvPr>
          <p:cNvSpPr>
            <a:spLocks/>
          </p:cNvSpPr>
          <p:nvPr/>
        </p:nvSpPr>
        <p:spPr bwMode="auto">
          <a:xfrm>
            <a:off x="8205788" y="2711450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5" name="object 285">
            <a:extLst>
              <a:ext uri="{FF2B5EF4-FFF2-40B4-BE49-F238E27FC236}">
                <a16:creationId xmlns:a16="http://schemas.microsoft.com/office/drawing/2014/main" id="{934306B2-2CFF-1283-ED48-0CA91127AB63}"/>
              </a:ext>
            </a:extLst>
          </p:cNvPr>
          <p:cNvSpPr>
            <a:spLocks/>
          </p:cNvSpPr>
          <p:nvPr/>
        </p:nvSpPr>
        <p:spPr bwMode="auto">
          <a:xfrm>
            <a:off x="4865688" y="2505075"/>
            <a:ext cx="130175" cy="0"/>
          </a:xfrm>
          <a:custGeom>
            <a:avLst/>
            <a:gdLst>
              <a:gd name="T0" fmla="*/ 0 w 129539"/>
              <a:gd name="T1" fmla="*/ 132754 w 129539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129539">
                <a:moveTo>
                  <a:pt x="0" y="0"/>
                </a:moveTo>
                <a:lnTo>
                  <a:pt x="129543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6" name="object 286">
            <a:extLst>
              <a:ext uri="{FF2B5EF4-FFF2-40B4-BE49-F238E27FC236}">
                <a16:creationId xmlns:a16="http://schemas.microsoft.com/office/drawing/2014/main" id="{679F46E2-60F9-DE91-5391-DBC7CC3D2AA3}"/>
              </a:ext>
            </a:extLst>
          </p:cNvPr>
          <p:cNvSpPr>
            <a:spLocks/>
          </p:cNvSpPr>
          <p:nvPr/>
        </p:nvSpPr>
        <p:spPr bwMode="auto">
          <a:xfrm>
            <a:off x="4865688" y="2300288"/>
            <a:ext cx="65087" cy="0"/>
          </a:xfrm>
          <a:custGeom>
            <a:avLst/>
            <a:gdLst>
              <a:gd name="T0" fmla="*/ 0 w 64770"/>
              <a:gd name="T1" fmla="*/ 66028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0" y="0"/>
                </a:moveTo>
                <a:lnTo>
                  <a:pt x="64436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7" name="object 287">
            <a:extLst>
              <a:ext uri="{FF2B5EF4-FFF2-40B4-BE49-F238E27FC236}">
                <a16:creationId xmlns:a16="http://schemas.microsoft.com/office/drawing/2014/main" id="{EE684C16-39B5-C131-6B8C-3BC9CD3B7D31}"/>
              </a:ext>
            </a:extLst>
          </p:cNvPr>
          <p:cNvSpPr>
            <a:spLocks/>
          </p:cNvSpPr>
          <p:nvPr/>
        </p:nvSpPr>
        <p:spPr bwMode="auto">
          <a:xfrm>
            <a:off x="8205788" y="2300288"/>
            <a:ext cx="65087" cy="0"/>
          </a:xfrm>
          <a:custGeom>
            <a:avLst/>
            <a:gdLst>
              <a:gd name="T0" fmla="*/ 66028 w 64770"/>
              <a:gd name="T1" fmla="*/ 0 w 6477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64770">
                <a:moveTo>
                  <a:pt x="64436" y="0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8" name="object 288">
            <a:extLst>
              <a:ext uri="{FF2B5EF4-FFF2-40B4-BE49-F238E27FC236}">
                <a16:creationId xmlns:a16="http://schemas.microsoft.com/office/drawing/2014/main" id="{080CFE41-82B7-20FF-458E-865EBC2181FF}"/>
              </a:ext>
            </a:extLst>
          </p:cNvPr>
          <p:cNvSpPr>
            <a:spLocks/>
          </p:cNvSpPr>
          <p:nvPr/>
        </p:nvSpPr>
        <p:spPr bwMode="auto">
          <a:xfrm>
            <a:off x="48656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89" name="object 289">
            <a:extLst>
              <a:ext uri="{FF2B5EF4-FFF2-40B4-BE49-F238E27FC236}">
                <a16:creationId xmlns:a16="http://schemas.microsoft.com/office/drawing/2014/main" id="{AAB0F2D2-76A8-9F57-F014-4433C7D40F2A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0" name="object 290">
            <a:extLst>
              <a:ext uri="{FF2B5EF4-FFF2-40B4-BE49-F238E27FC236}">
                <a16:creationId xmlns:a16="http://schemas.microsoft.com/office/drawing/2014/main" id="{06B2B94D-A0D3-5491-3E1B-BB0F06D0BDC8}"/>
              </a:ext>
            </a:extLst>
          </p:cNvPr>
          <p:cNvSpPr>
            <a:spLocks/>
          </p:cNvSpPr>
          <p:nvPr/>
        </p:nvSpPr>
        <p:spPr bwMode="auto">
          <a:xfrm>
            <a:off x="50292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1" name="object 291">
            <a:extLst>
              <a:ext uri="{FF2B5EF4-FFF2-40B4-BE49-F238E27FC236}">
                <a16:creationId xmlns:a16="http://schemas.microsoft.com/office/drawing/2014/main" id="{81CB5DB9-4D53-5B90-7F54-764DD72BDF79}"/>
              </a:ext>
            </a:extLst>
          </p:cNvPr>
          <p:cNvSpPr>
            <a:spLocks/>
          </p:cNvSpPr>
          <p:nvPr/>
        </p:nvSpPr>
        <p:spPr bwMode="auto">
          <a:xfrm>
            <a:off x="50292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2" name="object 292">
            <a:extLst>
              <a:ext uri="{FF2B5EF4-FFF2-40B4-BE49-F238E27FC236}">
                <a16:creationId xmlns:a16="http://schemas.microsoft.com/office/drawing/2014/main" id="{11A0CA09-37D2-4C67-A52D-64038AB65540}"/>
              </a:ext>
            </a:extLst>
          </p:cNvPr>
          <p:cNvSpPr>
            <a:spLocks/>
          </p:cNvSpPr>
          <p:nvPr/>
        </p:nvSpPr>
        <p:spPr bwMode="auto">
          <a:xfrm>
            <a:off x="51689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3" name="object 293">
            <a:extLst>
              <a:ext uri="{FF2B5EF4-FFF2-40B4-BE49-F238E27FC236}">
                <a16:creationId xmlns:a16="http://schemas.microsoft.com/office/drawing/2014/main" id="{79218106-BEC2-ADAB-2189-9E8B20D8D8BA}"/>
              </a:ext>
            </a:extLst>
          </p:cNvPr>
          <p:cNvSpPr>
            <a:spLocks/>
          </p:cNvSpPr>
          <p:nvPr/>
        </p:nvSpPr>
        <p:spPr bwMode="auto">
          <a:xfrm>
            <a:off x="51689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4" name="object 294">
            <a:extLst>
              <a:ext uri="{FF2B5EF4-FFF2-40B4-BE49-F238E27FC236}">
                <a16:creationId xmlns:a16="http://schemas.microsoft.com/office/drawing/2014/main" id="{7DF2C21B-0D4B-C187-13F0-0A099978BFFC}"/>
              </a:ext>
            </a:extLst>
          </p:cNvPr>
          <p:cNvSpPr>
            <a:spLocks/>
          </p:cNvSpPr>
          <p:nvPr/>
        </p:nvSpPr>
        <p:spPr bwMode="auto">
          <a:xfrm>
            <a:off x="52879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5" name="object 295">
            <a:extLst>
              <a:ext uri="{FF2B5EF4-FFF2-40B4-BE49-F238E27FC236}">
                <a16:creationId xmlns:a16="http://schemas.microsoft.com/office/drawing/2014/main" id="{73824F94-EE0F-E189-9272-655488CB140F}"/>
              </a:ext>
            </a:extLst>
          </p:cNvPr>
          <p:cNvSpPr>
            <a:spLocks/>
          </p:cNvSpPr>
          <p:nvPr/>
        </p:nvSpPr>
        <p:spPr bwMode="auto">
          <a:xfrm>
            <a:off x="52879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6" name="object 296">
            <a:extLst>
              <a:ext uri="{FF2B5EF4-FFF2-40B4-BE49-F238E27FC236}">
                <a16:creationId xmlns:a16="http://schemas.microsoft.com/office/drawing/2014/main" id="{C5AD0112-1FDD-F241-9D9C-B5BC438272FB}"/>
              </a:ext>
            </a:extLst>
          </p:cNvPr>
          <p:cNvSpPr>
            <a:spLocks/>
          </p:cNvSpPr>
          <p:nvPr/>
        </p:nvSpPr>
        <p:spPr bwMode="auto">
          <a:xfrm>
            <a:off x="5394325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7" name="object 297">
            <a:extLst>
              <a:ext uri="{FF2B5EF4-FFF2-40B4-BE49-F238E27FC236}">
                <a16:creationId xmlns:a16="http://schemas.microsoft.com/office/drawing/2014/main" id="{825BF93C-9310-E39C-978B-9A3A13B2585C}"/>
              </a:ext>
            </a:extLst>
          </p:cNvPr>
          <p:cNvSpPr>
            <a:spLocks/>
          </p:cNvSpPr>
          <p:nvPr/>
        </p:nvSpPr>
        <p:spPr bwMode="auto">
          <a:xfrm>
            <a:off x="5394325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8" name="object 298">
            <a:extLst>
              <a:ext uri="{FF2B5EF4-FFF2-40B4-BE49-F238E27FC236}">
                <a16:creationId xmlns:a16="http://schemas.microsoft.com/office/drawing/2014/main" id="{8CB3E8DB-9AB3-0A1D-BBDD-F3E1EDC20411}"/>
              </a:ext>
            </a:extLst>
          </p:cNvPr>
          <p:cNvSpPr>
            <a:spLocks/>
          </p:cNvSpPr>
          <p:nvPr/>
        </p:nvSpPr>
        <p:spPr bwMode="auto">
          <a:xfrm>
            <a:off x="5489575" y="4633913"/>
            <a:ext cx="0" cy="130175"/>
          </a:xfrm>
          <a:custGeom>
            <a:avLst/>
            <a:gdLst>
              <a:gd name="T0" fmla="*/ 132753 h 129539"/>
              <a:gd name="T1" fmla="*/ 0 h 12953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29539">
                <a:moveTo>
                  <a:pt x="0" y="129542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299" name="object 299">
            <a:extLst>
              <a:ext uri="{FF2B5EF4-FFF2-40B4-BE49-F238E27FC236}">
                <a16:creationId xmlns:a16="http://schemas.microsoft.com/office/drawing/2014/main" id="{A3633D5C-3205-66D0-4828-F71B27B5B547}"/>
              </a:ext>
            </a:extLst>
          </p:cNvPr>
          <p:cNvSpPr>
            <a:spLocks/>
          </p:cNvSpPr>
          <p:nvPr/>
        </p:nvSpPr>
        <p:spPr bwMode="auto">
          <a:xfrm>
            <a:off x="5489575" y="2198688"/>
            <a:ext cx="0" cy="130175"/>
          </a:xfrm>
          <a:custGeom>
            <a:avLst/>
            <a:gdLst>
              <a:gd name="T0" fmla="*/ 0 h 130175"/>
              <a:gd name="T1" fmla="*/ 129566 h 1301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0175">
                <a:moveTo>
                  <a:pt x="0" y="0"/>
                </a:moveTo>
                <a:lnTo>
                  <a:pt x="0" y="129566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0" name="object 300">
            <a:extLst>
              <a:ext uri="{FF2B5EF4-FFF2-40B4-BE49-F238E27FC236}">
                <a16:creationId xmlns:a16="http://schemas.microsoft.com/office/drawing/2014/main" id="{9DE3F34C-D4C0-DBA8-853B-824FA1DD5B9A}"/>
              </a:ext>
            </a:extLst>
          </p:cNvPr>
          <p:cNvSpPr>
            <a:spLocks/>
          </p:cNvSpPr>
          <p:nvPr/>
        </p:nvSpPr>
        <p:spPr bwMode="auto">
          <a:xfrm>
            <a:off x="61134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1" name="object 301">
            <a:extLst>
              <a:ext uri="{FF2B5EF4-FFF2-40B4-BE49-F238E27FC236}">
                <a16:creationId xmlns:a16="http://schemas.microsoft.com/office/drawing/2014/main" id="{DD95CCFC-3B7A-C147-9F1C-3FEEF3733F57}"/>
              </a:ext>
            </a:extLst>
          </p:cNvPr>
          <p:cNvSpPr>
            <a:spLocks/>
          </p:cNvSpPr>
          <p:nvPr/>
        </p:nvSpPr>
        <p:spPr bwMode="auto">
          <a:xfrm>
            <a:off x="61134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2" name="object 302">
            <a:extLst>
              <a:ext uri="{FF2B5EF4-FFF2-40B4-BE49-F238E27FC236}">
                <a16:creationId xmlns:a16="http://schemas.microsoft.com/office/drawing/2014/main" id="{F792CEEF-031B-C515-0CEC-189930C2DA9D}"/>
              </a:ext>
            </a:extLst>
          </p:cNvPr>
          <p:cNvSpPr>
            <a:spLocks/>
          </p:cNvSpPr>
          <p:nvPr/>
        </p:nvSpPr>
        <p:spPr bwMode="auto">
          <a:xfrm>
            <a:off x="647700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3" name="object 303">
            <a:extLst>
              <a:ext uri="{FF2B5EF4-FFF2-40B4-BE49-F238E27FC236}">
                <a16:creationId xmlns:a16="http://schemas.microsoft.com/office/drawing/2014/main" id="{8C378937-4C33-C62A-BAEC-87B4A6133843}"/>
              </a:ext>
            </a:extLst>
          </p:cNvPr>
          <p:cNvSpPr>
            <a:spLocks/>
          </p:cNvSpPr>
          <p:nvPr/>
        </p:nvSpPr>
        <p:spPr bwMode="auto">
          <a:xfrm>
            <a:off x="647700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4" name="object 304">
            <a:extLst>
              <a:ext uri="{FF2B5EF4-FFF2-40B4-BE49-F238E27FC236}">
                <a16:creationId xmlns:a16="http://schemas.microsoft.com/office/drawing/2014/main" id="{3A0BE790-0115-25B9-9D4B-B4008A12B12E}"/>
              </a:ext>
            </a:extLst>
          </p:cNvPr>
          <p:cNvSpPr>
            <a:spLocks/>
          </p:cNvSpPr>
          <p:nvPr/>
        </p:nvSpPr>
        <p:spPr bwMode="auto">
          <a:xfrm>
            <a:off x="673576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5" name="object 305">
            <a:extLst>
              <a:ext uri="{FF2B5EF4-FFF2-40B4-BE49-F238E27FC236}">
                <a16:creationId xmlns:a16="http://schemas.microsoft.com/office/drawing/2014/main" id="{A1EDDDAC-F77C-60BB-D4DC-361B26057D2A}"/>
              </a:ext>
            </a:extLst>
          </p:cNvPr>
          <p:cNvSpPr>
            <a:spLocks/>
          </p:cNvSpPr>
          <p:nvPr/>
        </p:nvSpPr>
        <p:spPr bwMode="auto">
          <a:xfrm>
            <a:off x="673576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6" name="object 306">
            <a:extLst>
              <a:ext uri="{FF2B5EF4-FFF2-40B4-BE49-F238E27FC236}">
                <a16:creationId xmlns:a16="http://schemas.microsoft.com/office/drawing/2014/main" id="{72885684-FB05-5C8A-B22E-0D7352369FF9}"/>
              </a:ext>
            </a:extLst>
          </p:cNvPr>
          <p:cNvSpPr>
            <a:spLocks/>
          </p:cNvSpPr>
          <p:nvPr/>
        </p:nvSpPr>
        <p:spPr bwMode="auto">
          <a:xfrm>
            <a:off x="6937375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7" name="object 307">
            <a:extLst>
              <a:ext uri="{FF2B5EF4-FFF2-40B4-BE49-F238E27FC236}">
                <a16:creationId xmlns:a16="http://schemas.microsoft.com/office/drawing/2014/main" id="{8D15F93B-3227-7F3A-890A-FFC05D255E80}"/>
              </a:ext>
            </a:extLst>
          </p:cNvPr>
          <p:cNvSpPr>
            <a:spLocks/>
          </p:cNvSpPr>
          <p:nvPr/>
        </p:nvSpPr>
        <p:spPr bwMode="auto">
          <a:xfrm>
            <a:off x="6937375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8" name="object 308">
            <a:extLst>
              <a:ext uri="{FF2B5EF4-FFF2-40B4-BE49-F238E27FC236}">
                <a16:creationId xmlns:a16="http://schemas.microsoft.com/office/drawing/2014/main" id="{70723D40-43C5-D663-1B4A-E9E89ADA1D0A}"/>
              </a:ext>
            </a:extLst>
          </p:cNvPr>
          <p:cNvSpPr>
            <a:spLocks/>
          </p:cNvSpPr>
          <p:nvPr/>
        </p:nvSpPr>
        <p:spPr bwMode="auto">
          <a:xfrm>
            <a:off x="71008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09" name="object 309">
            <a:extLst>
              <a:ext uri="{FF2B5EF4-FFF2-40B4-BE49-F238E27FC236}">
                <a16:creationId xmlns:a16="http://schemas.microsoft.com/office/drawing/2014/main" id="{537DD277-F754-3766-3EBD-A29918BA7B6E}"/>
              </a:ext>
            </a:extLst>
          </p:cNvPr>
          <p:cNvSpPr>
            <a:spLocks/>
          </p:cNvSpPr>
          <p:nvPr/>
        </p:nvSpPr>
        <p:spPr bwMode="auto">
          <a:xfrm>
            <a:off x="71008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0" name="object 310">
            <a:extLst>
              <a:ext uri="{FF2B5EF4-FFF2-40B4-BE49-F238E27FC236}">
                <a16:creationId xmlns:a16="http://schemas.microsoft.com/office/drawing/2014/main" id="{02D6B16B-083A-84DC-FAFE-EFCCE09FADAD}"/>
              </a:ext>
            </a:extLst>
          </p:cNvPr>
          <p:cNvSpPr>
            <a:spLocks/>
          </p:cNvSpPr>
          <p:nvPr/>
        </p:nvSpPr>
        <p:spPr bwMode="auto">
          <a:xfrm>
            <a:off x="7240588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1" name="object 311">
            <a:extLst>
              <a:ext uri="{FF2B5EF4-FFF2-40B4-BE49-F238E27FC236}">
                <a16:creationId xmlns:a16="http://schemas.microsoft.com/office/drawing/2014/main" id="{EB0572E1-F721-0735-E9C9-8B9028241C2B}"/>
              </a:ext>
            </a:extLst>
          </p:cNvPr>
          <p:cNvSpPr>
            <a:spLocks/>
          </p:cNvSpPr>
          <p:nvPr/>
        </p:nvSpPr>
        <p:spPr bwMode="auto">
          <a:xfrm>
            <a:off x="7240588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2" name="object 312">
            <a:extLst>
              <a:ext uri="{FF2B5EF4-FFF2-40B4-BE49-F238E27FC236}">
                <a16:creationId xmlns:a16="http://schemas.microsoft.com/office/drawing/2014/main" id="{D21FA2DE-0AC3-ABF4-9EDB-A5D5D87A2AD5}"/>
              </a:ext>
            </a:extLst>
          </p:cNvPr>
          <p:cNvSpPr>
            <a:spLocks/>
          </p:cNvSpPr>
          <p:nvPr/>
        </p:nvSpPr>
        <p:spPr bwMode="auto">
          <a:xfrm>
            <a:off x="735965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3" name="object 313">
            <a:extLst>
              <a:ext uri="{FF2B5EF4-FFF2-40B4-BE49-F238E27FC236}">
                <a16:creationId xmlns:a16="http://schemas.microsoft.com/office/drawing/2014/main" id="{7087F58B-5A15-FFE3-852E-ED0FBCBB97A2}"/>
              </a:ext>
            </a:extLst>
          </p:cNvPr>
          <p:cNvSpPr>
            <a:spLocks/>
          </p:cNvSpPr>
          <p:nvPr/>
        </p:nvSpPr>
        <p:spPr bwMode="auto">
          <a:xfrm>
            <a:off x="735965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4" name="object 314">
            <a:extLst>
              <a:ext uri="{FF2B5EF4-FFF2-40B4-BE49-F238E27FC236}">
                <a16:creationId xmlns:a16="http://schemas.microsoft.com/office/drawing/2014/main" id="{CB77818E-513C-1F2F-2D5B-06AA25C9D5B2}"/>
              </a:ext>
            </a:extLst>
          </p:cNvPr>
          <p:cNvSpPr>
            <a:spLocks/>
          </p:cNvSpPr>
          <p:nvPr/>
        </p:nvSpPr>
        <p:spPr bwMode="auto">
          <a:xfrm>
            <a:off x="7466013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5" name="object 315">
            <a:extLst>
              <a:ext uri="{FF2B5EF4-FFF2-40B4-BE49-F238E27FC236}">
                <a16:creationId xmlns:a16="http://schemas.microsoft.com/office/drawing/2014/main" id="{A46826DB-36F7-07C0-4086-5750B4B52B41}"/>
              </a:ext>
            </a:extLst>
          </p:cNvPr>
          <p:cNvSpPr>
            <a:spLocks/>
          </p:cNvSpPr>
          <p:nvPr/>
        </p:nvSpPr>
        <p:spPr bwMode="auto">
          <a:xfrm>
            <a:off x="7466013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6" name="object 316">
            <a:extLst>
              <a:ext uri="{FF2B5EF4-FFF2-40B4-BE49-F238E27FC236}">
                <a16:creationId xmlns:a16="http://schemas.microsoft.com/office/drawing/2014/main" id="{7DFA8EE1-2CC1-A5CE-E5CD-C586FFECBC87}"/>
              </a:ext>
            </a:extLst>
          </p:cNvPr>
          <p:cNvSpPr>
            <a:spLocks/>
          </p:cNvSpPr>
          <p:nvPr/>
        </p:nvSpPr>
        <p:spPr bwMode="auto">
          <a:xfrm>
            <a:off x="7561263" y="4633913"/>
            <a:ext cx="0" cy="130175"/>
          </a:xfrm>
          <a:custGeom>
            <a:avLst/>
            <a:gdLst>
              <a:gd name="T0" fmla="*/ 132753 h 129539"/>
              <a:gd name="T1" fmla="*/ 0 h 12953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29539">
                <a:moveTo>
                  <a:pt x="0" y="129542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17" name="object 317">
            <a:extLst>
              <a:ext uri="{FF2B5EF4-FFF2-40B4-BE49-F238E27FC236}">
                <a16:creationId xmlns:a16="http://schemas.microsoft.com/office/drawing/2014/main" id="{97243285-D387-8DC7-BE0B-B477E4EC9F7F}"/>
              </a:ext>
            </a:extLst>
          </p:cNvPr>
          <p:cNvSpPr>
            <a:spLocks/>
          </p:cNvSpPr>
          <p:nvPr/>
        </p:nvSpPr>
        <p:spPr bwMode="auto">
          <a:xfrm>
            <a:off x="7561263" y="2198688"/>
            <a:ext cx="0" cy="130175"/>
          </a:xfrm>
          <a:custGeom>
            <a:avLst/>
            <a:gdLst>
              <a:gd name="T0" fmla="*/ 0 h 130175"/>
              <a:gd name="T1" fmla="*/ 129566 h 13017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0175">
                <a:moveTo>
                  <a:pt x="0" y="0"/>
                </a:moveTo>
                <a:lnTo>
                  <a:pt x="0" y="129566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3" name="object 318">
            <a:extLst>
              <a:ext uri="{FF2B5EF4-FFF2-40B4-BE49-F238E27FC236}">
                <a16:creationId xmlns:a16="http://schemas.microsoft.com/office/drawing/2014/main" id="{F992A06F-0211-49FA-0318-24E975094E07}"/>
              </a:ext>
            </a:extLst>
          </p:cNvPr>
          <p:cNvSpPr txBox="1"/>
          <p:nvPr/>
        </p:nvSpPr>
        <p:spPr>
          <a:xfrm>
            <a:off x="5378450" y="4806950"/>
            <a:ext cx="2422525" cy="2857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18664" algn="l"/>
              </a:tabLst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10	100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19" name="object 319">
            <a:extLst>
              <a:ext uri="{FF2B5EF4-FFF2-40B4-BE49-F238E27FC236}">
                <a16:creationId xmlns:a16="http://schemas.microsoft.com/office/drawing/2014/main" id="{3C9A76D9-DE80-21AB-5B5A-9E421ABEDF1D}"/>
              </a:ext>
            </a:extLst>
          </p:cNvPr>
          <p:cNvSpPr>
            <a:spLocks/>
          </p:cNvSpPr>
          <p:nvPr/>
        </p:nvSpPr>
        <p:spPr bwMode="auto">
          <a:xfrm>
            <a:off x="8185150" y="4699000"/>
            <a:ext cx="0" cy="65088"/>
          </a:xfrm>
          <a:custGeom>
            <a:avLst/>
            <a:gdLst>
              <a:gd name="T0" fmla="*/ 66023 h 64770"/>
              <a:gd name="T1" fmla="*/ 0 h 647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70">
                <a:moveTo>
                  <a:pt x="0" y="64426"/>
                </a:moveTo>
                <a:lnTo>
                  <a:pt x="0" y="0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0" name="object 320">
            <a:extLst>
              <a:ext uri="{FF2B5EF4-FFF2-40B4-BE49-F238E27FC236}">
                <a16:creationId xmlns:a16="http://schemas.microsoft.com/office/drawing/2014/main" id="{2F67C27D-859C-75A8-E981-0DB0C058DB1F}"/>
              </a:ext>
            </a:extLst>
          </p:cNvPr>
          <p:cNvSpPr>
            <a:spLocks/>
          </p:cNvSpPr>
          <p:nvPr/>
        </p:nvSpPr>
        <p:spPr bwMode="auto">
          <a:xfrm>
            <a:off x="8185150" y="2198688"/>
            <a:ext cx="0" cy="63500"/>
          </a:xfrm>
          <a:custGeom>
            <a:avLst/>
            <a:gdLst>
              <a:gd name="T0" fmla="*/ 0 h 64769"/>
              <a:gd name="T1" fmla="*/ 58391 h 647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64769">
                <a:moveTo>
                  <a:pt x="0" y="0"/>
                </a:moveTo>
                <a:lnTo>
                  <a:pt x="0" y="64463"/>
                </a:lnTo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6" name="object 321">
            <a:extLst>
              <a:ext uri="{FF2B5EF4-FFF2-40B4-BE49-F238E27FC236}">
                <a16:creationId xmlns:a16="http://schemas.microsoft.com/office/drawing/2014/main" id="{8B7D93FD-1131-618B-C95E-846FFD351AC1}"/>
              </a:ext>
            </a:extLst>
          </p:cNvPr>
          <p:cNvSpPr txBox="1"/>
          <p:nvPr/>
        </p:nvSpPr>
        <p:spPr>
          <a:xfrm>
            <a:off x="8421688" y="4437063"/>
            <a:ext cx="350837" cy="2873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1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22" name="object 322">
            <a:extLst>
              <a:ext uri="{FF2B5EF4-FFF2-40B4-BE49-F238E27FC236}">
                <a16:creationId xmlns:a16="http://schemas.microsoft.com/office/drawing/2014/main" id="{3D486E9D-45A0-7B18-C0B4-098614353B79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3405187" cy="2565400"/>
          </a:xfrm>
          <a:custGeom>
            <a:avLst/>
            <a:gdLst>
              <a:gd name="T0" fmla="*/ 0 w 3404870"/>
              <a:gd name="T1" fmla="*/ 0 h 2566035"/>
              <a:gd name="T2" fmla="*/ 0 w 3404870"/>
              <a:gd name="T3" fmla="*/ 2562339 h 2566035"/>
              <a:gd name="T4" fmla="*/ 3406242 w 3404870"/>
              <a:gd name="T5" fmla="*/ 2562339 h 2566035"/>
              <a:gd name="T6" fmla="*/ 3406242 w 3404870"/>
              <a:gd name="T7" fmla="*/ 0 h 2566035"/>
              <a:gd name="T8" fmla="*/ 0 w 3404870"/>
              <a:gd name="T9" fmla="*/ 0 h 25660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4870" h="2566035">
                <a:moveTo>
                  <a:pt x="0" y="0"/>
                </a:moveTo>
                <a:lnTo>
                  <a:pt x="0" y="2565512"/>
                </a:lnTo>
                <a:lnTo>
                  <a:pt x="3404657" y="2565512"/>
                </a:lnTo>
                <a:lnTo>
                  <a:pt x="3404657" y="0"/>
                </a:lnTo>
                <a:lnTo>
                  <a:pt x="0" y="0"/>
                </a:lnTo>
                <a:close/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8" name="object 323">
            <a:extLst>
              <a:ext uri="{FF2B5EF4-FFF2-40B4-BE49-F238E27FC236}">
                <a16:creationId xmlns:a16="http://schemas.microsoft.com/office/drawing/2014/main" id="{96449203-B07E-8A75-4A22-8B91EF2D8AB2}"/>
              </a:ext>
            </a:extLst>
          </p:cNvPr>
          <p:cNvSpPr txBox="1"/>
          <p:nvPr/>
        </p:nvSpPr>
        <p:spPr>
          <a:xfrm>
            <a:off x="8421688" y="2890838"/>
            <a:ext cx="585787" cy="8064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266065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3150" b="1" i="0" u="none" strike="noStrike" kern="1200" cap="none" spc="0" normalizeH="0" baseline="-27777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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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165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</a:t>
            </a:r>
            <a:endParaRPr kumimoji="0" sz="16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/>
              <a:ea typeface="+mn-ea"/>
              <a:cs typeface="Symbol"/>
            </a:endParaRPr>
          </a:p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ts val="1985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2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24" name="object 324">
            <a:extLst>
              <a:ext uri="{FF2B5EF4-FFF2-40B4-BE49-F238E27FC236}">
                <a16:creationId xmlns:a16="http://schemas.microsoft.com/office/drawing/2014/main" id="{E6529222-46E6-AB80-EA70-937EA614E0FF}"/>
              </a:ext>
            </a:extLst>
          </p:cNvPr>
          <p:cNvSpPr>
            <a:spLocks/>
          </p:cNvSpPr>
          <p:nvPr/>
        </p:nvSpPr>
        <p:spPr bwMode="auto">
          <a:xfrm>
            <a:off x="5254625" y="2935288"/>
            <a:ext cx="360363" cy="919162"/>
          </a:xfrm>
          <a:custGeom>
            <a:avLst/>
            <a:gdLst>
              <a:gd name="T0" fmla="*/ 0 w 360679"/>
              <a:gd name="T1" fmla="*/ 0 h 918210"/>
              <a:gd name="T2" fmla="*/ 0 w 360679"/>
              <a:gd name="T3" fmla="*/ 562212 h 918210"/>
              <a:gd name="T4" fmla="*/ 358970 w 360679"/>
              <a:gd name="T5" fmla="*/ 922553 h 918210"/>
              <a:gd name="T6" fmla="*/ 358970 w 360679"/>
              <a:gd name="T7" fmla="*/ 532585 h 918210"/>
              <a:gd name="T8" fmla="*/ 0 w 360679"/>
              <a:gd name="T9" fmla="*/ 0 h 91821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0679" h="918210">
                <a:moveTo>
                  <a:pt x="0" y="0"/>
                </a:moveTo>
                <a:lnTo>
                  <a:pt x="0" y="559307"/>
                </a:lnTo>
                <a:lnTo>
                  <a:pt x="360547" y="917783"/>
                </a:lnTo>
                <a:lnTo>
                  <a:pt x="360547" y="529833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5" name="object 325">
            <a:extLst>
              <a:ext uri="{FF2B5EF4-FFF2-40B4-BE49-F238E27FC236}">
                <a16:creationId xmlns:a16="http://schemas.microsoft.com/office/drawing/2014/main" id="{F12B631A-EF30-9678-B18C-BE8805517B9F}"/>
              </a:ext>
            </a:extLst>
          </p:cNvPr>
          <p:cNvSpPr>
            <a:spLocks/>
          </p:cNvSpPr>
          <p:nvPr/>
        </p:nvSpPr>
        <p:spPr bwMode="auto">
          <a:xfrm>
            <a:off x="5614988" y="3465513"/>
            <a:ext cx="209550" cy="608012"/>
          </a:xfrm>
          <a:custGeom>
            <a:avLst/>
            <a:gdLst>
              <a:gd name="T0" fmla="*/ 0 w 209550"/>
              <a:gd name="T1" fmla="*/ 0 h 608329"/>
              <a:gd name="T2" fmla="*/ 0 w 209550"/>
              <a:gd name="T3" fmla="*/ 386939 h 608329"/>
              <a:gd name="T4" fmla="*/ 209062 w 209550"/>
              <a:gd name="T5" fmla="*/ 606384 h 608329"/>
              <a:gd name="T6" fmla="*/ 209062 w 209550"/>
              <a:gd name="T7" fmla="*/ 306956 h 608329"/>
              <a:gd name="T8" fmla="*/ 0 w 209550"/>
              <a:gd name="T9" fmla="*/ 0 h 6083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550" h="608329">
                <a:moveTo>
                  <a:pt x="0" y="0"/>
                </a:moveTo>
                <a:lnTo>
                  <a:pt x="0" y="387949"/>
                </a:lnTo>
                <a:lnTo>
                  <a:pt x="209062" y="607966"/>
                </a:lnTo>
                <a:lnTo>
                  <a:pt x="209062" y="307756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6" name="object 326">
            <a:extLst>
              <a:ext uri="{FF2B5EF4-FFF2-40B4-BE49-F238E27FC236}">
                <a16:creationId xmlns:a16="http://schemas.microsoft.com/office/drawing/2014/main" id="{44B664BA-1DC5-50A5-DED1-4DEE07C50DAA}"/>
              </a:ext>
            </a:extLst>
          </p:cNvPr>
          <p:cNvSpPr>
            <a:spLocks/>
          </p:cNvSpPr>
          <p:nvPr/>
        </p:nvSpPr>
        <p:spPr bwMode="auto">
          <a:xfrm>
            <a:off x="5824538" y="3773488"/>
            <a:ext cx="269875" cy="300037"/>
          </a:xfrm>
          <a:custGeom>
            <a:avLst/>
            <a:gdLst>
              <a:gd name="T0" fmla="*/ 0 w 271145"/>
              <a:gd name="T1" fmla="*/ 0 h 300354"/>
              <a:gd name="T2" fmla="*/ 0 w 271145"/>
              <a:gd name="T3" fmla="*/ 298627 h 300354"/>
              <a:gd name="T4" fmla="*/ 264472 w 271145"/>
              <a:gd name="T5" fmla="*/ 163637 h 300354"/>
              <a:gd name="T6" fmla="*/ 264472 w 271145"/>
              <a:gd name="T7" fmla="*/ 22496 h 300354"/>
              <a:gd name="T8" fmla="*/ 0 w 271145"/>
              <a:gd name="T9" fmla="*/ 0 h 3003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71145" h="300354">
                <a:moveTo>
                  <a:pt x="0" y="0"/>
                </a:moveTo>
                <a:lnTo>
                  <a:pt x="0" y="300209"/>
                </a:lnTo>
                <a:lnTo>
                  <a:pt x="270753" y="164503"/>
                </a:lnTo>
                <a:lnTo>
                  <a:pt x="270753" y="22616"/>
                </a:lnTo>
                <a:lnTo>
                  <a:pt x="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7" name="object 327">
            <a:extLst>
              <a:ext uri="{FF2B5EF4-FFF2-40B4-BE49-F238E27FC236}">
                <a16:creationId xmlns:a16="http://schemas.microsoft.com/office/drawing/2014/main" id="{009E7226-A8D0-F2DB-2F77-D629C4A809EF}"/>
              </a:ext>
            </a:extLst>
          </p:cNvPr>
          <p:cNvSpPr>
            <a:spLocks/>
          </p:cNvSpPr>
          <p:nvPr/>
        </p:nvSpPr>
        <p:spPr bwMode="auto">
          <a:xfrm>
            <a:off x="6094413" y="3656013"/>
            <a:ext cx="288925" cy="282575"/>
          </a:xfrm>
          <a:custGeom>
            <a:avLst/>
            <a:gdLst>
              <a:gd name="T0" fmla="*/ 288554 w 288925"/>
              <a:gd name="T1" fmla="*/ 0 h 281939"/>
              <a:gd name="T2" fmla="*/ 0 w 288925"/>
              <a:gd name="T3" fmla="*/ 141426 h 281939"/>
              <a:gd name="T4" fmla="*/ 0 w 288925"/>
              <a:gd name="T5" fmla="*/ 284921 h 281939"/>
              <a:gd name="T6" fmla="*/ 288554 w 288925"/>
              <a:gd name="T7" fmla="*/ 81809 h 281939"/>
              <a:gd name="T8" fmla="*/ 288554 w 288925"/>
              <a:gd name="T9" fmla="*/ 0 h 28193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8925" h="281939">
                <a:moveTo>
                  <a:pt x="288554" y="0"/>
                </a:moveTo>
                <a:lnTo>
                  <a:pt x="0" y="139842"/>
                </a:lnTo>
                <a:lnTo>
                  <a:pt x="0" y="281729"/>
                </a:lnTo>
                <a:lnTo>
                  <a:pt x="288554" y="80893"/>
                </a:lnTo>
                <a:lnTo>
                  <a:pt x="2885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8" name="object 328">
            <a:extLst>
              <a:ext uri="{FF2B5EF4-FFF2-40B4-BE49-F238E27FC236}">
                <a16:creationId xmlns:a16="http://schemas.microsoft.com/office/drawing/2014/main" id="{35458E30-88EF-7BA6-0BE1-EB5A2B1FB1C8}"/>
              </a:ext>
            </a:extLst>
          </p:cNvPr>
          <p:cNvSpPr>
            <a:spLocks/>
          </p:cNvSpPr>
          <p:nvPr/>
        </p:nvSpPr>
        <p:spPr bwMode="auto">
          <a:xfrm>
            <a:off x="6383338" y="3556000"/>
            <a:ext cx="330200" cy="180975"/>
          </a:xfrm>
          <a:custGeom>
            <a:avLst/>
            <a:gdLst>
              <a:gd name="T0" fmla="*/ 327249 w 330834"/>
              <a:gd name="T1" fmla="*/ 0 h 180975"/>
              <a:gd name="T2" fmla="*/ 0 w 330834"/>
              <a:gd name="T3" fmla="*/ 100065 h 180975"/>
              <a:gd name="T4" fmla="*/ 0 w 330834"/>
              <a:gd name="T5" fmla="*/ 180959 h 180975"/>
              <a:gd name="T6" fmla="*/ 327249 w 330834"/>
              <a:gd name="T7" fmla="*/ 45262 h 180975"/>
              <a:gd name="T8" fmla="*/ 327249 w 330834"/>
              <a:gd name="T9" fmla="*/ 0 h 18097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0834" h="180975">
                <a:moveTo>
                  <a:pt x="330403" y="0"/>
                </a:moveTo>
                <a:lnTo>
                  <a:pt x="0" y="100065"/>
                </a:lnTo>
                <a:lnTo>
                  <a:pt x="0" y="180959"/>
                </a:lnTo>
                <a:lnTo>
                  <a:pt x="330403" y="45262"/>
                </a:lnTo>
                <a:lnTo>
                  <a:pt x="330403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29" name="object 329">
            <a:extLst>
              <a:ext uri="{FF2B5EF4-FFF2-40B4-BE49-F238E27FC236}">
                <a16:creationId xmlns:a16="http://schemas.microsoft.com/office/drawing/2014/main" id="{23BC33F1-8FC9-AD3A-AB0A-4B0596AD7159}"/>
              </a:ext>
            </a:extLst>
          </p:cNvPr>
          <p:cNvSpPr>
            <a:spLocks/>
          </p:cNvSpPr>
          <p:nvPr/>
        </p:nvSpPr>
        <p:spPr bwMode="auto">
          <a:xfrm>
            <a:off x="6713538" y="3138488"/>
            <a:ext cx="423862" cy="463550"/>
          </a:xfrm>
          <a:custGeom>
            <a:avLst/>
            <a:gdLst>
              <a:gd name="T0" fmla="*/ 424525 w 423545"/>
              <a:gd name="T1" fmla="*/ 0 h 462279"/>
              <a:gd name="T2" fmla="*/ 0 w 423545"/>
              <a:gd name="T3" fmla="*/ 422482 h 462279"/>
              <a:gd name="T4" fmla="*/ 0 w 423545"/>
              <a:gd name="T5" fmla="*/ 468371 h 462279"/>
              <a:gd name="T6" fmla="*/ 424525 w 423545"/>
              <a:gd name="T7" fmla="*/ 201507 h 462279"/>
              <a:gd name="T8" fmla="*/ 424525 w 423545"/>
              <a:gd name="T9" fmla="*/ 0 h 4622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23545" h="462279">
                <a:moveTo>
                  <a:pt x="422940" y="0"/>
                </a:moveTo>
                <a:lnTo>
                  <a:pt x="0" y="416722"/>
                </a:lnTo>
                <a:lnTo>
                  <a:pt x="0" y="461985"/>
                </a:lnTo>
                <a:lnTo>
                  <a:pt x="422940" y="198760"/>
                </a:lnTo>
                <a:lnTo>
                  <a:pt x="422940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0" name="object 330">
            <a:extLst>
              <a:ext uri="{FF2B5EF4-FFF2-40B4-BE49-F238E27FC236}">
                <a16:creationId xmlns:a16="http://schemas.microsoft.com/office/drawing/2014/main" id="{7CC85B83-3514-5DD7-CEB4-9609DA8FA55D}"/>
              </a:ext>
            </a:extLst>
          </p:cNvPr>
          <p:cNvSpPr>
            <a:spLocks/>
          </p:cNvSpPr>
          <p:nvPr/>
        </p:nvSpPr>
        <p:spPr bwMode="auto">
          <a:xfrm>
            <a:off x="7135813" y="2755900"/>
            <a:ext cx="1049337" cy="582613"/>
          </a:xfrm>
          <a:custGeom>
            <a:avLst/>
            <a:gdLst>
              <a:gd name="T0" fmla="*/ 1052826 w 1048384"/>
              <a:gd name="T1" fmla="*/ 0 h 582295"/>
              <a:gd name="T2" fmla="*/ 0 w 1048384"/>
              <a:gd name="T3" fmla="*/ 384180 h 582295"/>
              <a:gd name="T4" fmla="*/ 0 w 1048384"/>
              <a:gd name="T5" fmla="*/ 583483 h 582295"/>
              <a:gd name="T6" fmla="*/ 1052826 w 1048384"/>
              <a:gd name="T7" fmla="*/ 50152 h 582295"/>
              <a:gd name="T8" fmla="*/ 1052826 w 1048384"/>
              <a:gd name="T9" fmla="*/ 0 h 5822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48384" h="582295">
                <a:moveTo>
                  <a:pt x="1048054" y="0"/>
                </a:moveTo>
                <a:lnTo>
                  <a:pt x="0" y="383133"/>
                </a:lnTo>
                <a:lnTo>
                  <a:pt x="0" y="581893"/>
                </a:lnTo>
                <a:lnTo>
                  <a:pt x="1048054" y="50017"/>
                </a:lnTo>
                <a:lnTo>
                  <a:pt x="1048054" y="0"/>
                </a:lnTo>
                <a:close/>
              </a:path>
            </a:pathLst>
          </a:custGeom>
          <a:solidFill>
            <a:srgbClr val="6394E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1" name="object 331">
            <a:extLst>
              <a:ext uri="{FF2B5EF4-FFF2-40B4-BE49-F238E27FC236}">
                <a16:creationId xmlns:a16="http://schemas.microsoft.com/office/drawing/2014/main" id="{8A337B8A-9E8D-8BF7-AD5C-C1B3322FD302}"/>
              </a:ext>
            </a:extLst>
          </p:cNvPr>
          <p:cNvSpPr>
            <a:spLocks/>
          </p:cNvSpPr>
          <p:nvPr/>
        </p:nvSpPr>
        <p:spPr bwMode="auto">
          <a:xfrm>
            <a:off x="7135813" y="2755900"/>
            <a:ext cx="1049337" cy="582613"/>
          </a:xfrm>
          <a:custGeom>
            <a:avLst/>
            <a:gdLst>
              <a:gd name="T0" fmla="*/ 0 w 1048384"/>
              <a:gd name="T1" fmla="*/ 384169 h 582295"/>
              <a:gd name="T2" fmla="*/ 0 w 1048384"/>
              <a:gd name="T3" fmla="*/ 583496 h 582295"/>
              <a:gd name="T4" fmla="*/ 1052827 w 1048384"/>
              <a:gd name="T5" fmla="*/ 50181 h 582295"/>
              <a:gd name="T6" fmla="*/ 1052827 w 1048384"/>
              <a:gd name="T7" fmla="*/ 0 h 58229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48384" h="582295">
                <a:moveTo>
                  <a:pt x="0" y="383122"/>
                </a:moveTo>
                <a:lnTo>
                  <a:pt x="0" y="581906"/>
                </a:lnTo>
                <a:lnTo>
                  <a:pt x="1048055" y="50046"/>
                </a:lnTo>
                <a:lnTo>
                  <a:pt x="1048055" y="0"/>
                </a:lnTo>
              </a:path>
            </a:pathLst>
          </a:custGeom>
          <a:noFill/>
          <a:ln w="3175">
            <a:solidFill>
              <a:srgbClr val="6394E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2" name="object 332">
            <a:extLst>
              <a:ext uri="{FF2B5EF4-FFF2-40B4-BE49-F238E27FC236}">
                <a16:creationId xmlns:a16="http://schemas.microsoft.com/office/drawing/2014/main" id="{2A81D677-A5C0-9039-3082-B4B36ED62514}"/>
              </a:ext>
            </a:extLst>
          </p:cNvPr>
          <p:cNvSpPr>
            <a:spLocks/>
          </p:cNvSpPr>
          <p:nvPr/>
        </p:nvSpPr>
        <p:spPr bwMode="auto">
          <a:xfrm>
            <a:off x="7648575" y="2403475"/>
            <a:ext cx="438150" cy="0"/>
          </a:xfrm>
          <a:custGeom>
            <a:avLst/>
            <a:gdLst>
              <a:gd name="T0" fmla="*/ 0 w 438150"/>
              <a:gd name="T1" fmla="*/ 438010 w 438150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38150">
                <a:moveTo>
                  <a:pt x="0" y="0"/>
                </a:moveTo>
                <a:lnTo>
                  <a:pt x="43801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38" name="object 333">
            <a:extLst>
              <a:ext uri="{FF2B5EF4-FFF2-40B4-BE49-F238E27FC236}">
                <a16:creationId xmlns:a16="http://schemas.microsoft.com/office/drawing/2014/main" id="{0D2DCA34-987E-EEAF-0A05-EC9EF7C56ACB}"/>
              </a:ext>
            </a:extLst>
          </p:cNvPr>
          <p:cNvSpPr txBox="1"/>
          <p:nvPr/>
        </p:nvSpPr>
        <p:spPr>
          <a:xfrm>
            <a:off x="8128000" y="2282825"/>
            <a:ext cx="644525" cy="3873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3075" b="1" i="0" u="sng" strike="noStrike" kern="1200" cap="none" spc="0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 </a:t>
            </a:r>
            <a:r>
              <a:rPr kumimoji="0" sz="3075" b="1" i="0" u="sng" strike="noStrike" kern="1200" cap="none" spc="-44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3075" b="1" i="0" u="none" strike="noStrike" kern="1200" cap="none" spc="0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3075" b="1" i="0" u="none" strike="noStrike" kern="1200" cap="none" spc="-337" normalizeH="0" baseline="2168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 </a:t>
            </a: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0.3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39" name="object 334">
            <a:extLst>
              <a:ext uri="{FF2B5EF4-FFF2-40B4-BE49-F238E27FC236}">
                <a16:creationId xmlns:a16="http://schemas.microsoft.com/office/drawing/2014/main" id="{1A641A37-D098-9C28-0ED4-B1AB2062474E}"/>
              </a:ext>
            </a:extLst>
          </p:cNvPr>
          <p:cNvSpPr txBox="1"/>
          <p:nvPr/>
        </p:nvSpPr>
        <p:spPr>
          <a:xfrm>
            <a:off x="5949950" y="5027613"/>
            <a:ext cx="1236663" cy="3508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/>
                <a:ea typeface="+mn-ea"/>
                <a:cs typeface="Symbol"/>
              </a:rPr>
              <a:t></a:t>
            </a: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s</a:t>
            </a:r>
            <a:r>
              <a:rPr kumimoji="0" sz="2475" b="1" i="0" u="none" strike="noStrike" kern="1200" cap="none" spc="-30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2475" b="1" i="0" u="none" strike="noStrike" kern="1200" cap="none" spc="-22" normalizeH="0" baseline="-20202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</a:t>
            </a: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[GeV]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40" name="object 335">
            <a:extLst>
              <a:ext uri="{FF2B5EF4-FFF2-40B4-BE49-F238E27FC236}">
                <a16:creationId xmlns:a16="http://schemas.microsoft.com/office/drawing/2014/main" id="{BACF0BC7-3621-2087-ABAB-0E906C288866}"/>
              </a:ext>
            </a:extLst>
          </p:cNvPr>
          <p:cNvSpPr txBox="1"/>
          <p:nvPr/>
        </p:nvSpPr>
        <p:spPr>
          <a:xfrm>
            <a:off x="4938713" y="2305050"/>
            <a:ext cx="265112" cy="215444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1" i="0" u="none" strike="noStrike" kern="1200" cap="none" spc="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(b)</a:t>
            </a:r>
            <a:endParaRPr kumimoji="0" sz="1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41" name="object 336">
            <a:extLst>
              <a:ext uri="{FF2B5EF4-FFF2-40B4-BE49-F238E27FC236}">
                <a16:creationId xmlns:a16="http://schemas.microsoft.com/office/drawing/2014/main" id="{B07F1B71-287C-FB19-78FF-104A59C4DBED}"/>
              </a:ext>
            </a:extLst>
          </p:cNvPr>
          <p:cNvSpPr txBox="1"/>
          <p:nvPr/>
        </p:nvSpPr>
        <p:spPr>
          <a:xfrm>
            <a:off x="6999288" y="2282825"/>
            <a:ext cx="563562" cy="285750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marL="1270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sz="205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n </a:t>
            </a:r>
            <a:r>
              <a:rPr kumimoji="0" sz="2050" b="1" i="0" u="none" strike="noStrike" kern="1200" cap="none" spc="-15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rPr>
              <a:t>= 3</a:t>
            </a:r>
            <a:endParaRPr kumimoji="0" sz="205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29337" name="object 337">
            <a:extLst>
              <a:ext uri="{FF2B5EF4-FFF2-40B4-BE49-F238E27FC236}">
                <a16:creationId xmlns:a16="http://schemas.microsoft.com/office/drawing/2014/main" id="{CD00799A-DAAE-D0F1-A424-4605B20F18AF}"/>
              </a:ext>
            </a:extLst>
          </p:cNvPr>
          <p:cNvSpPr>
            <a:spLocks/>
          </p:cNvSpPr>
          <p:nvPr/>
        </p:nvSpPr>
        <p:spPr bwMode="auto">
          <a:xfrm>
            <a:off x="7648575" y="2382838"/>
            <a:ext cx="0" cy="42862"/>
          </a:xfrm>
          <a:custGeom>
            <a:avLst/>
            <a:gdLst>
              <a:gd name="T0" fmla="*/ 0 h 42544"/>
              <a:gd name="T1" fmla="*/ 44099 h 4254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2544">
                <a:moveTo>
                  <a:pt x="0" y="0"/>
                </a:moveTo>
                <a:lnTo>
                  <a:pt x="0" y="42487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8" name="object 338">
            <a:extLst>
              <a:ext uri="{FF2B5EF4-FFF2-40B4-BE49-F238E27FC236}">
                <a16:creationId xmlns:a16="http://schemas.microsoft.com/office/drawing/2014/main" id="{E732250D-7F7C-C9A5-941D-368356A19D8E}"/>
              </a:ext>
            </a:extLst>
          </p:cNvPr>
          <p:cNvSpPr>
            <a:spLocks/>
          </p:cNvSpPr>
          <p:nvPr/>
        </p:nvSpPr>
        <p:spPr bwMode="auto">
          <a:xfrm>
            <a:off x="8085138" y="2382838"/>
            <a:ext cx="0" cy="42862"/>
          </a:xfrm>
          <a:custGeom>
            <a:avLst/>
            <a:gdLst>
              <a:gd name="T0" fmla="*/ 0 h 42544"/>
              <a:gd name="T1" fmla="*/ 44099 h 4254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42544">
                <a:moveTo>
                  <a:pt x="0" y="0"/>
                </a:moveTo>
                <a:lnTo>
                  <a:pt x="0" y="42487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39" name="object 339">
            <a:extLst>
              <a:ext uri="{FF2B5EF4-FFF2-40B4-BE49-F238E27FC236}">
                <a16:creationId xmlns:a16="http://schemas.microsoft.com/office/drawing/2014/main" id="{5B025E41-9610-8900-7AB4-3764F56B4FE5}"/>
              </a:ext>
            </a:extLst>
          </p:cNvPr>
          <p:cNvSpPr>
            <a:spLocks/>
          </p:cNvSpPr>
          <p:nvPr/>
        </p:nvSpPr>
        <p:spPr bwMode="auto">
          <a:xfrm>
            <a:off x="5254625" y="2940050"/>
            <a:ext cx="0" cy="550863"/>
          </a:xfrm>
          <a:custGeom>
            <a:avLst/>
            <a:gdLst>
              <a:gd name="T0" fmla="*/ 551982 h 550545"/>
              <a:gd name="T1" fmla="*/ 0 h 55054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550545">
                <a:moveTo>
                  <a:pt x="0" y="550391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0" name="object 340">
            <a:extLst>
              <a:ext uri="{FF2B5EF4-FFF2-40B4-BE49-F238E27FC236}">
                <a16:creationId xmlns:a16="http://schemas.microsoft.com/office/drawing/2014/main" id="{3D10A432-2A8E-CB9A-5AF4-8BBC32C2C21B}"/>
              </a:ext>
            </a:extLst>
          </p:cNvPr>
          <p:cNvSpPr>
            <a:spLocks/>
          </p:cNvSpPr>
          <p:nvPr/>
        </p:nvSpPr>
        <p:spPr bwMode="auto">
          <a:xfrm>
            <a:off x="5232400" y="348932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1" name="object 341">
            <a:extLst>
              <a:ext uri="{FF2B5EF4-FFF2-40B4-BE49-F238E27FC236}">
                <a16:creationId xmlns:a16="http://schemas.microsoft.com/office/drawing/2014/main" id="{123FDAB8-EFF6-7646-239C-51E35D1F1BBE}"/>
              </a:ext>
            </a:extLst>
          </p:cNvPr>
          <p:cNvSpPr>
            <a:spLocks/>
          </p:cNvSpPr>
          <p:nvPr/>
        </p:nvSpPr>
        <p:spPr bwMode="auto">
          <a:xfrm>
            <a:off x="5232400" y="2940050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2" name="object 342">
            <a:extLst>
              <a:ext uri="{FF2B5EF4-FFF2-40B4-BE49-F238E27FC236}">
                <a16:creationId xmlns:a16="http://schemas.microsoft.com/office/drawing/2014/main" id="{555E4119-9AF9-C4E7-4100-526EBF7CA9AA}"/>
              </a:ext>
            </a:extLst>
          </p:cNvPr>
          <p:cNvSpPr>
            <a:spLocks/>
          </p:cNvSpPr>
          <p:nvPr/>
        </p:nvSpPr>
        <p:spPr bwMode="auto">
          <a:xfrm>
            <a:off x="5614988" y="3470275"/>
            <a:ext cx="0" cy="379413"/>
          </a:xfrm>
          <a:custGeom>
            <a:avLst/>
            <a:gdLst>
              <a:gd name="T0" fmla="*/ 378128 h 379729"/>
              <a:gd name="T1" fmla="*/ 0 h 37972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79729">
                <a:moveTo>
                  <a:pt x="0" y="379705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3" name="object 343">
            <a:extLst>
              <a:ext uri="{FF2B5EF4-FFF2-40B4-BE49-F238E27FC236}">
                <a16:creationId xmlns:a16="http://schemas.microsoft.com/office/drawing/2014/main" id="{2FBE3DF8-0A30-BB8E-ADB4-044687081EA8}"/>
              </a:ext>
            </a:extLst>
          </p:cNvPr>
          <p:cNvSpPr>
            <a:spLocks/>
          </p:cNvSpPr>
          <p:nvPr/>
        </p:nvSpPr>
        <p:spPr bwMode="auto">
          <a:xfrm>
            <a:off x="5592763" y="3849688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4" name="object 344">
            <a:extLst>
              <a:ext uri="{FF2B5EF4-FFF2-40B4-BE49-F238E27FC236}">
                <a16:creationId xmlns:a16="http://schemas.microsoft.com/office/drawing/2014/main" id="{5B5A0787-EB15-6D4C-5D36-462487234B50}"/>
              </a:ext>
            </a:extLst>
          </p:cNvPr>
          <p:cNvSpPr>
            <a:spLocks/>
          </p:cNvSpPr>
          <p:nvPr/>
        </p:nvSpPr>
        <p:spPr bwMode="auto">
          <a:xfrm>
            <a:off x="5592763" y="3470275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5" name="object 345">
            <a:extLst>
              <a:ext uri="{FF2B5EF4-FFF2-40B4-BE49-F238E27FC236}">
                <a16:creationId xmlns:a16="http://schemas.microsoft.com/office/drawing/2014/main" id="{39DE4EE0-6ECF-C4BA-40F1-34C261F30921}"/>
              </a:ext>
            </a:extLst>
          </p:cNvPr>
          <p:cNvSpPr>
            <a:spLocks/>
          </p:cNvSpPr>
          <p:nvPr/>
        </p:nvSpPr>
        <p:spPr bwMode="auto">
          <a:xfrm>
            <a:off x="5824538" y="3776663"/>
            <a:ext cx="0" cy="293687"/>
          </a:xfrm>
          <a:custGeom>
            <a:avLst/>
            <a:gdLst>
              <a:gd name="T0" fmla="*/ 294955 h 293370"/>
              <a:gd name="T1" fmla="*/ 0 h 29337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293370">
                <a:moveTo>
                  <a:pt x="0" y="293367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6" name="object 346">
            <a:extLst>
              <a:ext uri="{FF2B5EF4-FFF2-40B4-BE49-F238E27FC236}">
                <a16:creationId xmlns:a16="http://schemas.microsoft.com/office/drawing/2014/main" id="{B5C8AEED-A1E1-C36F-3BA4-C7C976987140}"/>
              </a:ext>
            </a:extLst>
          </p:cNvPr>
          <p:cNvSpPr>
            <a:spLocks/>
          </p:cNvSpPr>
          <p:nvPr/>
        </p:nvSpPr>
        <p:spPr bwMode="auto">
          <a:xfrm>
            <a:off x="5802313" y="4070350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7" name="object 347">
            <a:extLst>
              <a:ext uri="{FF2B5EF4-FFF2-40B4-BE49-F238E27FC236}">
                <a16:creationId xmlns:a16="http://schemas.microsoft.com/office/drawing/2014/main" id="{92EC0E07-4184-DDC3-BDE4-57FA6AAB0CF5}"/>
              </a:ext>
            </a:extLst>
          </p:cNvPr>
          <p:cNvSpPr>
            <a:spLocks/>
          </p:cNvSpPr>
          <p:nvPr/>
        </p:nvSpPr>
        <p:spPr bwMode="auto">
          <a:xfrm>
            <a:off x="5802313" y="3776663"/>
            <a:ext cx="42862" cy="0"/>
          </a:xfrm>
          <a:custGeom>
            <a:avLst/>
            <a:gdLst>
              <a:gd name="T0" fmla="*/ 0 w 42545"/>
              <a:gd name="T1" fmla="*/ 44097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8" name="object 348">
            <a:extLst>
              <a:ext uri="{FF2B5EF4-FFF2-40B4-BE49-F238E27FC236}">
                <a16:creationId xmlns:a16="http://schemas.microsoft.com/office/drawing/2014/main" id="{5E29423F-A32D-16BE-2EA8-67169BB20EAD}"/>
              </a:ext>
            </a:extLst>
          </p:cNvPr>
          <p:cNvSpPr>
            <a:spLocks/>
          </p:cNvSpPr>
          <p:nvPr/>
        </p:nvSpPr>
        <p:spPr bwMode="auto">
          <a:xfrm>
            <a:off x="6094413" y="3798888"/>
            <a:ext cx="0" cy="134937"/>
          </a:xfrm>
          <a:custGeom>
            <a:avLst/>
            <a:gdLst>
              <a:gd name="T0" fmla="*/ 133467 h 135254"/>
              <a:gd name="T1" fmla="*/ 0 h 13525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35254">
                <a:moveTo>
                  <a:pt x="0" y="13504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49" name="object 349">
            <a:extLst>
              <a:ext uri="{FF2B5EF4-FFF2-40B4-BE49-F238E27FC236}">
                <a16:creationId xmlns:a16="http://schemas.microsoft.com/office/drawing/2014/main" id="{7D60A906-916C-0977-9A89-BD3AF6285532}"/>
              </a:ext>
            </a:extLst>
          </p:cNvPr>
          <p:cNvSpPr>
            <a:spLocks/>
          </p:cNvSpPr>
          <p:nvPr/>
        </p:nvSpPr>
        <p:spPr bwMode="auto">
          <a:xfrm>
            <a:off x="6073775" y="3933825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0" name="object 350">
            <a:extLst>
              <a:ext uri="{FF2B5EF4-FFF2-40B4-BE49-F238E27FC236}">
                <a16:creationId xmlns:a16="http://schemas.microsoft.com/office/drawing/2014/main" id="{8D42D120-AD1E-AF04-1BBB-767133AC7366}"/>
              </a:ext>
            </a:extLst>
          </p:cNvPr>
          <p:cNvSpPr>
            <a:spLocks/>
          </p:cNvSpPr>
          <p:nvPr/>
        </p:nvSpPr>
        <p:spPr bwMode="auto">
          <a:xfrm>
            <a:off x="6073775" y="3798888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1" name="object 351">
            <a:extLst>
              <a:ext uri="{FF2B5EF4-FFF2-40B4-BE49-F238E27FC236}">
                <a16:creationId xmlns:a16="http://schemas.microsoft.com/office/drawing/2014/main" id="{0DAA1FA8-620F-0EFE-25F1-58862FF188AD}"/>
              </a:ext>
            </a:extLst>
          </p:cNvPr>
          <p:cNvSpPr>
            <a:spLocks/>
          </p:cNvSpPr>
          <p:nvPr/>
        </p:nvSpPr>
        <p:spPr bwMode="auto">
          <a:xfrm>
            <a:off x="6383338" y="3659188"/>
            <a:ext cx="0" cy="74612"/>
          </a:xfrm>
          <a:custGeom>
            <a:avLst/>
            <a:gdLst>
              <a:gd name="T0" fmla="*/ 75595 h 74295"/>
              <a:gd name="T1" fmla="*/ 0 h 74295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74295">
                <a:moveTo>
                  <a:pt x="0" y="7400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2" name="object 352">
            <a:extLst>
              <a:ext uri="{FF2B5EF4-FFF2-40B4-BE49-F238E27FC236}">
                <a16:creationId xmlns:a16="http://schemas.microsoft.com/office/drawing/2014/main" id="{F4FD0B4B-3708-D035-6844-2330BF410BEE}"/>
              </a:ext>
            </a:extLst>
          </p:cNvPr>
          <p:cNvSpPr>
            <a:spLocks/>
          </p:cNvSpPr>
          <p:nvPr/>
        </p:nvSpPr>
        <p:spPr bwMode="auto">
          <a:xfrm>
            <a:off x="6362700" y="3733800"/>
            <a:ext cx="41275" cy="0"/>
          </a:xfrm>
          <a:custGeom>
            <a:avLst/>
            <a:gdLst>
              <a:gd name="T0" fmla="*/ 0 w 42545"/>
              <a:gd name="T1" fmla="*/ 36515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3" name="object 353">
            <a:extLst>
              <a:ext uri="{FF2B5EF4-FFF2-40B4-BE49-F238E27FC236}">
                <a16:creationId xmlns:a16="http://schemas.microsoft.com/office/drawing/2014/main" id="{728491DD-7C9D-F717-EB8A-A9CFE63EC9FD}"/>
              </a:ext>
            </a:extLst>
          </p:cNvPr>
          <p:cNvSpPr>
            <a:spLocks/>
          </p:cNvSpPr>
          <p:nvPr/>
        </p:nvSpPr>
        <p:spPr bwMode="auto">
          <a:xfrm>
            <a:off x="6362700" y="3659188"/>
            <a:ext cx="41275" cy="0"/>
          </a:xfrm>
          <a:custGeom>
            <a:avLst/>
            <a:gdLst>
              <a:gd name="T0" fmla="*/ 0 w 42545"/>
              <a:gd name="T1" fmla="*/ 36515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4" name="object 354">
            <a:extLst>
              <a:ext uri="{FF2B5EF4-FFF2-40B4-BE49-F238E27FC236}">
                <a16:creationId xmlns:a16="http://schemas.microsoft.com/office/drawing/2014/main" id="{B316D3DA-4D1F-BF8A-1E39-EBFF8FB41E73}"/>
              </a:ext>
            </a:extLst>
          </p:cNvPr>
          <p:cNvSpPr>
            <a:spLocks/>
          </p:cNvSpPr>
          <p:nvPr/>
        </p:nvSpPr>
        <p:spPr bwMode="auto">
          <a:xfrm>
            <a:off x="6713538" y="3560763"/>
            <a:ext cx="0" cy="36512"/>
          </a:xfrm>
          <a:custGeom>
            <a:avLst/>
            <a:gdLst>
              <a:gd name="T0" fmla="*/ 32560 h 37464"/>
              <a:gd name="T1" fmla="*/ 0 h 37464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7464">
                <a:moveTo>
                  <a:pt x="0" y="37032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5" name="object 355">
            <a:extLst>
              <a:ext uri="{FF2B5EF4-FFF2-40B4-BE49-F238E27FC236}">
                <a16:creationId xmlns:a16="http://schemas.microsoft.com/office/drawing/2014/main" id="{2BE06924-1825-CD90-C35D-1C49E70B35D7}"/>
              </a:ext>
            </a:extLst>
          </p:cNvPr>
          <p:cNvSpPr>
            <a:spLocks/>
          </p:cNvSpPr>
          <p:nvPr/>
        </p:nvSpPr>
        <p:spPr bwMode="auto">
          <a:xfrm>
            <a:off x="6692900" y="3597275"/>
            <a:ext cx="41275" cy="0"/>
          </a:xfrm>
          <a:custGeom>
            <a:avLst/>
            <a:gdLst>
              <a:gd name="T0" fmla="*/ 0 w 42545"/>
              <a:gd name="T1" fmla="*/ 3654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6" name="object 356">
            <a:extLst>
              <a:ext uri="{FF2B5EF4-FFF2-40B4-BE49-F238E27FC236}">
                <a16:creationId xmlns:a16="http://schemas.microsoft.com/office/drawing/2014/main" id="{8579C445-EA0C-5DDA-BE4C-9677D98C99DA}"/>
              </a:ext>
            </a:extLst>
          </p:cNvPr>
          <p:cNvSpPr>
            <a:spLocks/>
          </p:cNvSpPr>
          <p:nvPr/>
        </p:nvSpPr>
        <p:spPr bwMode="auto">
          <a:xfrm>
            <a:off x="6692900" y="3560763"/>
            <a:ext cx="41275" cy="0"/>
          </a:xfrm>
          <a:custGeom>
            <a:avLst/>
            <a:gdLst>
              <a:gd name="T0" fmla="*/ 0 w 42545"/>
              <a:gd name="T1" fmla="*/ 3654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7" name="object 357">
            <a:extLst>
              <a:ext uri="{FF2B5EF4-FFF2-40B4-BE49-F238E27FC236}">
                <a16:creationId xmlns:a16="http://schemas.microsoft.com/office/drawing/2014/main" id="{9A0E8E35-9284-D9F2-74DE-6C17E69C7BC0}"/>
              </a:ext>
            </a:extLst>
          </p:cNvPr>
          <p:cNvSpPr>
            <a:spLocks/>
          </p:cNvSpPr>
          <p:nvPr/>
        </p:nvSpPr>
        <p:spPr bwMode="auto">
          <a:xfrm>
            <a:off x="7135813" y="3146425"/>
            <a:ext cx="0" cy="185738"/>
          </a:xfrm>
          <a:custGeom>
            <a:avLst/>
            <a:gdLst>
              <a:gd name="T0" fmla="*/ 186661 h 185420"/>
              <a:gd name="T1" fmla="*/ 0 h 185420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185420">
                <a:moveTo>
                  <a:pt x="0" y="185069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8" name="object 358">
            <a:extLst>
              <a:ext uri="{FF2B5EF4-FFF2-40B4-BE49-F238E27FC236}">
                <a16:creationId xmlns:a16="http://schemas.microsoft.com/office/drawing/2014/main" id="{AA654EBD-B26F-42AC-43FC-93648C5D4F46}"/>
              </a:ext>
            </a:extLst>
          </p:cNvPr>
          <p:cNvSpPr>
            <a:spLocks/>
          </p:cNvSpPr>
          <p:nvPr/>
        </p:nvSpPr>
        <p:spPr bwMode="auto">
          <a:xfrm>
            <a:off x="7115175" y="333057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59" name="object 359">
            <a:extLst>
              <a:ext uri="{FF2B5EF4-FFF2-40B4-BE49-F238E27FC236}">
                <a16:creationId xmlns:a16="http://schemas.microsoft.com/office/drawing/2014/main" id="{11D06271-4293-573D-B013-AD7B6D3237E0}"/>
              </a:ext>
            </a:extLst>
          </p:cNvPr>
          <p:cNvSpPr>
            <a:spLocks/>
          </p:cNvSpPr>
          <p:nvPr/>
        </p:nvSpPr>
        <p:spPr bwMode="auto">
          <a:xfrm>
            <a:off x="7115175" y="3146425"/>
            <a:ext cx="42863" cy="0"/>
          </a:xfrm>
          <a:custGeom>
            <a:avLst/>
            <a:gdLst>
              <a:gd name="T0" fmla="*/ 0 w 42545"/>
              <a:gd name="T1" fmla="*/ 44133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52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0" name="object 360">
            <a:extLst>
              <a:ext uri="{FF2B5EF4-FFF2-40B4-BE49-F238E27FC236}">
                <a16:creationId xmlns:a16="http://schemas.microsoft.com/office/drawing/2014/main" id="{4FFF8527-B0EF-60B4-1BAF-B13387A2C3B4}"/>
              </a:ext>
            </a:extLst>
          </p:cNvPr>
          <p:cNvSpPr>
            <a:spLocks/>
          </p:cNvSpPr>
          <p:nvPr/>
        </p:nvSpPr>
        <p:spPr bwMode="auto">
          <a:xfrm>
            <a:off x="8185150" y="2762250"/>
            <a:ext cx="0" cy="38100"/>
          </a:xfrm>
          <a:custGeom>
            <a:avLst/>
            <a:gdLst>
              <a:gd name="T0" fmla="*/ 33143 h 39369"/>
              <a:gd name="T1" fmla="*/ 0 h 39369"/>
              <a:gd name="T2" fmla="*/ 0 60000 65536"/>
              <a:gd name="T3" fmla="*/ 0 60000 65536"/>
            </a:gdLst>
            <a:ahLst/>
            <a:cxnLst>
              <a:cxn ang="T2">
                <a:pos x="0" y="T0"/>
              </a:cxn>
              <a:cxn ang="T3">
                <a:pos x="0" y="T1"/>
              </a:cxn>
            </a:cxnLst>
            <a:rect l="0" t="0" r="r" b="b"/>
            <a:pathLst>
              <a:path h="39369">
                <a:moveTo>
                  <a:pt x="0" y="39043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1" name="object 361">
            <a:extLst>
              <a:ext uri="{FF2B5EF4-FFF2-40B4-BE49-F238E27FC236}">
                <a16:creationId xmlns:a16="http://schemas.microsoft.com/office/drawing/2014/main" id="{B6BA05A4-7BDD-7400-53A4-CA601E04CB40}"/>
              </a:ext>
            </a:extLst>
          </p:cNvPr>
          <p:cNvSpPr>
            <a:spLocks/>
          </p:cNvSpPr>
          <p:nvPr/>
        </p:nvSpPr>
        <p:spPr bwMode="auto">
          <a:xfrm>
            <a:off x="8162925" y="2800350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2" name="object 362">
            <a:extLst>
              <a:ext uri="{FF2B5EF4-FFF2-40B4-BE49-F238E27FC236}">
                <a16:creationId xmlns:a16="http://schemas.microsoft.com/office/drawing/2014/main" id="{8B5CD77A-3E9E-B3AA-96D0-525467EEADA5}"/>
              </a:ext>
            </a:extLst>
          </p:cNvPr>
          <p:cNvSpPr>
            <a:spLocks/>
          </p:cNvSpPr>
          <p:nvPr/>
        </p:nvSpPr>
        <p:spPr bwMode="auto">
          <a:xfrm>
            <a:off x="8162925" y="2762250"/>
            <a:ext cx="42863" cy="0"/>
          </a:xfrm>
          <a:custGeom>
            <a:avLst/>
            <a:gdLst>
              <a:gd name="T0" fmla="*/ 0 w 42545"/>
              <a:gd name="T1" fmla="*/ 44102 w 42545"/>
              <a:gd name="T2" fmla="*/ 0 60000 65536"/>
              <a:gd name="T3" fmla="*/ 0 60000 65536"/>
            </a:gdLst>
            <a:ahLst/>
            <a:cxnLst>
              <a:cxn ang="T2">
                <a:pos x="T0" y="0"/>
              </a:cxn>
              <a:cxn ang="T3">
                <a:pos x="T1" y="0"/>
              </a:cxn>
            </a:cxnLst>
            <a:rect l="0" t="0" r="r" b="b"/>
            <a:pathLst>
              <a:path w="42545">
                <a:moveTo>
                  <a:pt x="0" y="0"/>
                </a:moveTo>
                <a:lnTo>
                  <a:pt x="4249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3" name="object 363">
            <a:extLst>
              <a:ext uri="{FF2B5EF4-FFF2-40B4-BE49-F238E27FC236}">
                <a16:creationId xmlns:a16="http://schemas.microsoft.com/office/drawing/2014/main" id="{1633CCF3-8A7A-AFAB-747D-184439CE8E8F}"/>
              </a:ext>
            </a:extLst>
          </p:cNvPr>
          <p:cNvSpPr>
            <a:spLocks/>
          </p:cNvSpPr>
          <p:nvPr/>
        </p:nvSpPr>
        <p:spPr bwMode="auto">
          <a:xfrm>
            <a:off x="5211763" y="3171825"/>
            <a:ext cx="85725" cy="87313"/>
          </a:xfrm>
          <a:custGeom>
            <a:avLst/>
            <a:gdLst>
              <a:gd name="T0" fmla="*/ 0 w 86360"/>
              <a:gd name="T1" fmla="*/ 0 h 86360"/>
              <a:gd name="T2" fmla="*/ 0 w 86360"/>
              <a:gd name="T3" fmla="*/ 91218 h 86360"/>
              <a:gd name="T4" fmla="*/ 83224 w 86360"/>
              <a:gd name="T5" fmla="*/ 91218 h 86360"/>
              <a:gd name="T6" fmla="*/ 83224 w 86360"/>
              <a:gd name="T7" fmla="*/ 0 h 86360"/>
              <a:gd name="T8" fmla="*/ 0 w 86360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0" h="86360">
                <a:moveTo>
                  <a:pt x="0" y="0"/>
                </a:moveTo>
                <a:lnTo>
                  <a:pt x="0" y="86347"/>
                </a:lnTo>
                <a:lnTo>
                  <a:pt x="86352" y="8634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4" name="object 364">
            <a:extLst>
              <a:ext uri="{FF2B5EF4-FFF2-40B4-BE49-F238E27FC236}">
                <a16:creationId xmlns:a16="http://schemas.microsoft.com/office/drawing/2014/main" id="{FFEB91E6-BD08-A134-9135-EF6B94C4F079}"/>
              </a:ext>
            </a:extLst>
          </p:cNvPr>
          <p:cNvSpPr>
            <a:spLocks/>
          </p:cNvSpPr>
          <p:nvPr/>
        </p:nvSpPr>
        <p:spPr bwMode="auto">
          <a:xfrm>
            <a:off x="5254625" y="32146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5" name="object 365">
            <a:extLst>
              <a:ext uri="{FF2B5EF4-FFF2-40B4-BE49-F238E27FC236}">
                <a16:creationId xmlns:a16="http://schemas.microsoft.com/office/drawing/2014/main" id="{8FD721A3-B466-B06A-6E2A-A1565A04C9F0}"/>
              </a:ext>
            </a:extLst>
          </p:cNvPr>
          <p:cNvSpPr>
            <a:spLocks/>
          </p:cNvSpPr>
          <p:nvPr/>
        </p:nvSpPr>
        <p:spPr bwMode="auto">
          <a:xfrm>
            <a:off x="5572125" y="3616325"/>
            <a:ext cx="85725" cy="87313"/>
          </a:xfrm>
          <a:custGeom>
            <a:avLst/>
            <a:gdLst>
              <a:gd name="T0" fmla="*/ 0 w 86995"/>
              <a:gd name="T1" fmla="*/ 0 h 86995"/>
              <a:gd name="T2" fmla="*/ 0 w 86995"/>
              <a:gd name="T3" fmla="*/ 87967 h 86995"/>
              <a:gd name="T4" fmla="*/ 80258 w 86995"/>
              <a:gd name="T5" fmla="*/ 87967 h 86995"/>
              <a:gd name="T6" fmla="*/ 80258 w 86995"/>
              <a:gd name="T7" fmla="*/ 0 h 86995"/>
              <a:gd name="T8" fmla="*/ 0 w 86995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5">
                <a:moveTo>
                  <a:pt x="0" y="0"/>
                </a:moveTo>
                <a:lnTo>
                  <a:pt x="0" y="86377"/>
                </a:lnTo>
                <a:lnTo>
                  <a:pt x="86382" y="8637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6" name="object 366">
            <a:extLst>
              <a:ext uri="{FF2B5EF4-FFF2-40B4-BE49-F238E27FC236}">
                <a16:creationId xmlns:a16="http://schemas.microsoft.com/office/drawing/2014/main" id="{8517D6C4-118A-B9BB-CAB7-525F8A778370}"/>
              </a:ext>
            </a:extLst>
          </p:cNvPr>
          <p:cNvSpPr>
            <a:spLocks/>
          </p:cNvSpPr>
          <p:nvPr/>
        </p:nvSpPr>
        <p:spPr bwMode="auto">
          <a:xfrm>
            <a:off x="5614988" y="3659188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7" name="object 367">
            <a:extLst>
              <a:ext uri="{FF2B5EF4-FFF2-40B4-BE49-F238E27FC236}">
                <a16:creationId xmlns:a16="http://schemas.microsoft.com/office/drawing/2014/main" id="{42B82F04-FD64-7606-540B-3EB63AD9C595}"/>
              </a:ext>
            </a:extLst>
          </p:cNvPr>
          <p:cNvSpPr>
            <a:spLocks/>
          </p:cNvSpPr>
          <p:nvPr/>
        </p:nvSpPr>
        <p:spPr bwMode="auto">
          <a:xfrm>
            <a:off x="5780088" y="3879850"/>
            <a:ext cx="87312" cy="87313"/>
          </a:xfrm>
          <a:custGeom>
            <a:avLst/>
            <a:gdLst>
              <a:gd name="T0" fmla="*/ 0 w 86360"/>
              <a:gd name="T1" fmla="*/ 0 h 86360"/>
              <a:gd name="T2" fmla="*/ 0 w 86360"/>
              <a:gd name="T3" fmla="*/ 91227 h 86360"/>
              <a:gd name="T4" fmla="*/ 91218 w 86360"/>
              <a:gd name="T5" fmla="*/ 91227 h 86360"/>
              <a:gd name="T6" fmla="*/ 91218 w 86360"/>
              <a:gd name="T7" fmla="*/ 0 h 86360"/>
              <a:gd name="T8" fmla="*/ 0 w 86360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60" h="86360">
                <a:moveTo>
                  <a:pt x="0" y="0"/>
                </a:moveTo>
                <a:lnTo>
                  <a:pt x="0" y="86356"/>
                </a:lnTo>
                <a:lnTo>
                  <a:pt x="86352" y="86356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8" name="object 368">
            <a:extLst>
              <a:ext uri="{FF2B5EF4-FFF2-40B4-BE49-F238E27FC236}">
                <a16:creationId xmlns:a16="http://schemas.microsoft.com/office/drawing/2014/main" id="{00C4750A-B8B4-9748-97EB-A157172B9A70}"/>
              </a:ext>
            </a:extLst>
          </p:cNvPr>
          <p:cNvSpPr>
            <a:spLocks/>
          </p:cNvSpPr>
          <p:nvPr/>
        </p:nvSpPr>
        <p:spPr bwMode="auto">
          <a:xfrm>
            <a:off x="5824538" y="3922713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69" name="object 369">
            <a:extLst>
              <a:ext uri="{FF2B5EF4-FFF2-40B4-BE49-F238E27FC236}">
                <a16:creationId xmlns:a16="http://schemas.microsoft.com/office/drawing/2014/main" id="{3629DB4F-3130-442A-4DD8-ECB4F7574FCF}"/>
              </a:ext>
            </a:extLst>
          </p:cNvPr>
          <p:cNvSpPr>
            <a:spLocks/>
          </p:cNvSpPr>
          <p:nvPr/>
        </p:nvSpPr>
        <p:spPr bwMode="auto">
          <a:xfrm>
            <a:off x="6051550" y="3822700"/>
            <a:ext cx="87313" cy="87313"/>
          </a:xfrm>
          <a:custGeom>
            <a:avLst/>
            <a:gdLst>
              <a:gd name="T0" fmla="*/ 0 w 86995"/>
              <a:gd name="T1" fmla="*/ 0 h 86360"/>
              <a:gd name="T2" fmla="*/ 0 w 86995"/>
              <a:gd name="T3" fmla="*/ 91227 h 86360"/>
              <a:gd name="T4" fmla="*/ 87972 w 86995"/>
              <a:gd name="T5" fmla="*/ 91227 h 86360"/>
              <a:gd name="T6" fmla="*/ 87972 w 86995"/>
              <a:gd name="T7" fmla="*/ 0 h 86360"/>
              <a:gd name="T8" fmla="*/ 0 w 86995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360">
                <a:moveTo>
                  <a:pt x="0" y="0"/>
                </a:moveTo>
                <a:lnTo>
                  <a:pt x="0" y="86356"/>
                </a:lnTo>
                <a:lnTo>
                  <a:pt x="86382" y="86356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0" name="object 370">
            <a:extLst>
              <a:ext uri="{FF2B5EF4-FFF2-40B4-BE49-F238E27FC236}">
                <a16:creationId xmlns:a16="http://schemas.microsoft.com/office/drawing/2014/main" id="{216E8045-D46A-BEEE-32CB-79111C110DD1}"/>
              </a:ext>
            </a:extLst>
          </p:cNvPr>
          <p:cNvSpPr>
            <a:spLocks/>
          </p:cNvSpPr>
          <p:nvPr/>
        </p:nvSpPr>
        <p:spPr bwMode="auto">
          <a:xfrm>
            <a:off x="6094413" y="386715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1" name="object 371">
            <a:extLst>
              <a:ext uri="{FF2B5EF4-FFF2-40B4-BE49-F238E27FC236}">
                <a16:creationId xmlns:a16="http://schemas.microsoft.com/office/drawing/2014/main" id="{2A72E697-BB76-4D78-54E0-05E66239E602}"/>
              </a:ext>
            </a:extLst>
          </p:cNvPr>
          <p:cNvSpPr>
            <a:spLocks/>
          </p:cNvSpPr>
          <p:nvPr/>
        </p:nvSpPr>
        <p:spPr bwMode="auto">
          <a:xfrm>
            <a:off x="6340475" y="3652838"/>
            <a:ext cx="85725" cy="87312"/>
          </a:xfrm>
          <a:custGeom>
            <a:avLst/>
            <a:gdLst>
              <a:gd name="T0" fmla="*/ 0 w 86995"/>
              <a:gd name="T1" fmla="*/ 0 h 86995"/>
              <a:gd name="T2" fmla="*/ 0 w 86995"/>
              <a:gd name="T3" fmla="*/ 87962 h 86995"/>
              <a:gd name="T4" fmla="*/ 80258 w 86995"/>
              <a:gd name="T5" fmla="*/ 87962 h 86995"/>
              <a:gd name="T6" fmla="*/ 80258 w 86995"/>
              <a:gd name="T7" fmla="*/ 0 h 86995"/>
              <a:gd name="T8" fmla="*/ 0 w 86995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995">
                <a:moveTo>
                  <a:pt x="0" y="0"/>
                </a:moveTo>
                <a:lnTo>
                  <a:pt x="0" y="86377"/>
                </a:lnTo>
                <a:lnTo>
                  <a:pt x="86382" y="8637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2" name="object 372">
            <a:extLst>
              <a:ext uri="{FF2B5EF4-FFF2-40B4-BE49-F238E27FC236}">
                <a16:creationId xmlns:a16="http://schemas.microsoft.com/office/drawing/2014/main" id="{B7CB905E-559A-CE49-EDCB-BC8F776039B2}"/>
              </a:ext>
            </a:extLst>
          </p:cNvPr>
          <p:cNvSpPr>
            <a:spLocks/>
          </p:cNvSpPr>
          <p:nvPr/>
        </p:nvSpPr>
        <p:spPr bwMode="auto">
          <a:xfrm>
            <a:off x="6383338" y="36957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3" name="object 373">
            <a:extLst>
              <a:ext uri="{FF2B5EF4-FFF2-40B4-BE49-F238E27FC236}">
                <a16:creationId xmlns:a16="http://schemas.microsoft.com/office/drawing/2014/main" id="{9C27FDAF-8CC3-DC32-8B52-2C3445785345}"/>
              </a:ext>
            </a:extLst>
          </p:cNvPr>
          <p:cNvSpPr>
            <a:spLocks/>
          </p:cNvSpPr>
          <p:nvPr/>
        </p:nvSpPr>
        <p:spPr bwMode="auto">
          <a:xfrm>
            <a:off x="6670675" y="3535363"/>
            <a:ext cx="85725" cy="87312"/>
          </a:xfrm>
          <a:custGeom>
            <a:avLst/>
            <a:gdLst>
              <a:gd name="T0" fmla="*/ 0 w 86359"/>
              <a:gd name="T1" fmla="*/ 0 h 86995"/>
              <a:gd name="T2" fmla="*/ 0 w 86359"/>
              <a:gd name="T3" fmla="*/ 87962 h 86995"/>
              <a:gd name="T4" fmla="*/ 83228 w 86359"/>
              <a:gd name="T5" fmla="*/ 87962 h 86995"/>
              <a:gd name="T6" fmla="*/ 83228 w 86359"/>
              <a:gd name="T7" fmla="*/ 0 h 86995"/>
              <a:gd name="T8" fmla="*/ 0 w 86359"/>
              <a:gd name="T9" fmla="*/ 0 h 8699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995">
                <a:moveTo>
                  <a:pt x="0" y="0"/>
                </a:moveTo>
                <a:lnTo>
                  <a:pt x="0" y="86377"/>
                </a:lnTo>
                <a:lnTo>
                  <a:pt x="86352" y="8637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4" name="object 374">
            <a:extLst>
              <a:ext uri="{FF2B5EF4-FFF2-40B4-BE49-F238E27FC236}">
                <a16:creationId xmlns:a16="http://schemas.microsoft.com/office/drawing/2014/main" id="{819AD3D0-3180-706E-116C-FF9E75B76F3E}"/>
              </a:ext>
            </a:extLst>
          </p:cNvPr>
          <p:cNvSpPr>
            <a:spLocks/>
          </p:cNvSpPr>
          <p:nvPr/>
        </p:nvSpPr>
        <p:spPr bwMode="auto">
          <a:xfrm>
            <a:off x="6713538" y="357822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5" name="object 375">
            <a:extLst>
              <a:ext uri="{FF2B5EF4-FFF2-40B4-BE49-F238E27FC236}">
                <a16:creationId xmlns:a16="http://schemas.microsoft.com/office/drawing/2014/main" id="{DC7F18FD-9DA6-93FC-0601-5B8EBF21F4AF}"/>
              </a:ext>
            </a:extLst>
          </p:cNvPr>
          <p:cNvSpPr>
            <a:spLocks/>
          </p:cNvSpPr>
          <p:nvPr/>
        </p:nvSpPr>
        <p:spPr bwMode="auto">
          <a:xfrm>
            <a:off x="7092950" y="3195638"/>
            <a:ext cx="87313" cy="85725"/>
          </a:xfrm>
          <a:custGeom>
            <a:avLst/>
            <a:gdLst>
              <a:gd name="T0" fmla="*/ 0 w 86359"/>
              <a:gd name="T1" fmla="*/ 0 h 86360"/>
              <a:gd name="T2" fmla="*/ 0 w 86359"/>
              <a:gd name="T3" fmla="*/ 83219 h 86360"/>
              <a:gd name="T4" fmla="*/ 91228 w 86359"/>
              <a:gd name="T5" fmla="*/ 83219 h 86360"/>
              <a:gd name="T6" fmla="*/ 91228 w 86359"/>
              <a:gd name="T7" fmla="*/ 0 h 86360"/>
              <a:gd name="T8" fmla="*/ 0 w 86359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360">
                <a:moveTo>
                  <a:pt x="0" y="0"/>
                </a:moveTo>
                <a:lnTo>
                  <a:pt x="0" y="86347"/>
                </a:lnTo>
                <a:lnTo>
                  <a:pt x="86352" y="8634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6" name="object 376">
            <a:extLst>
              <a:ext uri="{FF2B5EF4-FFF2-40B4-BE49-F238E27FC236}">
                <a16:creationId xmlns:a16="http://schemas.microsoft.com/office/drawing/2014/main" id="{46046966-0018-A58C-F25B-77C96232312F}"/>
              </a:ext>
            </a:extLst>
          </p:cNvPr>
          <p:cNvSpPr>
            <a:spLocks/>
          </p:cNvSpPr>
          <p:nvPr/>
        </p:nvSpPr>
        <p:spPr bwMode="auto">
          <a:xfrm>
            <a:off x="7135813" y="32385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7" name="object 377">
            <a:extLst>
              <a:ext uri="{FF2B5EF4-FFF2-40B4-BE49-F238E27FC236}">
                <a16:creationId xmlns:a16="http://schemas.microsoft.com/office/drawing/2014/main" id="{5D7E413F-2500-699F-FD99-080386CE06CD}"/>
              </a:ext>
            </a:extLst>
          </p:cNvPr>
          <p:cNvSpPr>
            <a:spLocks/>
          </p:cNvSpPr>
          <p:nvPr/>
        </p:nvSpPr>
        <p:spPr bwMode="auto">
          <a:xfrm>
            <a:off x="8140700" y="2736850"/>
            <a:ext cx="87313" cy="87313"/>
          </a:xfrm>
          <a:custGeom>
            <a:avLst/>
            <a:gdLst>
              <a:gd name="T0" fmla="*/ 0 w 86995"/>
              <a:gd name="T1" fmla="*/ 0 h 86360"/>
              <a:gd name="T2" fmla="*/ 0 w 86995"/>
              <a:gd name="T3" fmla="*/ 91218 h 86360"/>
              <a:gd name="T4" fmla="*/ 87972 w 86995"/>
              <a:gd name="T5" fmla="*/ 91218 h 86360"/>
              <a:gd name="T6" fmla="*/ 87972 w 86995"/>
              <a:gd name="T7" fmla="*/ 0 h 86360"/>
              <a:gd name="T8" fmla="*/ 0 w 86995"/>
              <a:gd name="T9" fmla="*/ 0 h 863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995" h="86360">
                <a:moveTo>
                  <a:pt x="0" y="0"/>
                </a:moveTo>
                <a:lnTo>
                  <a:pt x="0" y="86347"/>
                </a:lnTo>
                <a:lnTo>
                  <a:pt x="86382" y="86347"/>
                </a:lnTo>
                <a:lnTo>
                  <a:pt x="8638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8" name="object 378">
            <a:extLst>
              <a:ext uri="{FF2B5EF4-FFF2-40B4-BE49-F238E27FC236}">
                <a16:creationId xmlns:a16="http://schemas.microsoft.com/office/drawing/2014/main" id="{6A0D1E17-B948-B661-F23B-F7FDE1FBAA3B}"/>
              </a:ext>
            </a:extLst>
          </p:cNvPr>
          <p:cNvSpPr>
            <a:spLocks/>
          </p:cNvSpPr>
          <p:nvPr/>
        </p:nvSpPr>
        <p:spPr bwMode="auto">
          <a:xfrm>
            <a:off x="8185150" y="2781300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79" name="object 379">
            <a:extLst>
              <a:ext uri="{FF2B5EF4-FFF2-40B4-BE49-F238E27FC236}">
                <a16:creationId xmlns:a16="http://schemas.microsoft.com/office/drawing/2014/main" id="{878C2527-7049-F9C4-B0D2-016D52F32DE5}"/>
              </a:ext>
            </a:extLst>
          </p:cNvPr>
          <p:cNvSpPr>
            <a:spLocks/>
          </p:cNvSpPr>
          <p:nvPr/>
        </p:nvSpPr>
        <p:spPr bwMode="auto">
          <a:xfrm>
            <a:off x="7823200" y="2360613"/>
            <a:ext cx="85725" cy="87312"/>
          </a:xfrm>
          <a:custGeom>
            <a:avLst/>
            <a:gdLst>
              <a:gd name="T0" fmla="*/ 0 w 86359"/>
              <a:gd name="T1" fmla="*/ 0 h 86994"/>
              <a:gd name="T2" fmla="*/ 0 w 86359"/>
              <a:gd name="T3" fmla="*/ 87967 h 86994"/>
              <a:gd name="T4" fmla="*/ 83228 w 86359"/>
              <a:gd name="T5" fmla="*/ 87967 h 86994"/>
              <a:gd name="T6" fmla="*/ 83228 w 86359"/>
              <a:gd name="T7" fmla="*/ 0 h 86994"/>
              <a:gd name="T8" fmla="*/ 0 w 86359"/>
              <a:gd name="T9" fmla="*/ 0 h 869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6359" h="86994">
                <a:moveTo>
                  <a:pt x="0" y="0"/>
                </a:moveTo>
                <a:lnTo>
                  <a:pt x="0" y="86377"/>
                </a:lnTo>
                <a:lnTo>
                  <a:pt x="86352" y="86377"/>
                </a:lnTo>
                <a:lnTo>
                  <a:pt x="86352" y="0"/>
                </a:lnTo>
                <a:lnTo>
                  <a:pt x="0" y="0"/>
                </a:lnTo>
                <a:close/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80" name="object 380">
            <a:extLst>
              <a:ext uri="{FF2B5EF4-FFF2-40B4-BE49-F238E27FC236}">
                <a16:creationId xmlns:a16="http://schemas.microsoft.com/office/drawing/2014/main" id="{D362081D-7076-ABF9-B957-8A03DDFFBEBC}"/>
              </a:ext>
            </a:extLst>
          </p:cNvPr>
          <p:cNvSpPr>
            <a:spLocks/>
          </p:cNvSpPr>
          <p:nvPr/>
        </p:nvSpPr>
        <p:spPr bwMode="auto">
          <a:xfrm>
            <a:off x="7866063" y="2403475"/>
            <a:ext cx="0" cy="0"/>
          </a:xfrm>
          <a:custGeom>
            <a:avLst/>
            <a:gdLst>
              <a:gd name="T0" fmla="*/ 0 60000 65536"/>
              <a:gd name="T1" fmla="*/ 0 60000 65536"/>
            </a:gdLst>
            <a:ahLst/>
            <a:cxnLst>
              <a:cxn ang="T0">
                <a:pos x="0" y="0"/>
              </a:cxn>
              <a:cxn ang="T1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0281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381" name="object 381">
            <a:extLst>
              <a:ext uri="{FF2B5EF4-FFF2-40B4-BE49-F238E27FC236}">
                <a16:creationId xmlns:a16="http://schemas.microsoft.com/office/drawing/2014/main" id="{1CDDA048-40F1-26A3-97D7-0E39796469E1}"/>
              </a:ext>
            </a:extLst>
          </p:cNvPr>
          <p:cNvSpPr>
            <a:spLocks/>
          </p:cNvSpPr>
          <p:nvPr/>
        </p:nvSpPr>
        <p:spPr bwMode="auto">
          <a:xfrm>
            <a:off x="4865688" y="2198688"/>
            <a:ext cx="3405187" cy="2565400"/>
          </a:xfrm>
          <a:custGeom>
            <a:avLst/>
            <a:gdLst>
              <a:gd name="T0" fmla="*/ 0 w 3404870"/>
              <a:gd name="T1" fmla="*/ 0 h 2566035"/>
              <a:gd name="T2" fmla="*/ 0 w 3404870"/>
              <a:gd name="T3" fmla="*/ 2562339 h 2566035"/>
              <a:gd name="T4" fmla="*/ 3406242 w 3404870"/>
              <a:gd name="T5" fmla="*/ 2562339 h 2566035"/>
              <a:gd name="T6" fmla="*/ 3406242 w 3404870"/>
              <a:gd name="T7" fmla="*/ 0 h 2566035"/>
              <a:gd name="T8" fmla="*/ 0 w 3404870"/>
              <a:gd name="T9" fmla="*/ 0 h 256603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4870" h="2566035">
                <a:moveTo>
                  <a:pt x="0" y="0"/>
                </a:moveTo>
                <a:lnTo>
                  <a:pt x="0" y="2565512"/>
                </a:lnTo>
                <a:lnTo>
                  <a:pt x="3404657" y="2565512"/>
                </a:lnTo>
                <a:lnTo>
                  <a:pt x="3404657" y="0"/>
                </a:lnTo>
                <a:lnTo>
                  <a:pt x="0" y="0"/>
                </a:lnTo>
                <a:close/>
              </a:path>
            </a:pathLst>
          </a:custGeom>
          <a:noFill/>
          <a:ln w="6854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87" name="Oval Callout 1286">
            <a:extLst>
              <a:ext uri="{FF2B5EF4-FFF2-40B4-BE49-F238E27FC236}">
                <a16:creationId xmlns:a16="http://schemas.microsoft.com/office/drawing/2014/main" id="{34A04C1B-0FFC-FF7D-F210-C7AED3DB016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10200" y="1"/>
            <a:ext cx="3733800" cy="1600199"/>
          </a:xfrm>
          <a:prstGeom prst="wedgeEllipseCallout">
            <a:avLst>
              <a:gd name="adj1" fmla="val -65563"/>
              <a:gd name="adj2" fmla="val 55477"/>
            </a:avLst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Slide Number Placeholder 1">
            <a:extLst>
              <a:ext uri="{FF2B5EF4-FFF2-40B4-BE49-F238E27FC236}">
                <a16:creationId xmlns:a16="http://schemas.microsoft.com/office/drawing/2014/main" id="{F7E53DF9-DE8B-B100-ED86-AB4EBEF25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b="0" kern="120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l">
              <a:spcBef>
                <a:spcPct val="0"/>
              </a:spcBef>
              <a:buFontTx/>
              <a:buNone/>
              <a:defRPr/>
            </a:pPr>
            <a:fld id="{37C3B5CD-4DF2-4420-AD99-DC2A6D1EEC84}" type="slidenum">
              <a:rPr lang="en-US" altLang="en-US" smtClean="0"/>
              <a:pPr algn="l">
                <a:spcBef>
                  <a:spcPct val="0"/>
                </a:spcBef>
                <a:buFontTx/>
                <a:buNone/>
                <a:defRPr/>
              </a:pPr>
              <a:t>5</a:t>
            </a:fld>
            <a:endParaRPr lang="en-US" altLang="ru-RU" sz="2000" b="1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pic>
        <p:nvPicPr>
          <p:cNvPr id="225283" name="Picture 3">
            <a:extLst>
              <a:ext uri="{FF2B5EF4-FFF2-40B4-BE49-F238E27FC236}">
                <a16:creationId xmlns:a16="http://schemas.microsoft.com/office/drawing/2014/main" id="{355A6994-CC95-F86F-6D70-1C75A62A2F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990600"/>
            <a:ext cx="8882062" cy="528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284" name="Rectangle 4">
            <a:extLst>
              <a:ext uri="{FF2B5EF4-FFF2-40B4-BE49-F238E27FC236}">
                <a16:creationId xmlns:a16="http://schemas.microsoft.com/office/drawing/2014/main" id="{D289161E-26A7-28FA-F3ED-081BA18788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3848" y="6275388"/>
            <a:ext cx="586395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M. </a:t>
            </a:r>
            <a:r>
              <a:rPr lang="en-US" altLang="ru-RU" sz="1400" dirty="0" err="1">
                <a:solidFill>
                  <a:srgbClr val="000000"/>
                </a:solidFill>
                <a:cs typeface="Arial" panose="020B0604020202020204" pitchFamily="34" charset="0"/>
              </a:rPr>
              <a:t>Roirdan</a:t>
            </a: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 and W. </a:t>
            </a:r>
            <a:r>
              <a:rPr lang="en-US" altLang="ru-RU" sz="1400" dirty="0" err="1">
                <a:solidFill>
                  <a:srgbClr val="000000"/>
                </a:solidFill>
                <a:cs typeface="Arial" panose="020B0604020202020204" pitchFamily="34" charset="0"/>
              </a:rPr>
              <a:t>Zajc</a:t>
            </a: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b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</a:br>
            <a:r>
              <a:rPr lang="en-US" altLang="ru-RU" sz="1400" dirty="0">
                <a:solidFill>
                  <a:srgbClr val="000000"/>
                </a:solidFill>
                <a:cs typeface="Arial" panose="020B0604020202020204" pitchFamily="34" charset="0"/>
              </a:rPr>
              <a:t>Scientific American, May 2006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EB91E7-433B-BDD3-60F4-782CB3795CC9}"/>
              </a:ext>
            </a:extLst>
          </p:cNvPr>
          <p:cNvSpPr/>
          <p:nvPr/>
        </p:nvSpPr>
        <p:spPr>
          <a:xfrm>
            <a:off x="206375" y="850900"/>
            <a:ext cx="8496300" cy="492125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7FF94F28-F688-2585-11F8-C671E95D01D4}"/>
              </a:ext>
            </a:extLst>
          </p:cNvPr>
          <p:cNvSpPr txBox="1">
            <a:spLocks noChangeArrowheads="1"/>
          </p:cNvSpPr>
          <p:nvPr/>
        </p:nvSpPr>
        <p:spPr>
          <a:xfrm>
            <a:off x="88900" y="152400"/>
            <a:ext cx="8928100" cy="698500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32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The </a:t>
            </a:r>
            <a:r>
              <a:rPr lang="en-US" sz="3200" i="1" kern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QGP</a:t>
            </a:r>
            <a:r>
              <a:rPr lang="en-US" sz="32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Discovered  at RHIC:  2005</a:t>
            </a:r>
          </a:p>
          <a:p>
            <a:pPr>
              <a:defRPr/>
            </a:pPr>
            <a:endParaRPr lang="en-US" sz="2400" kern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9056" y="360"/>
            <a:ext cx="8685888" cy="495248"/>
          </a:xfrm>
        </p:spPr>
        <p:txBody>
          <a:bodyPr/>
          <a:lstStyle/>
          <a:p>
            <a:r>
              <a:rPr lang="en-US" sz="2540" dirty="0"/>
              <a:t>RHIC  Experiment: “Jet quenching”  </a:t>
            </a:r>
          </a:p>
        </p:txBody>
      </p:sp>
      <p:pic>
        <p:nvPicPr>
          <p:cNvPr id="55299" name="Picture 3" descr="ppHt_pi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" y="1009906"/>
            <a:ext cx="3541463" cy="3025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5332" name="Group 4"/>
          <p:cNvGrpSpPr>
            <a:grpSpLocks/>
          </p:cNvGrpSpPr>
          <p:nvPr/>
        </p:nvGrpSpPr>
        <p:grpSpPr bwMode="auto">
          <a:xfrm>
            <a:off x="3808907" y="1479759"/>
            <a:ext cx="5258590" cy="3215936"/>
            <a:chOff x="2399" y="2592"/>
            <a:chExt cx="3313" cy="2297"/>
          </a:xfrm>
        </p:grpSpPr>
        <p:graphicFrame>
          <p:nvGraphicFramePr>
            <p:cNvPr id="55340" name="Object 5"/>
            <p:cNvGraphicFramePr>
              <a:graphicFrameLocks noChangeAspect="1"/>
            </p:cNvGraphicFramePr>
            <p:nvPr/>
          </p:nvGraphicFramePr>
          <p:xfrm>
            <a:off x="2640" y="2592"/>
            <a:ext cx="3072" cy="1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Bitmap Image" r:id="rId4" imgW="4930567" imgH="2857748" progId="Paint.Picture">
                    <p:embed/>
                  </p:oleObj>
                </mc:Choice>
                <mc:Fallback>
                  <p:oleObj name="Bitmap Image" r:id="rId4" imgW="4930567" imgH="2857748" progId="Paint.Picture">
                    <p:embed/>
                    <p:pic>
                      <p:nvPicPr>
                        <p:cNvPr id="5534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092" r="8275"/>
                        <a:stretch>
                          <a:fillRect/>
                        </a:stretch>
                      </p:blipFill>
                      <p:spPr bwMode="auto">
                        <a:xfrm>
                          <a:off x="2640" y="2592"/>
                          <a:ext cx="3072" cy="1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341" name="Text Box 6"/>
            <p:cNvSpPr txBox="1">
              <a:spLocks noChangeArrowheads="1"/>
            </p:cNvSpPr>
            <p:nvPr/>
          </p:nvSpPr>
          <p:spPr bwMode="auto">
            <a:xfrm rot="16200000">
              <a:off x="1733" y="3402"/>
              <a:ext cx="1621" cy="2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299" b="1">
                  <a:solidFill>
                    <a:srgbClr val="000000"/>
                  </a:solidFill>
                </a:rPr>
                <a:t>Number of pairs</a:t>
              </a:r>
            </a:p>
          </p:txBody>
        </p:sp>
        <p:sp>
          <p:nvSpPr>
            <p:cNvPr id="55342" name="Text Box 7"/>
            <p:cNvSpPr txBox="1">
              <a:spLocks noChangeArrowheads="1"/>
            </p:cNvSpPr>
            <p:nvPr/>
          </p:nvSpPr>
          <p:spPr bwMode="auto">
            <a:xfrm>
              <a:off x="2550" y="4560"/>
              <a:ext cx="3156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299" b="1">
                  <a:solidFill>
                    <a:srgbClr val="000000"/>
                  </a:solidFill>
                </a:rPr>
                <a:t>Angle between high energy particles</a:t>
              </a:r>
            </a:p>
          </p:txBody>
        </p:sp>
        <p:sp>
          <p:nvSpPr>
            <p:cNvPr id="55343" name="Text Box 8"/>
            <p:cNvSpPr txBox="1">
              <a:spLocks noChangeArrowheads="1"/>
            </p:cNvSpPr>
            <p:nvPr/>
          </p:nvSpPr>
          <p:spPr bwMode="auto">
            <a:xfrm>
              <a:off x="3312" y="4368"/>
              <a:ext cx="384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100" b="1">
                  <a:solidFill>
                    <a:srgbClr val="000000"/>
                  </a:solidFill>
                </a:rPr>
                <a:t>0</a:t>
              </a:r>
              <a:r>
                <a:rPr lang="en-US" sz="2100" b="1">
                  <a:solidFill>
                    <a:srgbClr val="000000"/>
                  </a:solidFill>
                  <a:cs typeface="Times New Roman" pitchFamily="18" charset="0"/>
                </a:rPr>
                <a:t>º</a:t>
              </a:r>
              <a:endParaRPr lang="en-US" sz="2100" b="1">
                <a:solidFill>
                  <a:srgbClr val="000000"/>
                </a:solidFill>
              </a:endParaRPr>
            </a:p>
          </p:txBody>
        </p:sp>
        <p:sp>
          <p:nvSpPr>
            <p:cNvPr id="55344" name="Text Box 9"/>
            <p:cNvSpPr txBox="1">
              <a:spLocks noChangeArrowheads="1"/>
            </p:cNvSpPr>
            <p:nvPr/>
          </p:nvSpPr>
          <p:spPr bwMode="auto">
            <a:xfrm>
              <a:off x="4608" y="4368"/>
              <a:ext cx="57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defTabSz="914305" eaLnBrk="0" hangingPunct="0">
                <a:spcBef>
                  <a:spcPct val="50000"/>
                </a:spcBef>
              </a:pPr>
              <a:r>
                <a:rPr lang="en-US" sz="2100" b="1">
                  <a:solidFill>
                    <a:srgbClr val="000000"/>
                  </a:solidFill>
                </a:rPr>
                <a:t>180</a:t>
              </a:r>
              <a:r>
                <a:rPr lang="en-US" sz="2100" b="1">
                  <a:solidFill>
                    <a:srgbClr val="000000"/>
                  </a:solidFill>
                  <a:cs typeface="Times New Roman" pitchFamily="18" charset="0"/>
                </a:rPr>
                <a:t>º</a:t>
              </a:r>
              <a:endParaRPr lang="en-US" sz="2100" b="1">
                <a:solidFill>
                  <a:srgbClr val="000000"/>
                </a:solidFill>
              </a:endParaRPr>
            </a:p>
          </p:txBody>
        </p:sp>
      </p:grpSp>
      <p:sp>
        <p:nvSpPr>
          <p:cNvPr id="55301" name="Text Box 10"/>
          <p:cNvSpPr txBox="1">
            <a:spLocks noChangeArrowheads="1"/>
          </p:cNvSpPr>
          <p:nvPr/>
        </p:nvSpPr>
        <p:spPr bwMode="auto">
          <a:xfrm>
            <a:off x="-609055" y="606976"/>
            <a:ext cx="4571520" cy="460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914305" eaLnBrk="0" hangingPunct="0">
              <a:spcBef>
                <a:spcPct val="50000"/>
              </a:spcBef>
            </a:pPr>
            <a:r>
              <a:rPr lang="en-US" sz="2299" b="1">
                <a:solidFill>
                  <a:srgbClr val="000000"/>
                </a:solidFill>
              </a:rPr>
              <a:t> proton-proton jet event </a:t>
            </a:r>
          </a:p>
        </p:txBody>
      </p:sp>
      <p:grpSp>
        <p:nvGrpSpPr>
          <p:cNvPr id="355339" name="Group 11"/>
          <p:cNvGrpSpPr>
            <a:grpSpLocks/>
          </p:cNvGrpSpPr>
          <p:nvPr/>
        </p:nvGrpSpPr>
        <p:grpSpPr bwMode="auto">
          <a:xfrm>
            <a:off x="1817373" y="1679762"/>
            <a:ext cx="3668938" cy="2422270"/>
            <a:chOff x="1145" y="1200"/>
            <a:chExt cx="2311" cy="1728"/>
          </a:xfrm>
        </p:grpSpPr>
        <p:grpSp>
          <p:nvGrpSpPr>
            <p:cNvPr id="55336" name="Group 12"/>
            <p:cNvGrpSpPr>
              <a:grpSpLocks/>
            </p:cNvGrpSpPr>
            <p:nvPr/>
          </p:nvGrpSpPr>
          <p:grpSpPr bwMode="auto">
            <a:xfrm>
              <a:off x="1145" y="1820"/>
              <a:ext cx="1063" cy="1108"/>
              <a:chOff x="1145" y="1820"/>
              <a:chExt cx="1063" cy="1108"/>
            </a:xfrm>
          </p:grpSpPr>
          <p:sp>
            <p:nvSpPr>
              <p:cNvPr id="55338" name="Line 13"/>
              <p:cNvSpPr>
                <a:spLocks noChangeShapeType="1"/>
              </p:cNvSpPr>
              <p:nvPr/>
            </p:nvSpPr>
            <p:spPr bwMode="auto">
              <a:xfrm>
                <a:off x="1145" y="1820"/>
                <a:ext cx="871" cy="110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39" name="Line 14"/>
              <p:cNvSpPr>
                <a:spLocks noChangeShapeType="1"/>
              </p:cNvSpPr>
              <p:nvPr/>
            </p:nvSpPr>
            <p:spPr bwMode="auto">
              <a:xfrm>
                <a:off x="1152" y="1824"/>
                <a:ext cx="1056" cy="96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5337" name="Line 15"/>
            <p:cNvSpPr>
              <a:spLocks noChangeShapeType="1"/>
            </p:cNvSpPr>
            <p:nvPr/>
          </p:nvSpPr>
          <p:spPr bwMode="auto">
            <a:xfrm>
              <a:off x="3456" y="1200"/>
              <a:ext cx="0" cy="1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355344" name="Group 16"/>
          <p:cNvGrpSpPr>
            <a:grpSpLocks/>
          </p:cNvGrpSpPr>
          <p:nvPr/>
        </p:nvGrpSpPr>
        <p:grpSpPr bwMode="auto">
          <a:xfrm>
            <a:off x="750684" y="1070225"/>
            <a:ext cx="6945194" cy="3031806"/>
            <a:chOff x="473" y="764"/>
            <a:chExt cx="4375" cy="2164"/>
          </a:xfrm>
        </p:grpSpPr>
        <p:sp>
          <p:nvSpPr>
            <p:cNvPr id="55332" name="Line 17"/>
            <p:cNvSpPr>
              <a:spLocks noChangeShapeType="1"/>
            </p:cNvSpPr>
            <p:nvPr/>
          </p:nvSpPr>
          <p:spPr bwMode="auto">
            <a:xfrm>
              <a:off x="4848" y="1200"/>
              <a:ext cx="0" cy="1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06036" tIns="53017" rIns="106036" bIns="53017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55333" name="Group 18"/>
            <p:cNvGrpSpPr>
              <a:grpSpLocks/>
            </p:cNvGrpSpPr>
            <p:nvPr/>
          </p:nvGrpSpPr>
          <p:grpSpPr bwMode="auto">
            <a:xfrm>
              <a:off x="473" y="764"/>
              <a:ext cx="1543" cy="2164"/>
              <a:chOff x="480" y="2160"/>
              <a:chExt cx="1543" cy="2164"/>
            </a:xfrm>
          </p:grpSpPr>
          <p:sp>
            <p:nvSpPr>
              <p:cNvPr id="55334" name="Line 19"/>
              <p:cNvSpPr>
                <a:spLocks noChangeShapeType="1"/>
              </p:cNvSpPr>
              <p:nvPr/>
            </p:nvSpPr>
            <p:spPr bwMode="auto">
              <a:xfrm>
                <a:off x="1152" y="3216"/>
                <a:ext cx="871" cy="1108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35" name="Line 20"/>
              <p:cNvSpPr>
                <a:spLocks noChangeShapeType="1"/>
              </p:cNvSpPr>
              <p:nvPr/>
            </p:nvSpPr>
            <p:spPr bwMode="auto">
              <a:xfrm flipH="1" flipV="1">
                <a:off x="480" y="2160"/>
                <a:ext cx="672" cy="105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06036" tIns="53017" rIns="106036" bIns="53017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</p:grpSp>
      <p:graphicFrame>
        <p:nvGraphicFramePr>
          <p:cNvPr id="355349" name="Object 21"/>
          <p:cNvGraphicFramePr>
            <a:graphicFrameLocks noChangeAspect="1"/>
          </p:cNvGraphicFramePr>
          <p:nvPr/>
        </p:nvGraphicFramePr>
        <p:xfrm>
          <a:off x="4495809" y="1613092"/>
          <a:ext cx="4606686" cy="2422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6" imgW="4229467" imgH="2766300" progId="Paint.Picture">
                  <p:embed/>
                </p:oleObj>
              </mc:Choice>
              <mc:Fallback>
                <p:oleObj name="Bitmap Image" r:id="rId6" imgW="4229467" imgH="2766300" progId="Paint.Picture">
                  <p:embed/>
                  <p:pic>
                    <p:nvPicPr>
                      <p:cNvPr id="3553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397" b="5000"/>
                      <a:stretch>
                        <a:fillRect/>
                      </a:stretch>
                    </p:blipFill>
                    <p:spPr bwMode="auto">
                      <a:xfrm>
                        <a:off x="4495809" y="1613092"/>
                        <a:ext cx="4606686" cy="2422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0" name="Text Box 22"/>
          <p:cNvSpPr txBox="1">
            <a:spLocks noChangeArrowheads="1"/>
          </p:cNvSpPr>
          <p:nvPr/>
        </p:nvSpPr>
        <p:spPr bwMode="auto">
          <a:xfrm>
            <a:off x="76672" y="4724519"/>
            <a:ext cx="4876288" cy="200246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>
            <a:spAutoFit/>
          </a:bodyPr>
          <a:lstStyle>
            <a:lvl1pPr marL="346075" indent="-3460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799" b="1">
                <a:solidFill>
                  <a:srgbClr val="000000"/>
                </a:solidFill>
              </a:rPr>
              <a:t>In Au-Au collisions we see </a:t>
            </a:r>
            <a:r>
              <a:rPr lang="en-US" sz="2799" b="1">
                <a:solidFill>
                  <a:srgbClr val="0033CC"/>
                </a:solidFill>
              </a:rPr>
              <a:t>only one “jet” at a time</a:t>
            </a:r>
            <a:r>
              <a:rPr lang="en-US" sz="2799" b="1">
                <a:solidFill>
                  <a:srgbClr val="000000"/>
                </a:solidFill>
              </a:rPr>
              <a:t> !</a:t>
            </a:r>
          </a:p>
          <a:p>
            <a:pPr defTabSz="914305" eaLnBrk="0" hangingPunct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799" b="1">
                <a:solidFill>
                  <a:srgbClr val="000000"/>
                </a:solidFill>
              </a:rPr>
              <a:t>How can this happen ?</a:t>
            </a:r>
          </a:p>
          <a:p>
            <a:pPr defTabSz="914305" eaLnBrk="0" hangingPunct="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799" b="1">
                <a:solidFill>
                  <a:srgbClr val="000000"/>
                </a:solidFill>
              </a:rPr>
              <a:t>Jet quenching!</a:t>
            </a:r>
          </a:p>
        </p:txBody>
      </p:sp>
      <p:grpSp>
        <p:nvGrpSpPr>
          <p:cNvPr id="355353" name="Group 25"/>
          <p:cNvGrpSpPr>
            <a:grpSpLocks/>
          </p:cNvGrpSpPr>
          <p:nvPr/>
        </p:nvGrpSpPr>
        <p:grpSpPr bwMode="auto">
          <a:xfrm>
            <a:off x="6095840" y="4797537"/>
            <a:ext cx="2361952" cy="2015913"/>
            <a:chOff x="3360" y="3312"/>
            <a:chExt cx="1488" cy="1584"/>
          </a:xfrm>
        </p:grpSpPr>
        <p:grpSp>
          <p:nvGrpSpPr>
            <p:cNvPr id="55309" name="Group 26"/>
            <p:cNvGrpSpPr>
              <a:grpSpLocks/>
            </p:cNvGrpSpPr>
            <p:nvPr/>
          </p:nvGrpSpPr>
          <p:grpSpPr bwMode="auto">
            <a:xfrm>
              <a:off x="3360" y="3312"/>
              <a:ext cx="1488" cy="726"/>
              <a:chOff x="3088" y="1680"/>
              <a:chExt cx="2576" cy="1080"/>
            </a:xfrm>
          </p:grpSpPr>
          <p:sp>
            <p:nvSpPr>
              <p:cNvPr id="55326" name="Line 27"/>
              <p:cNvSpPr>
                <a:spLocks noChangeShapeType="1"/>
              </p:cNvSpPr>
              <p:nvPr/>
            </p:nvSpPr>
            <p:spPr bwMode="auto">
              <a:xfrm flipH="1">
                <a:off x="3088" y="2204"/>
                <a:ext cx="320" cy="0"/>
              </a:xfrm>
              <a:prstGeom prst="line">
                <a:avLst/>
              </a:prstGeom>
              <a:noFill/>
              <a:ln w="28575">
                <a:solidFill>
                  <a:srgbClr val="6699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55327" name="Line 28"/>
              <p:cNvSpPr>
                <a:spLocks noChangeShapeType="1"/>
              </p:cNvSpPr>
              <p:nvPr/>
            </p:nvSpPr>
            <p:spPr bwMode="auto">
              <a:xfrm flipH="1">
                <a:off x="5344" y="2188"/>
                <a:ext cx="320" cy="0"/>
              </a:xfrm>
              <a:prstGeom prst="line">
                <a:avLst/>
              </a:prstGeom>
              <a:noFill/>
              <a:ln w="28575">
                <a:solidFill>
                  <a:srgbClr val="6699FF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305" eaLnBrk="0" hangingPunct="0"/>
                <a:endParaRPr lang="en-US" sz="240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55328" name="Group 29"/>
              <p:cNvGrpSpPr>
                <a:grpSpLocks/>
              </p:cNvGrpSpPr>
              <p:nvPr/>
            </p:nvGrpSpPr>
            <p:grpSpPr bwMode="auto">
              <a:xfrm>
                <a:off x="3368" y="1680"/>
                <a:ext cx="1968" cy="1080"/>
                <a:chOff x="3368" y="1680"/>
                <a:chExt cx="1968" cy="1080"/>
              </a:xfrm>
            </p:grpSpPr>
            <p:sp>
              <p:nvSpPr>
                <p:cNvPr id="55329" name="Rectangle 30"/>
                <p:cNvSpPr>
                  <a:spLocks noChangeArrowheads="1"/>
                </p:cNvSpPr>
                <p:nvPr/>
              </p:nvSpPr>
              <p:spPr bwMode="auto">
                <a:xfrm>
                  <a:off x="3440" y="1691"/>
                  <a:ext cx="1824" cy="1048"/>
                </a:xfrm>
                <a:prstGeom prst="rect">
                  <a:avLst/>
                </a:prstGeom>
                <a:solidFill>
                  <a:srgbClr val="FFFF66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defTabSz="914305" eaLnBrk="0" hangingPunct="0"/>
                  <a:endParaRPr lang="en-US" b="1">
                    <a:solidFill>
                      <a:srgbClr val="FF66CC"/>
                    </a:solidFill>
                  </a:endParaRPr>
                </a:p>
              </p:txBody>
            </p:sp>
            <p:sp>
              <p:nvSpPr>
                <p:cNvPr id="55330" name="Oval 31"/>
                <p:cNvSpPr>
                  <a:spLocks noChangeArrowheads="1"/>
                </p:cNvSpPr>
                <p:nvPr/>
              </p:nvSpPr>
              <p:spPr bwMode="auto">
                <a:xfrm>
                  <a:off x="5184" y="1680"/>
                  <a:ext cx="152" cy="1069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305" eaLnBrk="0" hangingPunct="0"/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5331" name="Oval 32"/>
                <p:cNvSpPr>
                  <a:spLocks noChangeArrowheads="1"/>
                </p:cNvSpPr>
                <p:nvPr/>
              </p:nvSpPr>
              <p:spPr bwMode="auto">
                <a:xfrm>
                  <a:off x="3368" y="1680"/>
                  <a:ext cx="152" cy="1080"/>
                </a:xfrm>
                <a:prstGeom prst="ellipse">
                  <a:avLst/>
                </a:prstGeom>
                <a:solidFill>
                  <a:srgbClr val="66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defTabSz="914305" eaLnBrk="0" hangingPunct="0"/>
                  <a:endParaRPr lang="en-US" sz="240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55310" name="Freeform 33"/>
            <p:cNvSpPr>
              <a:spLocks/>
            </p:cNvSpPr>
            <p:nvPr/>
          </p:nvSpPr>
          <p:spPr bwMode="auto">
            <a:xfrm>
              <a:off x="3823" y="3408"/>
              <a:ext cx="257" cy="441"/>
            </a:xfrm>
            <a:custGeom>
              <a:avLst/>
              <a:gdLst>
                <a:gd name="T0" fmla="*/ 0 w 856"/>
                <a:gd name="T1" fmla="*/ 2604 h 328"/>
                <a:gd name="T2" fmla="*/ 0 w 856"/>
                <a:gd name="T3" fmla="*/ 2604 h 328"/>
                <a:gd name="T4" fmla="*/ 0 w 856"/>
                <a:gd name="T5" fmla="*/ 0 h 3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6" h="328">
                  <a:moveTo>
                    <a:pt x="0" y="328"/>
                  </a:moveTo>
                  <a:lnTo>
                    <a:pt x="680" y="328"/>
                  </a:lnTo>
                  <a:lnTo>
                    <a:pt x="85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1" name="Freeform 34"/>
            <p:cNvSpPr>
              <a:spLocks/>
            </p:cNvSpPr>
            <p:nvPr/>
          </p:nvSpPr>
          <p:spPr bwMode="auto">
            <a:xfrm flipH="1" flipV="1">
              <a:off x="4064" y="3958"/>
              <a:ext cx="302" cy="519"/>
            </a:xfrm>
            <a:custGeom>
              <a:avLst/>
              <a:gdLst>
                <a:gd name="T0" fmla="*/ 0 w 856"/>
                <a:gd name="T1" fmla="*/ 8143 h 328"/>
                <a:gd name="T2" fmla="*/ 0 w 856"/>
                <a:gd name="T3" fmla="*/ 8143 h 328"/>
                <a:gd name="T4" fmla="*/ 1 w 856"/>
                <a:gd name="T5" fmla="*/ 0 h 32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856" h="328">
                  <a:moveTo>
                    <a:pt x="0" y="328"/>
                  </a:moveTo>
                  <a:lnTo>
                    <a:pt x="680" y="328"/>
                  </a:lnTo>
                  <a:lnTo>
                    <a:pt x="856" y="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2" name="Line 35"/>
            <p:cNvSpPr>
              <a:spLocks noChangeShapeType="1"/>
            </p:cNvSpPr>
            <p:nvPr/>
          </p:nvSpPr>
          <p:spPr bwMode="auto">
            <a:xfrm flipH="1">
              <a:off x="4017" y="4541"/>
              <a:ext cx="34" cy="35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3" name="Line 36"/>
            <p:cNvSpPr>
              <a:spLocks noChangeShapeType="1"/>
            </p:cNvSpPr>
            <p:nvPr/>
          </p:nvSpPr>
          <p:spPr bwMode="auto">
            <a:xfrm flipH="1">
              <a:off x="4005" y="4520"/>
              <a:ext cx="37" cy="2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4" name="Line 37"/>
            <p:cNvSpPr>
              <a:spLocks noChangeShapeType="1"/>
            </p:cNvSpPr>
            <p:nvPr/>
          </p:nvSpPr>
          <p:spPr bwMode="auto">
            <a:xfrm flipH="1">
              <a:off x="3983" y="4477"/>
              <a:ext cx="61" cy="1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5" name="Line 38"/>
            <p:cNvSpPr>
              <a:spLocks noChangeShapeType="1"/>
            </p:cNvSpPr>
            <p:nvPr/>
          </p:nvSpPr>
          <p:spPr bwMode="auto">
            <a:xfrm flipH="1">
              <a:off x="3983" y="4466"/>
              <a:ext cx="74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6" name="Line 39"/>
            <p:cNvSpPr>
              <a:spLocks noChangeShapeType="1"/>
            </p:cNvSpPr>
            <p:nvPr/>
          </p:nvSpPr>
          <p:spPr bwMode="auto">
            <a:xfrm flipH="1">
              <a:off x="4052" y="4506"/>
              <a:ext cx="17" cy="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7" name="Line 40"/>
            <p:cNvSpPr>
              <a:spLocks noChangeShapeType="1"/>
            </p:cNvSpPr>
            <p:nvPr/>
          </p:nvSpPr>
          <p:spPr bwMode="auto">
            <a:xfrm>
              <a:off x="4077" y="4495"/>
              <a:ext cx="44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8" name="Freeform 41"/>
            <p:cNvSpPr>
              <a:spLocks/>
            </p:cNvSpPr>
            <p:nvPr/>
          </p:nvSpPr>
          <p:spPr bwMode="auto">
            <a:xfrm>
              <a:off x="4074" y="3849"/>
              <a:ext cx="44" cy="109"/>
            </a:xfrm>
            <a:custGeom>
              <a:avLst/>
              <a:gdLst>
                <a:gd name="T0" fmla="*/ 0 w 109"/>
                <a:gd name="T1" fmla="*/ 2 h 140"/>
                <a:gd name="T2" fmla="*/ 0 w 109"/>
                <a:gd name="T3" fmla="*/ 2 h 140"/>
                <a:gd name="T4" fmla="*/ 0 w 109"/>
                <a:gd name="T5" fmla="*/ 12 h 140"/>
                <a:gd name="T6" fmla="*/ 0 w 109"/>
                <a:gd name="T7" fmla="*/ 12 h 140"/>
                <a:gd name="T8" fmla="*/ 0 w 109"/>
                <a:gd name="T9" fmla="*/ 23 h 140"/>
                <a:gd name="T10" fmla="*/ 0 w 109"/>
                <a:gd name="T11" fmla="*/ 23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19" name="Text Box 42"/>
            <p:cNvSpPr txBox="1">
              <a:spLocks noChangeArrowheads="1"/>
            </p:cNvSpPr>
            <p:nvPr/>
          </p:nvSpPr>
          <p:spPr bwMode="auto">
            <a:xfrm>
              <a:off x="3775" y="3716"/>
              <a:ext cx="17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305" eaLnBrk="0" hangingPunct="0"/>
              <a:r>
                <a:rPr lang="en-US" sz="1200" b="1">
                  <a:solidFill>
                    <a:srgbClr val="000000"/>
                  </a:solidFill>
                  <a:latin typeface="Arial" pitchFamily="34" charset="0"/>
                </a:rPr>
                <a:t>q</a:t>
              </a:r>
            </a:p>
          </p:txBody>
        </p:sp>
        <p:sp>
          <p:nvSpPr>
            <p:cNvPr id="55320" name="Text Box 43"/>
            <p:cNvSpPr txBox="1">
              <a:spLocks noChangeArrowheads="1"/>
            </p:cNvSpPr>
            <p:nvPr/>
          </p:nvSpPr>
          <p:spPr bwMode="auto">
            <a:xfrm>
              <a:off x="4294" y="3972"/>
              <a:ext cx="176" cy="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defTabSz="914305" eaLnBrk="0" hangingPunct="0"/>
              <a:r>
                <a:rPr lang="en-US" sz="1200" b="1">
                  <a:solidFill>
                    <a:srgbClr val="000000"/>
                  </a:solidFill>
                  <a:latin typeface="Arial" pitchFamily="34" charset="0"/>
                </a:rPr>
                <a:t>q</a:t>
              </a:r>
            </a:p>
          </p:txBody>
        </p:sp>
        <p:sp>
          <p:nvSpPr>
            <p:cNvPr id="55321" name="Freeform 44"/>
            <p:cNvSpPr>
              <a:spLocks/>
            </p:cNvSpPr>
            <p:nvPr/>
          </p:nvSpPr>
          <p:spPr bwMode="auto">
            <a:xfrm>
              <a:off x="3948" y="3670"/>
              <a:ext cx="136" cy="129"/>
            </a:xfrm>
            <a:custGeom>
              <a:avLst/>
              <a:gdLst>
                <a:gd name="T0" fmla="*/ 0 w 109"/>
                <a:gd name="T1" fmla="*/ 6 h 140"/>
                <a:gd name="T2" fmla="*/ 378 w 109"/>
                <a:gd name="T3" fmla="*/ 6 h 140"/>
                <a:gd name="T4" fmla="*/ 76 w 109"/>
                <a:gd name="T5" fmla="*/ 42 h 140"/>
                <a:gd name="T6" fmla="*/ 489 w 109"/>
                <a:gd name="T7" fmla="*/ 42 h 140"/>
                <a:gd name="T8" fmla="*/ 227 w 109"/>
                <a:gd name="T9" fmla="*/ 74 h 140"/>
                <a:gd name="T10" fmla="*/ 453 w 109"/>
                <a:gd name="T11" fmla="*/ 74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2" name="Freeform 45"/>
            <p:cNvSpPr>
              <a:spLocks/>
            </p:cNvSpPr>
            <p:nvPr/>
          </p:nvSpPr>
          <p:spPr bwMode="auto">
            <a:xfrm flipH="1">
              <a:off x="4084" y="3606"/>
              <a:ext cx="141" cy="129"/>
            </a:xfrm>
            <a:custGeom>
              <a:avLst/>
              <a:gdLst>
                <a:gd name="T0" fmla="*/ 0 w 109"/>
                <a:gd name="T1" fmla="*/ 6 h 140"/>
                <a:gd name="T2" fmla="*/ 480 w 109"/>
                <a:gd name="T3" fmla="*/ 6 h 140"/>
                <a:gd name="T4" fmla="*/ 97 w 109"/>
                <a:gd name="T5" fmla="*/ 42 h 140"/>
                <a:gd name="T6" fmla="*/ 633 w 109"/>
                <a:gd name="T7" fmla="*/ 42 h 140"/>
                <a:gd name="T8" fmla="*/ 287 w 109"/>
                <a:gd name="T9" fmla="*/ 74 h 140"/>
                <a:gd name="T10" fmla="*/ 581 w 109"/>
                <a:gd name="T11" fmla="*/ 74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3" name="Freeform 46"/>
            <p:cNvSpPr>
              <a:spLocks/>
            </p:cNvSpPr>
            <p:nvPr/>
          </p:nvSpPr>
          <p:spPr bwMode="auto">
            <a:xfrm flipH="1" flipV="1">
              <a:off x="4121" y="4089"/>
              <a:ext cx="70" cy="65"/>
            </a:xfrm>
            <a:custGeom>
              <a:avLst/>
              <a:gdLst>
                <a:gd name="T0" fmla="*/ 0 w 109"/>
                <a:gd name="T1" fmla="*/ 0 h 140"/>
                <a:gd name="T2" fmla="*/ 3 w 109"/>
                <a:gd name="T3" fmla="*/ 0 h 140"/>
                <a:gd name="T4" fmla="*/ 1 w 109"/>
                <a:gd name="T5" fmla="*/ 0 h 140"/>
                <a:gd name="T6" fmla="*/ 5 w 109"/>
                <a:gd name="T7" fmla="*/ 0 h 140"/>
                <a:gd name="T8" fmla="*/ 2 w 109"/>
                <a:gd name="T9" fmla="*/ 0 h 140"/>
                <a:gd name="T10" fmla="*/ 4 w 109"/>
                <a:gd name="T11" fmla="*/ 0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4" name="Freeform 47"/>
            <p:cNvSpPr>
              <a:spLocks/>
            </p:cNvSpPr>
            <p:nvPr/>
          </p:nvSpPr>
          <p:spPr bwMode="auto">
            <a:xfrm flipH="1">
              <a:off x="3914" y="4122"/>
              <a:ext cx="210" cy="161"/>
            </a:xfrm>
            <a:custGeom>
              <a:avLst/>
              <a:gdLst>
                <a:gd name="T0" fmla="*/ 0 w 109"/>
                <a:gd name="T1" fmla="*/ 30 h 140"/>
                <a:gd name="T2" fmla="*/ 7880 w 109"/>
                <a:gd name="T3" fmla="*/ 30 h 140"/>
                <a:gd name="T4" fmla="*/ 1595 w 109"/>
                <a:gd name="T5" fmla="*/ 200 h 140"/>
                <a:gd name="T6" fmla="*/ 10226 w 109"/>
                <a:gd name="T7" fmla="*/ 200 h 140"/>
                <a:gd name="T8" fmla="*/ 4699 w 109"/>
                <a:gd name="T9" fmla="*/ 351 h 140"/>
                <a:gd name="T10" fmla="*/ 9454 w 109"/>
                <a:gd name="T11" fmla="*/ 351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55325" name="Freeform 48"/>
            <p:cNvSpPr>
              <a:spLocks/>
            </p:cNvSpPr>
            <p:nvPr/>
          </p:nvSpPr>
          <p:spPr bwMode="auto">
            <a:xfrm>
              <a:off x="3951" y="3476"/>
              <a:ext cx="136" cy="130"/>
            </a:xfrm>
            <a:custGeom>
              <a:avLst/>
              <a:gdLst>
                <a:gd name="T0" fmla="*/ 0 w 109"/>
                <a:gd name="T1" fmla="*/ 7 h 140"/>
                <a:gd name="T2" fmla="*/ 378 w 109"/>
                <a:gd name="T3" fmla="*/ 7 h 140"/>
                <a:gd name="T4" fmla="*/ 76 w 109"/>
                <a:gd name="T5" fmla="*/ 45 h 140"/>
                <a:gd name="T6" fmla="*/ 489 w 109"/>
                <a:gd name="T7" fmla="*/ 45 h 140"/>
                <a:gd name="T8" fmla="*/ 227 w 109"/>
                <a:gd name="T9" fmla="*/ 79 h 140"/>
                <a:gd name="T10" fmla="*/ 453 w 109"/>
                <a:gd name="T11" fmla="*/ 79 h 14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305"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355377" name="Line 49"/>
          <p:cNvSpPr>
            <a:spLocks noChangeShapeType="1"/>
          </p:cNvSpPr>
          <p:nvPr/>
        </p:nvSpPr>
        <p:spPr bwMode="auto">
          <a:xfrm flipV="1">
            <a:off x="3048160" y="5673490"/>
            <a:ext cx="3038889" cy="827001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6036" tIns="53017" rIns="106036" bIns="53017"/>
          <a:lstStyle/>
          <a:p>
            <a:pPr defTabSz="914305" eaLnBrk="0" hangingPunct="0"/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5308" name="Text Box 50"/>
          <p:cNvSpPr txBox="1">
            <a:spLocks noChangeArrowheads="1"/>
          </p:cNvSpPr>
          <p:nvPr/>
        </p:nvSpPr>
        <p:spPr bwMode="auto">
          <a:xfrm>
            <a:off x="4191040" y="657517"/>
            <a:ext cx="4723904" cy="830997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914305" eaLnBrk="0" hangingPunct="0"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Analyze by measuring (azimuthal) angle between pairs of particles </a:t>
            </a:r>
          </a:p>
        </p:txBody>
      </p:sp>
    </p:spTree>
    <p:extLst>
      <p:ext uri="{BB962C8B-B14F-4D97-AF65-F5344CB8AC3E}">
        <p14:creationId xmlns:p14="http://schemas.microsoft.com/office/powerpoint/2010/main" val="2296378162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50" grpId="0" animBg="1" autoUpdateAnimBg="0"/>
      <p:bldP spid="35537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Slide Number Placeholder 5">
            <a:extLst>
              <a:ext uri="{FF2B5EF4-FFF2-40B4-BE49-F238E27FC236}">
                <a16:creationId xmlns:a16="http://schemas.microsoft.com/office/drawing/2014/main" id="{5030F9E0-9C36-0CCD-F553-63892E4DC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21C7C59-023C-4531-A456-EE194D7C3FD7}" type="slidenum">
              <a:rPr kumimoji="0" lang="en-US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8531" name="Rectangle 2">
            <a:extLst>
              <a:ext uri="{FF2B5EF4-FFF2-40B4-BE49-F238E27FC236}">
                <a16:creationId xmlns:a16="http://schemas.microsoft.com/office/drawing/2014/main" id="{8FB9C9D8-1273-DF72-1D11-CFA8EF0F26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888" y="0"/>
            <a:ext cx="8915400" cy="609600"/>
          </a:xfrm>
          <a:noFill/>
          <a:ln>
            <a:solidFill>
              <a:srgbClr val="000066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ru-RU" sz="3200" b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queeze-Out” - First Elliptic Flow Signal  in HIC</a:t>
            </a:r>
            <a:r>
              <a:rPr lang="en-US" altLang="ru-RU" sz="320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78532" name="Picture 5" descr="Reaction Plane 3">
            <a:extLst>
              <a:ext uri="{FF2B5EF4-FFF2-40B4-BE49-F238E27FC236}">
                <a16:creationId xmlns:a16="http://schemas.microsoft.com/office/drawing/2014/main" id="{9A3D28FC-6574-9906-204F-10C8E59E0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4038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8533" name="Text Box 6">
            <a:extLst>
              <a:ext uri="{FF2B5EF4-FFF2-40B4-BE49-F238E27FC236}">
                <a16:creationId xmlns:a16="http://schemas.microsoft.com/office/drawing/2014/main" id="{F8737E7F-0471-A09E-31C5-7EFB26493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475" y="3819525"/>
            <a:ext cx="2497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99CC00"/>
                </a:solidFill>
                <a:effectLst/>
                <a:uLnTx/>
                <a:uFillTx/>
                <a:latin typeface="Comic Sans MS" panose="030F0702030302020204" pitchFamily="66" charset="0"/>
                <a:ea typeface="ＭＳ Ｐゴシック" panose="020B0600070205080204" pitchFamily="34" charset="-128"/>
                <a:cs typeface="+mn-cs"/>
              </a:rPr>
              <a:t>Reaction Plane</a:t>
            </a:r>
          </a:p>
        </p:txBody>
      </p:sp>
      <p:grpSp>
        <p:nvGrpSpPr>
          <p:cNvPr id="278534" name="Group 37">
            <a:extLst>
              <a:ext uri="{FF2B5EF4-FFF2-40B4-BE49-F238E27FC236}">
                <a16:creationId xmlns:a16="http://schemas.microsoft.com/office/drawing/2014/main" id="{541F50BD-2B04-02D8-D606-0C51302C5049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346575"/>
            <a:ext cx="3200400" cy="2511425"/>
            <a:chOff x="768" y="1632"/>
            <a:chExt cx="1776" cy="1870"/>
          </a:xfrm>
        </p:grpSpPr>
        <p:graphicFrame>
          <p:nvGraphicFramePr>
            <p:cNvPr id="278555" name="Object 38">
              <a:extLst>
                <a:ext uri="{FF2B5EF4-FFF2-40B4-BE49-F238E27FC236}">
                  <a16:creationId xmlns:a16="http://schemas.microsoft.com/office/drawing/2014/main" id="{35A8AC07-A3E0-7ED4-4EED-4193536CCB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728"/>
            <a:ext cx="1776" cy="1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4" imgW="2281320" imgH="2274840" progId="CorelDRAW.Graphic.11">
                    <p:embed/>
                  </p:oleObj>
                </mc:Choice>
                <mc:Fallback>
                  <p:oleObj name="CorelDRAW" r:id="rId4" imgW="2281320" imgH="2274840" progId="CorelDRAW.Graphic.11">
                    <p:embed/>
                    <p:pic>
                      <p:nvPicPr>
                        <p:cNvPr id="278555" name="Object 38">
                          <a:extLst>
                            <a:ext uri="{FF2B5EF4-FFF2-40B4-BE49-F238E27FC236}">
                              <a16:creationId xmlns:a16="http://schemas.microsoft.com/office/drawing/2014/main" id="{35A8AC07-A3E0-7ED4-4EED-4193536CCB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1776" cy="17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56" name="Object 39">
              <a:extLst>
                <a:ext uri="{FF2B5EF4-FFF2-40B4-BE49-F238E27FC236}">
                  <a16:creationId xmlns:a16="http://schemas.microsoft.com/office/drawing/2014/main" id="{8EF578D5-3010-21F9-F59A-F92F2C9CC9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1728"/>
            <a:ext cx="1776" cy="1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orelDRAW" r:id="rId6" imgW="2281320" imgH="2274840" progId="CorelDRAW.Graphic.11">
                    <p:embed/>
                  </p:oleObj>
                </mc:Choice>
                <mc:Fallback>
                  <p:oleObj name="CorelDRAW" r:id="rId6" imgW="2281320" imgH="2274840" progId="CorelDRAW.Graphic.11">
                    <p:embed/>
                    <p:pic>
                      <p:nvPicPr>
                        <p:cNvPr id="278556" name="Object 39">
                          <a:extLst>
                            <a:ext uri="{FF2B5EF4-FFF2-40B4-BE49-F238E27FC236}">
                              <a16:creationId xmlns:a16="http://schemas.microsoft.com/office/drawing/2014/main" id="{8EF578D5-3010-21F9-F59A-F92F2C9CC9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728"/>
                          <a:ext cx="1776" cy="1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57" name="Line 40">
              <a:extLst>
                <a:ext uri="{FF2B5EF4-FFF2-40B4-BE49-F238E27FC236}">
                  <a16:creationId xmlns:a16="http://schemas.microsoft.com/office/drawing/2014/main" id="{E43C6CF4-424D-F100-2012-597A5BA0D1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2304"/>
              <a:ext cx="6" cy="5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8" name="Line 41">
              <a:extLst>
                <a:ext uri="{FF2B5EF4-FFF2-40B4-BE49-F238E27FC236}">
                  <a16:creationId xmlns:a16="http://schemas.microsoft.com/office/drawing/2014/main" id="{0B63ABED-F17C-DCF0-5835-784888DB7D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304"/>
              <a:ext cx="6" cy="588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miter lim="800000"/>
              <a:headEnd type="stealth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9" name="Text Box 42">
              <a:extLst>
                <a:ext uri="{FF2B5EF4-FFF2-40B4-BE49-F238E27FC236}">
                  <a16:creationId xmlns:a16="http://schemas.microsoft.com/office/drawing/2014/main" id="{C0689E85-0B0F-1EDB-9E4A-DE2AAB827E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771"/>
              <a:ext cx="1248" cy="355"/>
            </a:xfrm>
            <a:prstGeom prst="rect">
              <a:avLst/>
            </a:prstGeom>
            <a:solidFill>
              <a:srgbClr val="FFCC0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rPr>
                <a:t>+/- 90deg</a:t>
              </a:r>
            </a:p>
          </p:txBody>
        </p:sp>
        <p:sp>
          <p:nvSpPr>
            <p:cNvPr id="278560" name="Text Box 43">
              <a:extLst>
                <a:ext uri="{FF2B5EF4-FFF2-40B4-BE49-F238E27FC236}">
                  <a16:creationId xmlns:a16="http://schemas.microsoft.com/office/drawing/2014/main" id="{2B31910A-2514-6C5F-105B-931CA0759F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1632"/>
              <a:ext cx="768" cy="348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ＭＳ Ｐゴシック" panose="020B0600070205080204" pitchFamily="34" charset="-128"/>
                  <a:cs typeface="+mn-cs"/>
                </a:rPr>
                <a:t>v2 &lt; 0</a:t>
              </a:r>
            </a:p>
          </p:txBody>
        </p:sp>
        <p:sp>
          <p:nvSpPr>
            <p:cNvPr id="943148" name="Text Box 44">
              <a:extLst>
                <a:ext uri="{FF2B5EF4-FFF2-40B4-BE49-F238E27FC236}">
                  <a16:creationId xmlns:a16="http://schemas.microsoft.com/office/drawing/2014/main" id="{03727E84-A51C-67D8-8657-4A8D9EA992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1" y="1900"/>
              <a:ext cx="1012" cy="25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742950" marR="0" lvl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6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itchFamily="34" charset="0"/>
                  <a:ea typeface="MS PGothic" pitchFamily="34" charset="-128"/>
                  <a:cs typeface="+mn-cs"/>
                </a:rPr>
                <a:t>mid-rapidity</a:t>
              </a:r>
              <a:endPara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ea typeface="MS PGothic" pitchFamily="34" charset="-128"/>
                <a:cs typeface="+mn-cs"/>
              </a:endParaRPr>
            </a:p>
          </p:txBody>
        </p:sp>
      </p:grpSp>
      <p:pic>
        <p:nvPicPr>
          <p:cNvPr id="278535" name="Picture 45" descr="squeeze">
            <a:extLst>
              <a:ext uri="{FF2B5EF4-FFF2-40B4-BE49-F238E27FC236}">
                <a16:creationId xmlns:a16="http://schemas.microsoft.com/office/drawing/2014/main" id="{DC40316A-DE82-22B8-E7C5-501F221F4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450975"/>
            <a:ext cx="4800600" cy="32035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8536" name="Group 46">
            <a:extLst>
              <a:ext uri="{FF2B5EF4-FFF2-40B4-BE49-F238E27FC236}">
                <a16:creationId xmlns:a16="http://schemas.microsoft.com/office/drawing/2014/main" id="{EF6B7FF2-B1D6-FE95-2BBD-9EA2DB71424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4133850"/>
            <a:ext cx="3124200" cy="1905000"/>
            <a:chOff x="576" y="576"/>
            <a:chExt cx="1968" cy="1200"/>
          </a:xfrm>
        </p:grpSpPr>
        <p:sp>
          <p:nvSpPr>
            <p:cNvPr id="278542" name="Oval 47">
              <a:extLst>
                <a:ext uri="{FF2B5EF4-FFF2-40B4-BE49-F238E27FC236}">
                  <a16:creationId xmlns:a16="http://schemas.microsoft.com/office/drawing/2014/main" id="{DDC87669-2F31-C203-71AE-FBF4B1DE8D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3" name="Oval 48">
              <a:extLst>
                <a:ext uri="{FF2B5EF4-FFF2-40B4-BE49-F238E27FC236}">
                  <a16:creationId xmlns:a16="http://schemas.microsoft.com/office/drawing/2014/main" id="{E7B3EE83-48AD-EC31-5F1B-9CC12867E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91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4" name="Line 49">
              <a:extLst>
                <a:ext uri="{FF2B5EF4-FFF2-40B4-BE49-F238E27FC236}">
                  <a16:creationId xmlns:a16="http://schemas.microsoft.com/office/drawing/2014/main" id="{66C797F5-4016-DA5B-F020-6C25D325B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200"/>
              <a:ext cx="336" cy="288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5" name="Line 50">
              <a:extLst>
                <a:ext uri="{FF2B5EF4-FFF2-40B4-BE49-F238E27FC236}">
                  <a16:creationId xmlns:a16="http://schemas.microsoft.com/office/drawing/2014/main" id="{D462EEB2-E7A9-1B7D-9CE3-3FCC48CFD6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35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6" name="Line 51">
              <a:extLst>
                <a:ext uri="{FF2B5EF4-FFF2-40B4-BE49-F238E27FC236}">
                  <a16:creationId xmlns:a16="http://schemas.microsoft.com/office/drawing/2014/main" id="{7515336B-EF15-C180-81AB-C698BAC98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68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47" name="Text Box 52">
              <a:extLst>
                <a:ext uri="{FF2B5EF4-FFF2-40B4-BE49-F238E27FC236}">
                  <a16:creationId xmlns:a16="http://schemas.microsoft.com/office/drawing/2014/main" id="{45378972-FE81-3F8D-08E5-55BE7A653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44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278548" name="Text Box 53">
              <a:extLst>
                <a:ext uri="{FF2B5EF4-FFF2-40B4-BE49-F238E27FC236}">
                  <a16:creationId xmlns:a16="http://schemas.microsoft.com/office/drawing/2014/main" id="{A2FA446C-9CF8-EBBB-C0CB-FAE3539A2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90"/>
              <a:ext cx="1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278549" name="Line 54">
              <a:extLst>
                <a:ext uri="{FF2B5EF4-FFF2-40B4-BE49-F238E27FC236}">
                  <a16:creationId xmlns:a16="http://schemas.microsoft.com/office/drawing/2014/main" id="{C1FB3CD6-EF51-8BFF-A7DE-D31E17FEEF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16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0" name="Arc 55">
              <a:extLst>
                <a:ext uri="{FF2B5EF4-FFF2-40B4-BE49-F238E27FC236}">
                  <a16:creationId xmlns:a16="http://schemas.microsoft.com/office/drawing/2014/main" id="{C7B5279E-821F-0C38-03CD-67E7883FDE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926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1" name="Text Box 56">
              <a:extLst>
                <a:ext uri="{FF2B5EF4-FFF2-40B4-BE49-F238E27FC236}">
                  <a16:creationId xmlns:a16="http://schemas.microsoft.com/office/drawing/2014/main" id="{04763FDE-EEF5-B1B6-64FD-79D9D3491B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926"/>
              <a:ext cx="3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ψ</a:t>
              </a:r>
              <a:r>
                <a:rPr kumimoji="0" lang="en-US" altLang="ru-RU" sz="1600" b="1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</a:t>
              </a:r>
              <a:endParaRPr kumimoji="0" lang="el-GR" altLang="ru-RU" sz="16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78552" name="Line 57">
              <a:extLst>
                <a:ext uri="{FF2B5EF4-FFF2-40B4-BE49-F238E27FC236}">
                  <a16:creationId xmlns:a16="http://schemas.microsoft.com/office/drawing/2014/main" id="{6ECC5400-9728-A14B-ECB7-CBC3086BA8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20"/>
              <a:ext cx="240" cy="624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3" name="Arc 58">
              <a:extLst>
                <a:ext uri="{FF2B5EF4-FFF2-40B4-BE49-F238E27FC236}">
                  <a16:creationId xmlns:a16="http://schemas.microsoft.com/office/drawing/2014/main" id="{222202E3-E35C-6A1D-196B-C89E1B729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816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78554" name="Text Box 59">
              <a:extLst>
                <a:ext uri="{FF2B5EF4-FFF2-40B4-BE49-F238E27FC236}">
                  <a16:creationId xmlns:a16="http://schemas.microsoft.com/office/drawing/2014/main" id="{4E8EE4A5-FA69-5B62-1B36-F9A401EB0F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576"/>
              <a:ext cx="129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ɸ=</a:t>
              </a: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φ</a:t>
              </a:r>
              <a:r>
                <a:rPr kumimoji="0" lang="en-US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</a:t>
              </a:r>
              <a:r>
                <a:rPr kumimoji="0" lang="el-GR" altLang="ru-RU" sz="2400" b="1" i="0" u="none" strike="noStrike" kern="1200" cap="none" spc="0" normalizeH="0" baseline="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Ψ</a:t>
              </a:r>
              <a:r>
                <a:rPr kumimoji="0" lang="en-US" altLang="ru-RU" sz="2400" b="1" i="0" u="none" strike="noStrike" kern="1200" cap="none" spc="0" normalizeH="0" baseline="-25000" noProof="0">
                  <a:ln>
                    <a:noFill/>
                  </a:ln>
                  <a:solidFill>
                    <a:srgbClr val="3333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</a:t>
              </a:r>
              <a:endParaRPr kumimoji="0" lang="el-GR" altLang="ru-RU" sz="2400" b="1" i="0" u="none" strike="noStrike" kern="1200" cap="none" spc="0" normalizeH="0" baseline="-25000" noProof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78537" name="Text Box 60">
            <a:extLst>
              <a:ext uri="{FF2B5EF4-FFF2-40B4-BE49-F238E27FC236}">
                <a16:creationId xmlns:a16="http://schemas.microsoft.com/office/drawing/2014/main" id="{FBD9964D-D16B-016E-A1A3-25EE8A8F1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724400"/>
            <a:ext cx="304800" cy="461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8538" name="Rectangle 61">
            <a:extLst>
              <a:ext uri="{FF2B5EF4-FFF2-40B4-BE49-F238E27FC236}">
                <a16:creationId xmlns:a16="http://schemas.microsoft.com/office/drawing/2014/main" id="{EA5D5EAF-EE97-91F0-45BE-2AB3F04F32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673100"/>
            <a:ext cx="6318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ogene, M. Demoulins et al., Phys. Lett. B241, 476 (1990)</a:t>
            </a:r>
          </a:p>
        </p:txBody>
      </p:sp>
      <p:sp>
        <p:nvSpPr>
          <p:cNvPr id="278539" name="Rectangle 62">
            <a:extLst>
              <a:ext uri="{FF2B5EF4-FFF2-40B4-BE49-F238E27FC236}">
                <a16:creationId xmlns:a16="http://schemas.microsoft.com/office/drawing/2014/main" id="{6314BA02-E544-AB70-ACE2-CD46873B0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0775" y="1009650"/>
            <a:ext cx="60102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lastic Ball, H.H. Gutbrod et al., Phys. Lett. B216, 267 (1989)</a:t>
            </a:r>
          </a:p>
        </p:txBody>
      </p:sp>
      <p:sp>
        <p:nvSpPr>
          <p:cNvPr id="278540" name="Text Box 63">
            <a:extLst>
              <a:ext uri="{FF2B5EF4-FFF2-40B4-BE49-F238E27FC236}">
                <a16:creationId xmlns:a16="http://schemas.microsoft.com/office/drawing/2014/main" id="{CE0D8483-3912-6CBB-62BA-9DB4B0ACA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73225"/>
            <a:ext cx="2438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eaction plane</a:t>
            </a:r>
          </a:p>
        </p:txBody>
      </p:sp>
      <p:sp>
        <p:nvSpPr>
          <p:cNvPr id="278541" name="TextBox 1">
            <a:extLst>
              <a:ext uri="{FF2B5EF4-FFF2-40B4-BE49-F238E27FC236}">
                <a16:creationId xmlns:a16="http://schemas.microsoft.com/office/drawing/2014/main" id="{89A325E0-E646-7234-CE6B-3FAA198BD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58875"/>
            <a:ext cx="1143000" cy="584200"/>
          </a:xfrm>
          <a:prstGeom prst="rect">
            <a:avLst/>
          </a:prstGeom>
          <a:noFill/>
          <a:ln w="15875">
            <a:solidFill>
              <a:schemeClr val="tx2">
                <a:alpha val="85097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32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89</a:t>
            </a:r>
          </a:p>
        </p:txBody>
      </p:sp>
    </p:spTree>
    <p:extLst>
      <p:ext uri="{BB962C8B-B14F-4D97-AF65-F5344CB8AC3E}">
        <p14:creationId xmlns:p14="http://schemas.microsoft.com/office/powerpoint/2010/main" val="335491556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BE3AB839-CCC9-D5E5-0121-D3DD5CB76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660" y="961938"/>
            <a:ext cx="28576" cy="1905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en-US" altLang="en-US" sz="1350" b="1">
              <a:solidFill>
                <a:srgbClr val="000000"/>
              </a:solidFill>
            </a:endParaRPr>
          </a:p>
        </p:txBody>
      </p:sp>
      <p:sp>
        <p:nvSpPr>
          <p:cNvPr id="44035" name="Rectangle 4">
            <a:extLst>
              <a:ext uri="{FF2B5EF4-FFF2-40B4-BE49-F238E27FC236}">
                <a16:creationId xmlns:a16="http://schemas.microsoft.com/office/drawing/2014/main" id="{80C6E34A-ADE4-610A-B228-06944AE05D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660" y="961938"/>
            <a:ext cx="28576" cy="1905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en-US" altLang="en-US" sz="1350" b="1">
              <a:solidFill>
                <a:srgbClr val="000000"/>
              </a:solidFill>
            </a:endParaRPr>
          </a:p>
        </p:txBody>
      </p:sp>
      <p:sp>
        <p:nvSpPr>
          <p:cNvPr id="44036" name="Rectangle 5">
            <a:extLst>
              <a:ext uri="{FF2B5EF4-FFF2-40B4-BE49-F238E27FC236}">
                <a16:creationId xmlns:a16="http://schemas.microsoft.com/office/drawing/2014/main" id="{1C8DE1DD-A63F-2C53-E038-1AD65CA70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660" y="961938"/>
            <a:ext cx="28576" cy="1905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en-US" altLang="en-US" sz="1350" b="1">
              <a:solidFill>
                <a:srgbClr val="000000"/>
              </a:solidFill>
            </a:endParaRPr>
          </a:p>
        </p:txBody>
      </p:sp>
      <p:sp>
        <p:nvSpPr>
          <p:cNvPr id="44037" name="Rectangle 6">
            <a:extLst>
              <a:ext uri="{FF2B5EF4-FFF2-40B4-BE49-F238E27FC236}">
                <a16:creationId xmlns:a16="http://schemas.microsoft.com/office/drawing/2014/main" id="{47B4C8DA-1611-F8AC-9B46-BF7BAF890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660" y="961938"/>
            <a:ext cx="28576" cy="1905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en-US" altLang="en-US" sz="1350" b="1">
              <a:solidFill>
                <a:srgbClr val="000000"/>
              </a:solidFill>
            </a:endParaRPr>
          </a:p>
        </p:txBody>
      </p:sp>
      <p:sp>
        <p:nvSpPr>
          <p:cNvPr id="44038" name="Rectangle 7">
            <a:extLst>
              <a:ext uri="{FF2B5EF4-FFF2-40B4-BE49-F238E27FC236}">
                <a16:creationId xmlns:a16="http://schemas.microsoft.com/office/drawing/2014/main" id="{FDD00B51-6D15-E51B-291C-68B621233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7660" y="961938"/>
            <a:ext cx="28576" cy="1905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en-US" altLang="en-US" sz="1350" b="1">
              <a:solidFill>
                <a:srgbClr val="000000"/>
              </a:solidFill>
            </a:endParaRPr>
          </a:p>
        </p:txBody>
      </p:sp>
      <p:sp>
        <p:nvSpPr>
          <p:cNvPr id="44039" name="Slide Number Placeholder 1">
            <a:extLst>
              <a:ext uri="{FF2B5EF4-FFF2-40B4-BE49-F238E27FC236}">
                <a16:creationId xmlns:a16="http://schemas.microsoft.com/office/drawing/2014/main" id="{CD2AADB7-21DA-17A5-BB1A-F581449C1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557272" indent="-214336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7343" indent="-171468">
              <a:spcBef>
                <a:spcPct val="20000"/>
              </a:spcBef>
              <a:buChar char="•"/>
              <a:defRPr sz="180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00279" indent="-171468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543217" indent="-171468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886154" indent="-17146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229090" indent="-17146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572028" indent="-17146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14965" indent="-17146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0"/>
              </a:spcBef>
              <a:buNone/>
            </a:pPr>
            <a:fld id="{4C503809-C623-4436-8659-F0306E818DDE}" type="slidenum">
              <a:rPr lang="en-US" altLang="en-US" sz="1050">
                <a:solidFill>
                  <a:srgbClr val="000000"/>
                </a:solidFill>
              </a:rPr>
              <a:pPr defTabSz="685874">
                <a:spcBef>
                  <a:spcPct val="0"/>
                </a:spcBef>
                <a:buNone/>
              </a:pPr>
              <a:t>8</a:t>
            </a:fld>
            <a:endParaRPr lang="en-US" altLang="en-US" sz="1050" dirty="0">
              <a:solidFill>
                <a:srgbClr val="000000"/>
              </a:solidFill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75436E27-658F-D2F6-9130-CB6468B2B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1922" y="165039"/>
            <a:ext cx="6784418" cy="384586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defTabSz="685874">
              <a:defRPr/>
            </a:pPr>
            <a:r>
              <a:rPr lang="en-US" sz="2400" b="1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Azimuthal anisotropy of particles at HIC</a:t>
            </a:r>
            <a:endParaRPr lang="en-US" sz="2400" b="1" kern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4041" name="TextBox 3">
            <a:extLst>
              <a:ext uri="{FF2B5EF4-FFF2-40B4-BE49-F238E27FC236}">
                <a16:creationId xmlns:a16="http://schemas.microsoft.com/office/drawing/2014/main" id="{6D730048-DF10-ECC9-A7DA-353CBE8DB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857" y="4857800"/>
            <a:ext cx="5658048" cy="3000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 eaLnBrk="0" hangingPunct="0">
              <a:spcBef>
                <a:spcPct val="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42" name="Стрелка: вверх 5">
            <a:extLst>
              <a:ext uri="{FF2B5EF4-FFF2-40B4-BE49-F238E27FC236}">
                <a16:creationId xmlns:a16="http://schemas.microsoft.com/office/drawing/2014/main" id="{6C65DB64-E6A3-0B61-17F9-01D78EB1B7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192" y="1945430"/>
            <a:ext cx="228608" cy="355223"/>
          </a:xfrm>
          <a:prstGeom prst="up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726CE9ED-C6F4-2C38-2AAF-0B2A85168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330" y="2469324"/>
            <a:ext cx="857280" cy="685824"/>
          </a:xfrm>
          <a:prstGeom prst="rect">
            <a:avLst/>
          </a:prstGeom>
          <a:solidFill>
            <a:sysClr val="window" lastClr="FFFFFF"/>
          </a:solidFill>
          <a:ln w="9525">
            <a:solidFill>
              <a:sysClr val="window" lastClr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342937">
              <a:defRPr/>
            </a:pPr>
            <a:endParaRPr lang="en-US" sz="1350" kern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44044" name="Рисунок 2">
            <a:extLst>
              <a:ext uri="{FF2B5EF4-FFF2-40B4-BE49-F238E27FC236}">
                <a16:creationId xmlns:a16="http://schemas.microsoft.com/office/drawing/2014/main" id="{A3E822A5-BEE5-087F-F567-982038B8E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5736" y="1226549"/>
            <a:ext cx="4059657" cy="2388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5" name="Прямоугольник 3">
            <a:extLst>
              <a:ext uri="{FF2B5EF4-FFF2-40B4-BE49-F238E27FC236}">
                <a16:creationId xmlns:a16="http://schemas.microsoft.com/office/drawing/2014/main" id="{8289A2A2-1212-BDEA-08C1-F26CB2C66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928" y="4171977"/>
            <a:ext cx="22860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46" name="Прямоугольник: скругленные углы 4">
            <a:extLst>
              <a:ext uri="{FF2B5EF4-FFF2-40B4-BE49-F238E27FC236}">
                <a16:creationId xmlns:a16="http://schemas.microsoft.com/office/drawing/2014/main" id="{16FF402A-6345-ADC6-03EE-924834134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928" y="4171977"/>
            <a:ext cx="171456" cy="31459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47" name="Овал 7">
            <a:extLst>
              <a:ext uri="{FF2B5EF4-FFF2-40B4-BE49-F238E27FC236}">
                <a16:creationId xmlns:a16="http://schemas.microsoft.com/office/drawing/2014/main" id="{9C02B812-7329-9160-8594-86DA70927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232" y="4171976"/>
            <a:ext cx="171456" cy="42197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48" name="Прямоугольник: скругленные углы 8">
            <a:extLst>
              <a:ext uri="{FF2B5EF4-FFF2-40B4-BE49-F238E27FC236}">
                <a16:creationId xmlns:a16="http://schemas.microsoft.com/office/drawing/2014/main" id="{F24319BB-323D-C6C5-D5E1-60470FB18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792" y="2628873"/>
            <a:ext cx="228608" cy="320397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49" name="Овал 9">
            <a:extLst>
              <a:ext uri="{FF2B5EF4-FFF2-40B4-BE49-F238E27FC236}">
                <a16:creationId xmlns:a16="http://schemas.microsoft.com/office/drawing/2014/main" id="{AA706CE5-89CD-7419-B195-2607E9EF2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400" y="2285960"/>
            <a:ext cx="285760" cy="421972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50" name="Прямоугольник: скругленные углы 10">
            <a:extLst>
              <a:ext uri="{FF2B5EF4-FFF2-40B4-BE49-F238E27FC236}">
                <a16:creationId xmlns:a16="http://schemas.microsoft.com/office/drawing/2014/main" id="{209B2139-33D4-2713-F043-F61558C18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5793" y="2228808"/>
            <a:ext cx="342912" cy="332006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51" name="Прямоугольник 12">
            <a:extLst>
              <a:ext uri="{FF2B5EF4-FFF2-40B4-BE49-F238E27FC236}">
                <a16:creationId xmlns:a16="http://schemas.microsoft.com/office/drawing/2014/main" id="{454A113D-9C57-24AD-F744-8743E142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705" y="2000200"/>
            <a:ext cx="685824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sp>
        <p:nvSpPr>
          <p:cNvPr id="44052" name="Прямоугольник 13">
            <a:extLst>
              <a:ext uri="{FF2B5EF4-FFF2-40B4-BE49-F238E27FC236}">
                <a16:creationId xmlns:a16="http://schemas.microsoft.com/office/drawing/2014/main" id="{C1C4D1F5-142E-09F3-0588-6E01D0175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5232" y="4171977"/>
            <a:ext cx="171456" cy="3000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>
              <a:spcBef>
                <a:spcPct val="50000"/>
              </a:spcBef>
              <a:buNone/>
            </a:pPr>
            <a:endParaRPr lang="ru-RU" altLang="ru-RU" sz="1350" b="1">
              <a:solidFill>
                <a:srgbClr val="000000"/>
              </a:solidFill>
            </a:endParaRPr>
          </a:p>
        </p:txBody>
      </p:sp>
      <p:grpSp>
        <p:nvGrpSpPr>
          <p:cNvPr id="44053" name="Group 46">
            <a:extLst>
              <a:ext uri="{FF2B5EF4-FFF2-40B4-BE49-F238E27FC236}">
                <a16:creationId xmlns:a16="http://schemas.microsoft.com/office/drawing/2014/main" id="{631EBBD4-2155-427E-8B08-954980FA14E9}"/>
              </a:ext>
            </a:extLst>
          </p:cNvPr>
          <p:cNvGrpSpPr>
            <a:grpSpLocks/>
          </p:cNvGrpSpPr>
          <p:nvPr/>
        </p:nvGrpSpPr>
        <p:grpSpPr bwMode="auto">
          <a:xfrm>
            <a:off x="1111922" y="920855"/>
            <a:ext cx="2559934" cy="2094011"/>
            <a:chOff x="576" y="576"/>
            <a:chExt cx="1488" cy="1200"/>
          </a:xfrm>
        </p:grpSpPr>
        <p:sp>
          <p:nvSpPr>
            <p:cNvPr id="44067" name="Oval 47">
              <a:extLst>
                <a:ext uri="{FF2B5EF4-FFF2-40B4-BE49-F238E27FC236}">
                  <a16:creationId xmlns:a16="http://schemas.microsoft.com/office/drawing/2014/main" id="{02D86D9E-E3E7-830A-C0C0-8D52F9E3A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15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74">
                <a:spcBef>
                  <a:spcPct val="0"/>
                </a:spcBef>
                <a:buNone/>
              </a:pPr>
              <a:endParaRPr lang="ru-RU" altLang="ru-RU" sz="1350" i="1">
                <a:solidFill>
                  <a:srgbClr val="000000"/>
                </a:solidFill>
              </a:endParaRPr>
            </a:p>
          </p:txBody>
        </p:sp>
        <p:sp>
          <p:nvSpPr>
            <p:cNvPr id="44068" name="Oval 48">
              <a:extLst>
                <a:ext uri="{FF2B5EF4-FFF2-40B4-BE49-F238E27FC236}">
                  <a16:creationId xmlns:a16="http://schemas.microsoft.com/office/drawing/2014/main" id="{8505C052-90AC-CF02-0FA8-62858686A1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912"/>
              <a:ext cx="624" cy="624"/>
            </a:xfrm>
            <a:prstGeom prst="ellipse">
              <a:avLst/>
            </a:prstGeom>
            <a:solidFill>
              <a:schemeClr val="accent1">
                <a:alpha val="43137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74">
                <a:spcBef>
                  <a:spcPct val="0"/>
                </a:spcBef>
                <a:buNone/>
              </a:pPr>
              <a:endParaRPr lang="ru-RU" altLang="ru-RU" sz="1350" i="1">
                <a:solidFill>
                  <a:srgbClr val="000000"/>
                </a:solidFill>
              </a:endParaRPr>
            </a:p>
          </p:txBody>
        </p:sp>
        <p:sp>
          <p:nvSpPr>
            <p:cNvPr id="44069" name="Line 49">
              <a:extLst>
                <a:ext uri="{FF2B5EF4-FFF2-40B4-BE49-F238E27FC236}">
                  <a16:creationId xmlns:a16="http://schemas.microsoft.com/office/drawing/2014/main" id="{799DD1C1-FBD4-133D-60D7-DAC4DFAA0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4" y="1200"/>
              <a:ext cx="336" cy="288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74" eaLnBrk="0" hangingPunct="0"/>
              <a:endParaRPr lang="ru-RU" sz="1350">
                <a:solidFill>
                  <a:srgbClr val="000000"/>
                </a:solidFill>
              </a:endParaRPr>
            </a:p>
          </p:txBody>
        </p:sp>
        <p:sp>
          <p:nvSpPr>
            <p:cNvPr id="44070" name="Line 50">
              <a:extLst>
                <a:ext uri="{FF2B5EF4-FFF2-40B4-BE49-F238E27FC236}">
                  <a16:creationId xmlns:a16="http://schemas.microsoft.com/office/drawing/2014/main" id="{065407B4-863C-4857-7766-7D5819D884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1358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74" eaLnBrk="0" hangingPunct="0"/>
              <a:endParaRPr lang="ru-RU" sz="1350">
                <a:solidFill>
                  <a:srgbClr val="000000"/>
                </a:solidFill>
              </a:endParaRPr>
            </a:p>
          </p:txBody>
        </p:sp>
        <p:sp>
          <p:nvSpPr>
            <p:cNvPr id="44071" name="Line 51">
              <a:extLst>
                <a:ext uri="{FF2B5EF4-FFF2-40B4-BE49-F238E27FC236}">
                  <a16:creationId xmlns:a16="http://schemas.microsoft.com/office/drawing/2014/main" id="{41E12EE6-C1DF-C591-E127-CF2BAA33DC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686"/>
              <a:ext cx="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74" eaLnBrk="0" hangingPunct="0"/>
              <a:endParaRPr lang="ru-RU" sz="1350">
                <a:solidFill>
                  <a:srgbClr val="000000"/>
                </a:solidFill>
              </a:endParaRPr>
            </a:p>
          </p:txBody>
        </p:sp>
        <p:sp>
          <p:nvSpPr>
            <p:cNvPr id="44072" name="Text Box 52">
              <a:extLst>
                <a:ext uri="{FF2B5EF4-FFF2-40B4-BE49-F238E27FC236}">
                  <a16:creationId xmlns:a16="http://schemas.microsoft.com/office/drawing/2014/main" id="{A5600065-65D1-00DF-A50D-E225CA4F7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1440"/>
              <a:ext cx="19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74">
                <a:spcBef>
                  <a:spcPct val="50000"/>
                </a:spcBef>
                <a:buNone/>
              </a:pPr>
              <a:r>
                <a:rPr lang="en-US" altLang="ru-RU" sz="1350" i="1">
                  <a:solidFill>
                    <a:srgbClr val="000000"/>
                  </a:solidFill>
                </a:rPr>
                <a:t>x</a:t>
              </a:r>
            </a:p>
          </p:txBody>
        </p:sp>
        <p:sp>
          <p:nvSpPr>
            <p:cNvPr id="44073" name="Text Box 53">
              <a:extLst>
                <a:ext uri="{FF2B5EF4-FFF2-40B4-BE49-F238E27FC236}">
                  <a16:creationId xmlns:a16="http://schemas.microsoft.com/office/drawing/2014/main" id="{D14A7976-90FA-CEDD-A794-10D216C735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590"/>
              <a:ext cx="19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74">
                <a:spcBef>
                  <a:spcPct val="50000"/>
                </a:spcBef>
                <a:buNone/>
              </a:pPr>
              <a:r>
                <a:rPr lang="en-US" altLang="ru-RU" sz="1350" i="1">
                  <a:solidFill>
                    <a:srgbClr val="000000"/>
                  </a:solidFill>
                </a:rPr>
                <a:t>y</a:t>
              </a:r>
            </a:p>
          </p:txBody>
        </p:sp>
        <p:sp>
          <p:nvSpPr>
            <p:cNvPr id="44074" name="Line 54">
              <a:extLst>
                <a:ext uri="{FF2B5EF4-FFF2-40B4-BE49-F238E27FC236}">
                  <a16:creationId xmlns:a16="http://schemas.microsoft.com/office/drawing/2014/main" id="{711228B1-8E97-7FA4-F37E-FFD0BEFABF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816"/>
              <a:ext cx="48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74" eaLnBrk="0" hangingPunct="0"/>
              <a:endParaRPr lang="ru-RU" sz="1350">
                <a:solidFill>
                  <a:srgbClr val="000000"/>
                </a:solidFill>
              </a:endParaRPr>
            </a:p>
          </p:txBody>
        </p:sp>
        <p:sp>
          <p:nvSpPr>
            <p:cNvPr id="44075" name="Arc 55">
              <a:extLst>
                <a:ext uri="{FF2B5EF4-FFF2-40B4-BE49-F238E27FC236}">
                  <a16:creationId xmlns:a16="http://schemas.microsoft.com/office/drawing/2014/main" id="{BB169D97-323B-6DFF-41E5-614C4F170F07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6" y="926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74" eaLnBrk="0" hangingPunct="0"/>
              <a:endParaRPr lang="ru-RU" sz="1350">
                <a:solidFill>
                  <a:srgbClr val="000000"/>
                </a:solidFill>
              </a:endParaRPr>
            </a:p>
          </p:txBody>
        </p:sp>
        <p:sp>
          <p:nvSpPr>
            <p:cNvPr id="44076" name="Text Box 56">
              <a:extLst>
                <a:ext uri="{FF2B5EF4-FFF2-40B4-BE49-F238E27FC236}">
                  <a16:creationId xmlns:a16="http://schemas.microsoft.com/office/drawing/2014/main" id="{D8013D8A-BD6E-3BED-3F53-A13B73B9E5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926"/>
              <a:ext cx="336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74">
                <a:spcBef>
                  <a:spcPct val="50000"/>
                </a:spcBef>
                <a:buNone/>
              </a:pPr>
              <a:r>
                <a:rPr lang="el-GR" altLang="ru-RU" sz="1350" b="1" i="1">
                  <a:solidFill>
                    <a:srgbClr val="FF0000"/>
                  </a:solidFill>
                  <a:cs typeface="Arial" panose="020B0604020202020204" pitchFamily="34" charset="0"/>
                </a:rPr>
                <a:t>ψ</a:t>
              </a:r>
              <a:r>
                <a:rPr lang="en-US" altLang="ru-RU" sz="1200" b="1" i="1" baseline="-25000">
                  <a:solidFill>
                    <a:srgbClr val="FF0000"/>
                  </a:solidFill>
                  <a:cs typeface="Arial" panose="020B0604020202020204" pitchFamily="34" charset="0"/>
                </a:rPr>
                <a:t>RP</a:t>
              </a:r>
              <a:endParaRPr lang="el-GR" altLang="ru-RU" sz="1200" b="1" i="1" baseline="-250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44077" name="Line 57">
              <a:extLst>
                <a:ext uri="{FF2B5EF4-FFF2-40B4-BE49-F238E27FC236}">
                  <a16:creationId xmlns:a16="http://schemas.microsoft.com/office/drawing/2014/main" id="{4C6203D0-FF36-B333-5322-9A976E4D4C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8" y="720"/>
              <a:ext cx="240" cy="624"/>
            </a:xfrm>
            <a:prstGeom prst="line">
              <a:avLst/>
            </a:prstGeom>
            <a:noFill/>
            <a:ln w="19050" cap="rnd">
              <a:solidFill>
                <a:srgbClr val="0000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74" eaLnBrk="0" hangingPunct="0"/>
              <a:endParaRPr lang="ru-RU" sz="1350">
                <a:solidFill>
                  <a:srgbClr val="000000"/>
                </a:solidFill>
              </a:endParaRPr>
            </a:p>
          </p:txBody>
        </p:sp>
        <p:sp>
          <p:nvSpPr>
            <p:cNvPr id="44078" name="Arc 58">
              <a:extLst>
                <a:ext uri="{FF2B5EF4-FFF2-40B4-BE49-F238E27FC236}">
                  <a16:creationId xmlns:a16="http://schemas.microsoft.com/office/drawing/2014/main" id="{46410A6C-4050-581E-5284-BDD3C18EF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0" y="816"/>
              <a:ext cx="240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685874" eaLnBrk="0" hangingPunct="0"/>
              <a:endParaRPr lang="ru-RU" sz="1350">
                <a:solidFill>
                  <a:srgbClr val="000000"/>
                </a:solidFill>
              </a:endParaRPr>
            </a:p>
          </p:txBody>
        </p:sp>
        <p:sp>
          <p:nvSpPr>
            <p:cNvPr id="44079" name="Text Box 59">
              <a:extLst>
                <a:ext uri="{FF2B5EF4-FFF2-40B4-BE49-F238E27FC236}">
                  <a16:creationId xmlns:a16="http://schemas.microsoft.com/office/drawing/2014/main" id="{AA20BD6E-04B2-547C-4E63-1ADA11AF2A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8" y="576"/>
              <a:ext cx="672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685874">
                <a:spcBef>
                  <a:spcPct val="50000"/>
                </a:spcBef>
                <a:buNone/>
              </a:pPr>
              <a:r>
                <a:rPr lang="ru-RU" altLang="ru-RU" sz="1350" i="1">
                  <a:solidFill>
                    <a:srgbClr val="3333FF"/>
                  </a:solidFill>
                  <a:cs typeface="Arial" panose="020B0604020202020204" pitchFamily="34" charset="0"/>
                </a:rPr>
                <a:t>Ф</a:t>
              </a:r>
              <a:r>
                <a:rPr lang="en-US" altLang="ru-RU" sz="1350" i="1">
                  <a:solidFill>
                    <a:srgbClr val="3333FF"/>
                  </a:solidFill>
                  <a:cs typeface="Arial" panose="020B0604020202020204" pitchFamily="34" charset="0"/>
                </a:rPr>
                <a:t>=</a:t>
              </a:r>
              <a:r>
                <a:rPr lang="el-GR" altLang="ru-RU" sz="1350" i="1">
                  <a:solidFill>
                    <a:srgbClr val="3333FF"/>
                  </a:solidFill>
                  <a:cs typeface="Arial" panose="020B0604020202020204" pitchFamily="34" charset="0"/>
                </a:rPr>
                <a:t>φ</a:t>
              </a:r>
              <a:r>
                <a:rPr lang="en-US" altLang="ru-RU" sz="1350" i="1">
                  <a:solidFill>
                    <a:srgbClr val="3333FF"/>
                  </a:solidFill>
                  <a:cs typeface="Arial" panose="020B0604020202020204" pitchFamily="34" charset="0"/>
                </a:rPr>
                <a:t>-</a:t>
              </a:r>
              <a:r>
                <a:rPr lang="el-GR" altLang="ru-RU" sz="1350" i="1">
                  <a:solidFill>
                    <a:srgbClr val="3333FF"/>
                  </a:solidFill>
                  <a:cs typeface="Arial" panose="020B0604020202020204" pitchFamily="34" charset="0"/>
                </a:rPr>
                <a:t>Ψ</a:t>
              </a:r>
              <a:r>
                <a:rPr lang="en-US" altLang="ru-RU" sz="1350" i="1" baseline="-25000">
                  <a:solidFill>
                    <a:srgbClr val="3333FF"/>
                  </a:solidFill>
                  <a:cs typeface="Arial" panose="020B0604020202020204" pitchFamily="34" charset="0"/>
                </a:rPr>
                <a:t>RP</a:t>
              </a:r>
              <a:endParaRPr lang="el-GR" altLang="ru-RU" sz="1350" i="1" baseline="-25000">
                <a:solidFill>
                  <a:srgbClr val="3333FF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44054" name="TextBox 14">
            <a:extLst>
              <a:ext uri="{FF2B5EF4-FFF2-40B4-BE49-F238E27FC236}">
                <a16:creationId xmlns:a16="http://schemas.microsoft.com/office/drawing/2014/main" id="{833B56FC-9B81-860E-7879-B71F180262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464" y="2571721"/>
            <a:ext cx="5715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 eaLnBrk="0" hangingPunct="0">
              <a:spcBef>
                <a:spcPct val="0"/>
              </a:spcBef>
              <a:buNone/>
            </a:pPr>
            <a:r>
              <a:rPr lang="en-US" altLang="ru-RU" sz="1350" b="1">
                <a:solidFill>
                  <a:srgbClr val="000000"/>
                </a:solidFill>
              </a:rPr>
              <a:t>b</a:t>
            </a:r>
            <a:endParaRPr lang="ru-RU" altLang="ru-RU" sz="1350" b="1">
              <a:solidFill>
                <a:srgbClr val="000000"/>
              </a:solidFill>
            </a:endParaRPr>
          </a:p>
        </p:txBody>
      </p:sp>
      <p:graphicFrame>
        <p:nvGraphicFramePr>
          <p:cNvPr id="44055" name="Object 4">
            <a:extLst>
              <a:ext uri="{FF2B5EF4-FFF2-40B4-BE49-F238E27FC236}">
                <a16:creationId xmlns:a16="http://schemas.microsoft.com/office/drawing/2014/main" id="{EAD82207-FFFD-D832-2BFB-64573B428A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91698" y="3600457"/>
          <a:ext cx="6746317" cy="52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9700" imgH="431800" progId="Equation.3">
                  <p:embed/>
                </p:oleObj>
              </mc:Choice>
              <mc:Fallback>
                <p:oleObj name="Equation" r:id="rId4" imgW="3949700" imgH="431800" progId="Equation.3">
                  <p:embed/>
                  <p:pic>
                    <p:nvPicPr>
                      <p:cNvPr id="44055" name="Object 4">
                        <a:extLst>
                          <a:ext uri="{FF2B5EF4-FFF2-40B4-BE49-F238E27FC236}">
                            <a16:creationId xmlns:a16="http://schemas.microsoft.com/office/drawing/2014/main" id="{EAD82207-FFFD-D832-2BFB-64573B428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698" y="3600457"/>
                        <a:ext cx="6746317" cy="526274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Text Box 8">
            <a:extLst>
              <a:ext uri="{FF2B5EF4-FFF2-40B4-BE49-F238E27FC236}">
                <a16:creationId xmlns:a16="http://schemas.microsoft.com/office/drawing/2014/main" id="{1627EFCC-6D80-CBD9-779E-2D00F8F0D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238" y="865255"/>
            <a:ext cx="1696298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342937">
              <a:spcBef>
                <a:spcPct val="0"/>
              </a:spcBef>
              <a:buNone/>
            </a:pPr>
            <a:r>
              <a:rPr lang="en-US" altLang="ru-RU" sz="1050" dirty="0">
                <a:solidFill>
                  <a:srgbClr val="D60093"/>
                </a:solidFill>
                <a:latin typeface="Calibri" panose="020F0502020204030204" pitchFamily="34" charset="0"/>
              </a:rPr>
              <a:t>STAR, PRL</a:t>
            </a:r>
            <a:r>
              <a:rPr lang="en-US" altLang="ru-RU" sz="1050" b="1" dirty="0">
                <a:solidFill>
                  <a:srgbClr val="D60093"/>
                </a:solidFill>
                <a:latin typeface="Calibri" panose="020F0502020204030204" pitchFamily="34" charset="0"/>
              </a:rPr>
              <a:t>90</a:t>
            </a:r>
            <a:r>
              <a:rPr lang="en-US" altLang="ru-RU" sz="1050" dirty="0">
                <a:solidFill>
                  <a:srgbClr val="D60093"/>
                </a:solidFill>
                <a:latin typeface="Calibri" panose="020F0502020204030204" pitchFamily="34" charset="0"/>
              </a:rPr>
              <a:t> 032301 (2003)</a:t>
            </a:r>
          </a:p>
        </p:txBody>
      </p:sp>
      <p:sp>
        <p:nvSpPr>
          <p:cNvPr id="44057" name="Text Box 13">
            <a:extLst>
              <a:ext uri="{FF2B5EF4-FFF2-40B4-BE49-F238E27FC236}">
                <a16:creationId xmlns:a16="http://schemas.microsoft.com/office/drawing/2014/main" id="{D81A8203-85EC-5C55-8EAF-8B9A78191D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3318" y="1733363"/>
            <a:ext cx="75693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342937">
              <a:spcBef>
                <a:spcPct val="0"/>
              </a:spcBef>
              <a:buNone/>
            </a:pPr>
            <a:r>
              <a:rPr lang="en-US" altLang="ru-RU" sz="1350" dirty="0">
                <a:solidFill>
                  <a:srgbClr val="C0504D"/>
                </a:solidFill>
                <a:latin typeface="Calibri" panose="020F0502020204030204" pitchFamily="34" charset="0"/>
              </a:rPr>
              <a:t>b </a:t>
            </a:r>
            <a:r>
              <a:rPr lang="en-US" altLang="ru-RU" sz="1350" dirty="0">
                <a:solidFill>
                  <a:srgbClr val="C0504D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≈ 4 </a:t>
            </a:r>
            <a:r>
              <a:rPr lang="en-US" altLang="ru-RU" sz="1350" dirty="0" err="1">
                <a:solidFill>
                  <a:srgbClr val="C0504D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fm</a:t>
            </a:r>
            <a:endParaRPr lang="en-US" altLang="ru-RU" sz="1350" dirty="0">
              <a:solidFill>
                <a:srgbClr val="C0504D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4058" name="Text Box 27">
            <a:extLst>
              <a:ext uri="{FF2B5EF4-FFF2-40B4-BE49-F238E27FC236}">
                <a16:creationId xmlns:a16="http://schemas.microsoft.com/office/drawing/2014/main" id="{4CC6CE99-9E02-D4D2-B1C0-158D7736D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5164" y="1550225"/>
            <a:ext cx="88838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342937">
              <a:spcBef>
                <a:spcPct val="0"/>
              </a:spcBef>
              <a:buNone/>
            </a:pPr>
            <a:r>
              <a:rPr lang="en-US" altLang="ru-RU" sz="1350">
                <a:solidFill>
                  <a:srgbClr val="C0504D"/>
                </a:solidFill>
                <a:latin typeface="Calibri" panose="020F0502020204030204" pitchFamily="34" charset="0"/>
              </a:rPr>
              <a:t>b </a:t>
            </a:r>
            <a:r>
              <a:rPr lang="en-US" altLang="ru-RU" sz="1350">
                <a:solidFill>
                  <a:srgbClr val="C0504D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≈ 6.5 fm</a:t>
            </a:r>
          </a:p>
        </p:txBody>
      </p:sp>
      <p:sp>
        <p:nvSpPr>
          <p:cNvPr id="44059" name="Text Box 28">
            <a:extLst>
              <a:ext uri="{FF2B5EF4-FFF2-40B4-BE49-F238E27FC236}">
                <a16:creationId xmlns:a16="http://schemas.microsoft.com/office/drawing/2014/main" id="{7A5035A6-E0B8-3759-B1C7-7B174B043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3570" y="1331832"/>
            <a:ext cx="84510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342937">
              <a:spcBef>
                <a:spcPct val="0"/>
              </a:spcBef>
              <a:buNone/>
            </a:pPr>
            <a:r>
              <a:rPr lang="en-US" altLang="ru-RU" sz="1350" dirty="0">
                <a:solidFill>
                  <a:srgbClr val="C0504D"/>
                </a:solidFill>
                <a:latin typeface="Calibri" panose="020F0502020204030204" pitchFamily="34" charset="0"/>
              </a:rPr>
              <a:t>b </a:t>
            </a:r>
            <a:r>
              <a:rPr lang="en-US" altLang="ru-RU" sz="1350" dirty="0">
                <a:solidFill>
                  <a:srgbClr val="C0504D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≈ 10 </a:t>
            </a:r>
            <a:r>
              <a:rPr lang="en-US" altLang="ru-RU" sz="1350" dirty="0" err="1">
                <a:solidFill>
                  <a:srgbClr val="C0504D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fm</a:t>
            </a:r>
            <a:endParaRPr lang="en-US" altLang="ru-RU" sz="1350" dirty="0">
              <a:solidFill>
                <a:srgbClr val="C0504D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46" name="Straight Arrow Connector 23">
            <a:extLst>
              <a:ext uri="{FF2B5EF4-FFF2-40B4-BE49-F238E27FC236}">
                <a16:creationId xmlns:a16="http://schemas.microsoft.com/office/drawing/2014/main" id="{5CBD747D-8CF0-3DC7-D39A-C6D80CD2DCDF}"/>
              </a:ext>
            </a:extLst>
          </p:cNvPr>
          <p:cNvCxnSpPr>
            <a:cxnSpLocks/>
          </p:cNvCxnSpPr>
          <p:nvPr/>
        </p:nvCxnSpPr>
        <p:spPr>
          <a:xfrm>
            <a:off x="7113994" y="1481873"/>
            <a:ext cx="0" cy="1548054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headEnd type="arrow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4061" name="Rectangle 30">
            <a:extLst>
              <a:ext uri="{FF2B5EF4-FFF2-40B4-BE49-F238E27FC236}">
                <a16:creationId xmlns:a16="http://schemas.microsoft.com/office/drawing/2014/main" id="{2B7987B8-BA72-A779-FC98-434A9A57A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2881" y="3264688"/>
            <a:ext cx="3918484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 eaLnBrk="0" hangingPunct="0">
              <a:spcBef>
                <a:spcPct val="0"/>
              </a:spcBef>
              <a:buNone/>
            </a:pPr>
            <a:r>
              <a:rPr lang="en-US" altLang="ru-RU" sz="1050" i="1">
                <a:solidFill>
                  <a:srgbClr val="C00000"/>
                </a:solidFill>
              </a:rPr>
              <a:t>Sergei Voloshin, Y. Zhang, Z. Phys. C70,(1996), 665</a:t>
            </a:r>
          </a:p>
        </p:txBody>
      </p:sp>
      <p:sp>
        <p:nvSpPr>
          <p:cNvPr id="44062" name="TextBox 48">
            <a:extLst>
              <a:ext uri="{FF2B5EF4-FFF2-40B4-BE49-F238E27FC236}">
                <a16:creationId xmlns:a16="http://schemas.microsoft.com/office/drawing/2014/main" id="{B7614B45-F3EF-04A8-ED49-2D99537FA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97" y="2356211"/>
            <a:ext cx="604653" cy="369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342937">
              <a:spcBef>
                <a:spcPct val="0"/>
              </a:spcBef>
              <a:buNone/>
            </a:pPr>
            <a:r>
              <a:rPr lang="en-US" altLang="ru-RU" sz="1801" b="1">
                <a:solidFill>
                  <a:srgbClr val="FF0000"/>
                </a:solidFill>
                <a:latin typeface="Calibri" panose="020F0502020204030204" pitchFamily="34" charset="0"/>
              </a:rPr>
              <a:t>4*v</a:t>
            </a:r>
            <a:r>
              <a:rPr lang="en-US" altLang="ru-RU" sz="1801" b="1" baseline="-2500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endParaRPr lang="en-US" altLang="ru-RU" sz="1801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A897A62-C83A-D30F-6912-26DEC3DE9A5F}"/>
              </a:ext>
            </a:extLst>
          </p:cNvPr>
          <p:cNvSpPr/>
          <p:nvPr/>
        </p:nvSpPr>
        <p:spPr>
          <a:xfrm>
            <a:off x="1657249" y="4114824"/>
            <a:ext cx="6017629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14336" indent="-214336" defTabSz="685874">
              <a:buFont typeface="Wingdings" pitchFamily="2" charset="2"/>
              <a:buChar char="q"/>
              <a:defRPr/>
            </a:pPr>
            <a:r>
              <a:rPr lang="en-US" sz="1350" dirty="0">
                <a:solidFill>
                  <a:srgbClr val="000000"/>
                </a:solidFill>
                <a:latin typeface="Verdana"/>
              </a:rPr>
              <a:t>The  sinus terms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 are skipped by symmetry arguments</a:t>
            </a:r>
          </a:p>
          <a:p>
            <a:pPr marL="214336" indent="-214336" defTabSz="685874">
              <a:buFont typeface="Wingdings" pitchFamily="2" charset="2"/>
              <a:buChar char="q"/>
              <a:defRPr/>
            </a:pP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From the properties of Fourier’s series one has</a:t>
            </a:r>
          </a:p>
          <a:p>
            <a:pPr defTabSz="685874">
              <a:defRPr/>
            </a:pPr>
            <a:endParaRPr lang="it-IT" sz="1350" dirty="0">
              <a:solidFill>
                <a:srgbClr val="000000"/>
              </a:solidFill>
              <a:latin typeface="Verdana"/>
            </a:endParaRPr>
          </a:p>
          <a:p>
            <a:pPr defTabSz="685874">
              <a:defRPr/>
            </a:pPr>
            <a:endParaRPr lang="en-US" sz="1350" dirty="0">
              <a:solidFill>
                <a:srgbClr val="000000"/>
              </a:solidFill>
              <a:latin typeface="Verdana"/>
              <a:sym typeface="Symbol"/>
            </a:endParaRPr>
          </a:p>
          <a:p>
            <a:pPr marL="214336" indent="-214336" defTabSz="685874">
              <a:buFont typeface="Wingdings" pitchFamily="2" charset="2"/>
              <a:buChar char="q"/>
              <a:defRPr/>
            </a:pP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Fourier coefficients </a:t>
            </a:r>
            <a:r>
              <a:rPr lang="en-US" altLang="ru-RU" sz="1350" b="1" dirty="0" err="1">
                <a:solidFill>
                  <a:srgbClr val="000000"/>
                </a:solidFill>
                <a:latin typeface="Cambria" panose="02040503050406030204" pitchFamily="18" charset="0"/>
              </a:rPr>
              <a:t>V</a:t>
            </a:r>
            <a:r>
              <a:rPr lang="en-US" altLang="ru-RU" sz="1350" b="1" baseline="-25000" dirty="0" err="1">
                <a:solidFill>
                  <a:srgbClr val="000000"/>
                </a:solidFill>
                <a:latin typeface="Cambria" panose="02040503050406030204" pitchFamily="18" charset="0"/>
              </a:rPr>
              <a:t>n</a:t>
            </a:r>
            <a:r>
              <a:rPr lang="en-US" sz="1350" b="1" dirty="0">
                <a:solidFill>
                  <a:srgbClr val="000000"/>
                </a:solidFill>
                <a:latin typeface="Cambria" panose="02040503050406030204" pitchFamily="18" charset="0"/>
                <a:sym typeface="Symbol"/>
              </a:rPr>
              <a:t> 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 quantify anisotropic flow: </a:t>
            </a:r>
          </a:p>
          <a:p>
            <a:pPr defTabSz="685874">
              <a:defRPr/>
            </a:pP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v</a:t>
            </a:r>
            <a:r>
              <a:rPr lang="en-US" sz="1350" baseline="-25000" dirty="0">
                <a:solidFill>
                  <a:srgbClr val="000000"/>
                </a:solidFill>
                <a:latin typeface="Verdana"/>
                <a:sym typeface="Symbol"/>
              </a:rPr>
              <a:t>1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350" dirty="0">
                <a:solidFill>
                  <a:srgbClr val="FFC000"/>
                </a:solidFill>
                <a:latin typeface="Verdana"/>
                <a:sym typeface="Symbol"/>
              </a:rPr>
              <a:t>directed flow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, v</a:t>
            </a:r>
            <a:r>
              <a:rPr lang="en-US" sz="1350" baseline="-25000" dirty="0">
                <a:solidFill>
                  <a:srgbClr val="000000"/>
                </a:solidFill>
                <a:latin typeface="Verdana"/>
                <a:sym typeface="Symbol"/>
              </a:rPr>
              <a:t>2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350" dirty="0">
                <a:solidFill>
                  <a:srgbClr val="FF0000"/>
                </a:solidFill>
                <a:latin typeface="Verdana"/>
                <a:sym typeface="Symbol"/>
              </a:rPr>
              <a:t>elliptic flow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, v</a:t>
            </a:r>
            <a:r>
              <a:rPr lang="en-US" sz="1350" baseline="-25000" dirty="0">
                <a:solidFill>
                  <a:srgbClr val="000000"/>
                </a:solidFill>
                <a:latin typeface="Verdana"/>
                <a:sym typeface="Symbol"/>
              </a:rPr>
              <a:t>3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 is </a:t>
            </a:r>
            <a:r>
              <a:rPr lang="en-US" sz="1350" dirty="0">
                <a:solidFill>
                  <a:srgbClr val="008000"/>
                </a:solidFill>
                <a:latin typeface="Verdana"/>
                <a:sym typeface="Symbol"/>
              </a:rPr>
              <a:t>triangular flow</a:t>
            </a:r>
            <a:r>
              <a:rPr lang="en-US" sz="1350" dirty="0">
                <a:solidFill>
                  <a:srgbClr val="000000"/>
                </a:solidFill>
                <a:latin typeface="Verdana"/>
                <a:sym typeface="Symbol"/>
              </a:rPr>
              <a:t>, etc. </a:t>
            </a:r>
          </a:p>
          <a:p>
            <a:pPr marL="214336" indent="-214336" defTabSz="685874">
              <a:buFont typeface="Wingdings" pitchFamily="2" charset="2"/>
              <a:buChar char="q"/>
              <a:defRPr/>
            </a:pPr>
            <a:endParaRPr lang="en-US" sz="1350" dirty="0">
              <a:solidFill>
                <a:srgbClr val="000000"/>
              </a:solidFill>
              <a:latin typeface="Verdana"/>
              <a:sym typeface="Symbol"/>
            </a:endParaRPr>
          </a:p>
          <a:p>
            <a:pPr defTabSz="685874">
              <a:defRPr/>
            </a:pPr>
            <a:endParaRPr lang="it-IT" sz="1350" dirty="0">
              <a:solidFill>
                <a:srgbClr val="000000"/>
              </a:solidFill>
              <a:latin typeface="Verdana"/>
            </a:endParaRPr>
          </a:p>
        </p:txBody>
      </p:sp>
      <p:graphicFrame>
        <p:nvGraphicFramePr>
          <p:cNvPr id="44064" name="Object 5">
            <a:extLst>
              <a:ext uri="{FF2B5EF4-FFF2-40B4-BE49-F238E27FC236}">
                <a16:creationId xmlns:a16="http://schemas.microsoft.com/office/drawing/2014/main" id="{941E8C69-6E41-555E-1E30-7E22FFA82C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7594" y="4572041"/>
          <a:ext cx="3062394" cy="356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5616" imgH="253890" progId="Equation.3">
                  <p:embed/>
                </p:oleObj>
              </mc:Choice>
              <mc:Fallback>
                <p:oleObj name="Equation" r:id="rId6" imgW="1345616" imgH="253890" progId="Equation.3">
                  <p:embed/>
                  <p:pic>
                    <p:nvPicPr>
                      <p:cNvPr id="44064" name="Object 5">
                        <a:extLst>
                          <a:ext uri="{FF2B5EF4-FFF2-40B4-BE49-F238E27FC236}">
                            <a16:creationId xmlns:a16="http://schemas.microsoft.com/office/drawing/2014/main" id="{941E8C69-6E41-555E-1E30-7E22FFA82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594" y="4572041"/>
                        <a:ext cx="3062394" cy="35601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Прямоугольник 22">
            <a:extLst>
              <a:ext uri="{FF2B5EF4-FFF2-40B4-BE49-F238E27FC236}">
                <a16:creationId xmlns:a16="http://schemas.microsoft.com/office/drawing/2014/main" id="{ED8110CC-C938-BC5B-23B6-E4E13CA97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441" y="3047987"/>
            <a:ext cx="34291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 eaLnBrk="0" hangingPunct="0">
              <a:spcBef>
                <a:spcPct val="0"/>
              </a:spcBef>
              <a:buNone/>
            </a:pPr>
            <a:endParaRPr lang="ru-RU" altLang="ru-RU" sz="900">
              <a:solidFill>
                <a:srgbClr val="000000"/>
              </a:solidFill>
            </a:endParaRPr>
          </a:p>
          <a:p>
            <a:pPr defTabSz="685874" eaLnBrk="0" hangingPunct="0">
              <a:spcBef>
                <a:spcPct val="0"/>
              </a:spcBef>
              <a:buNone/>
            </a:pPr>
            <a:endParaRPr lang="ru-RU" altLang="ru-RU" sz="900">
              <a:solidFill>
                <a:srgbClr val="000000"/>
              </a:solidFill>
            </a:endParaRPr>
          </a:p>
        </p:txBody>
      </p:sp>
      <p:sp>
        <p:nvSpPr>
          <p:cNvPr id="44066" name="Прямоугольник 37">
            <a:extLst>
              <a:ext uri="{FF2B5EF4-FFF2-40B4-BE49-F238E27FC236}">
                <a16:creationId xmlns:a16="http://schemas.microsoft.com/office/drawing/2014/main" id="{73C4165F-EE7A-C1A1-B50C-E7BD12F74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81" y="5631451"/>
            <a:ext cx="822959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74" eaLnBrk="0" hangingPunct="0">
              <a:spcBef>
                <a:spcPct val="0"/>
              </a:spcBef>
              <a:buNone/>
            </a:pPr>
            <a:r>
              <a:rPr lang="en-US" altLang="ru-RU" sz="1800" b="1" dirty="0">
                <a:solidFill>
                  <a:srgbClr val="000000"/>
                </a:solidFill>
              </a:rPr>
              <a:t>Term “flow” does not mean necessarily “hydro” flow – used only to emphasize the collective behavior of particles in event or multiparticle azimuthal correlation  </a:t>
            </a:r>
            <a:endParaRPr lang="ru-RU" altLang="ru-RU" sz="18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3">
            <a:extLst>
              <a:ext uri="{FF2B5EF4-FFF2-40B4-BE49-F238E27FC236}">
                <a16:creationId xmlns:a16="http://schemas.microsoft.com/office/drawing/2014/main" id="{6166080B-15E2-146E-08AE-ACE21F8A8B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1907" name="Rectangle 4">
            <a:extLst>
              <a:ext uri="{FF2B5EF4-FFF2-40B4-BE49-F238E27FC236}">
                <a16:creationId xmlns:a16="http://schemas.microsoft.com/office/drawing/2014/main" id="{4F50BC0A-3089-6878-21E8-844048955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1908" name="Rectangle 5">
            <a:extLst>
              <a:ext uri="{FF2B5EF4-FFF2-40B4-BE49-F238E27FC236}">
                <a16:creationId xmlns:a16="http://schemas.microsoft.com/office/drawing/2014/main" id="{6F54577C-2F70-74B5-9144-EF94CB228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1909" name="Rectangle 6">
            <a:extLst>
              <a:ext uri="{FF2B5EF4-FFF2-40B4-BE49-F238E27FC236}">
                <a16:creationId xmlns:a16="http://schemas.microsoft.com/office/drawing/2014/main" id="{F260B8AC-7215-9A78-830C-E9F6E11D9C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1910" name="Rectangle 7">
            <a:extLst>
              <a:ext uri="{FF2B5EF4-FFF2-40B4-BE49-F238E27FC236}">
                <a16:creationId xmlns:a16="http://schemas.microsoft.com/office/drawing/2014/main" id="{707F0D0F-1EF2-B8AC-E3FC-8D4F491EE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700" y="139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1911" name="Slide Number Placeholder 1">
            <a:extLst>
              <a:ext uri="{FF2B5EF4-FFF2-40B4-BE49-F238E27FC236}">
                <a16:creationId xmlns:a16="http://schemas.microsoft.com/office/drawing/2014/main" id="{0136D3DD-6E4E-501B-6E56-86EF4C8A68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DD2CBC-A1B6-48AC-A23E-4F790DF0844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D50A3528-80FC-24DB-3ABD-0A3AA3808B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76200"/>
            <a:ext cx="9045575" cy="585788"/>
          </a:xfrm>
          <a:prstGeom prst="rect">
            <a:avLst/>
          </a:prstGeom>
          <a:solidFill>
            <a:schemeClr val="accent1"/>
          </a:solidFill>
          <a:ln>
            <a:solidFill>
              <a:srgbClr val="99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Elliptic Flow V</a:t>
            </a:r>
            <a:r>
              <a:rPr kumimoji="0" lang="en-US" sz="3200" b="1" i="1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2</a:t>
            </a:r>
            <a:r>
              <a:rPr kumimoji="0" 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j-ea"/>
                <a:cs typeface="+mj-cs"/>
              </a:rPr>
              <a:t> 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251913" name="TextBox 3">
            <a:extLst>
              <a:ext uri="{FF2B5EF4-FFF2-40B4-BE49-F238E27FC236}">
                <a16:creationId xmlns:a16="http://schemas.microsoft.com/office/drawing/2014/main" id="{05E1AA44-BBB3-60AA-A69B-82846710B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050" y="5407025"/>
            <a:ext cx="7543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1914" name="Стрелка: вверх 5">
            <a:extLst>
              <a:ext uri="{FF2B5EF4-FFF2-40B4-BE49-F238E27FC236}">
                <a16:creationId xmlns:a16="http://schemas.microsoft.com/office/drawing/2014/main" id="{43EC9A40-636E-16DA-755C-010EDF2EA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450975"/>
            <a:ext cx="304800" cy="123825"/>
          </a:xfrm>
          <a:prstGeom prst="upArrow">
            <a:avLst>
              <a:gd name="adj1" fmla="val 50000"/>
              <a:gd name="adj2" fmla="val 5000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51915" name="Object 4">
            <a:extLst>
              <a:ext uri="{FF2B5EF4-FFF2-40B4-BE49-F238E27FC236}">
                <a16:creationId xmlns:a16="http://schemas.microsoft.com/office/drawing/2014/main" id="{3BAB18B3-E95E-7C43-D3F7-5A10BB3D25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" y="865188"/>
          <a:ext cx="89947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700" imgH="431800" progId="Equation.3">
                  <p:embed/>
                </p:oleObj>
              </mc:Choice>
              <mc:Fallback>
                <p:oleObj name="Equation" r:id="rId3" imgW="3949700" imgH="431800" progId="Equation.3">
                  <p:embed/>
                  <p:pic>
                    <p:nvPicPr>
                      <p:cNvPr id="251915" name="Object 4">
                        <a:extLst>
                          <a:ext uri="{FF2B5EF4-FFF2-40B4-BE49-F238E27FC236}">
                            <a16:creationId xmlns:a16="http://schemas.microsoft.com/office/drawing/2014/main" id="{3BAB18B3-E95E-7C43-D3F7-5A10BB3D25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865188"/>
                        <a:ext cx="8994775" cy="585787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6" name="Овал 1">
            <a:extLst>
              <a:ext uri="{FF2B5EF4-FFF2-40B4-BE49-F238E27FC236}">
                <a16:creationId xmlns:a16="http://schemas.microsoft.com/office/drawing/2014/main" id="{76AC2E99-BEF7-81E6-13A8-94F1A183A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81200"/>
            <a:ext cx="914400" cy="685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51917" name="Picture 14" descr="dxdphi-v2">
            <a:extLst>
              <a:ext uri="{FF2B5EF4-FFF2-40B4-BE49-F238E27FC236}">
                <a16:creationId xmlns:a16="http://schemas.microsoft.com/office/drawing/2014/main" id="{AD6D6E87-B8EF-E5D4-76E4-0BF2202E8C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17738"/>
            <a:ext cx="4840288" cy="328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1918" name="Object 9">
            <a:extLst>
              <a:ext uri="{FF2B5EF4-FFF2-40B4-BE49-F238E27FC236}">
                <a16:creationId xmlns:a16="http://schemas.microsoft.com/office/drawing/2014/main" id="{1EE73EB1-9D24-2250-D320-2E93E1442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713" y="1770063"/>
          <a:ext cx="42354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4" imgH="253890" progId="Equation.3">
                  <p:embed/>
                </p:oleObj>
              </mc:Choice>
              <mc:Fallback>
                <p:oleObj name="Equation" r:id="rId6" imgW="1396394" imgH="253890" progId="Equation.3">
                  <p:embed/>
                  <p:pic>
                    <p:nvPicPr>
                      <p:cNvPr id="251918" name="Object 9">
                        <a:extLst>
                          <a:ext uri="{FF2B5EF4-FFF2-40B4-BE49-F238E27FC236}">
                            <a16:creationId xmlns:a16="http://schemas.microsoft.com/office/drawing/2014/main" id="{1EE73EB1-9D24-2250-D320-2E93E1442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770063"/>
                        <a:ext cx="4235450" cy="54292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9" name="TextBox 69">
            <a:extLst>
              <a:ext uri="{FF2B5EF4-FFF2-40B4-BE49-F238E27FC236}">
                <a16:creationId xmlns:a16="http://schemas.microsoft.com/office/drawing/2014/main" id="{213224E7-FF59-84FA-3CDC-317DB1B47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2963" y="5592763"/>
            <a:ext cx="2965450" cy="6461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v</a:t>
            </a:r>
            <a:r>
              <a:rPr kumimoji="0" lang="en-US" altLang="ru-RU" sz="1800" b="0" i="0" u="none" strike="noStrike" kern="1200" cap="none" spc="0" normalizeH="0" baseline="-2500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&gt; 0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Wingdings" panose="05000000000000000000" pitchFamily="2" charset="2"/>
              </a:rPr>
              <a:t> in-plane flow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Wingdings" panose="05000000000000000000" pitchFamily="2" charset="2"/>
              </a:rPr>
              <a:t>v</a:t>
            </a:r>
            <a:r>
              <a:rPr kumimoji="0" lang="en-US" altLang="ru-RU" sz="1800" b="0" i="0" u="none" strike="noStrike" kern="1200" cap="none" spc="0" normalizeH="0" baseline="-2500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Wingdings" panose="05000000000000000000" pitchFamily="2" charset="2"/>
              </a:rPr>
              <a:t>2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Wingdings" panose="05000000000000000000" pitchFamily="2" charset="2"/>
              </a:rPr>
              <a:t>&lt; 0 out-of-plane flow</a:t>
            </a:r>
            <a:endParaRPr kumimoji="0" lang="it-IT" altLang="ru-RU" sz="1800" b="0" i="0" u="none" strike="noStrike" kern="1200" cap="none" spc="0" normalizeH="0" baseline="0" noProof="0">
              <a:ln>
                <a:noFill/>
              </a:ln>
              <a:solidFill>
                <a:srgbClr val="333399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grpSp>
        <p:nvGrpSpPr>
          <p:cNvPr id="251920" name="Group 12">
            <a:extLst>
              <a:ext uri="{FF2B5EF4-FFF2-40B4-BE49-F238E27FC236}">
                <a16:creationId xmlns:a16="http://schemas.microsoft.com/office/drawing/2014/main" id="{8D466C26-1517-394D-BB6C-86CD6997713D}"/>
              </a:ext>
            </a:extLst>
          </p:cNvPr>
          <p:cNvGrpSpPr>
            <a:grpSpLocks/>
          </p:cNvGrpSpPr>
          <p:nvPr/>
        </p:nvGrpSpPr>
        <p:grpSpPr bwMode="auto">
          <a:xfrm>
            <a:off x="5997575" y="4602163"/>
            <a:ext cx="1981200" cy="1981200"/>
            <a:chOff x="192" y="1776"/>
            <a:chExt cx="1872" cy="1872"/>
          </a:xfrm>
        </p:grpSpPr>
        <p:sp>
          <p:nvSpPr>
            <p:cNvPr id="19" name="Oval 13">
              <a:extLst>
                <a:ext uri="{FF2B5EF4-FFF2-40B4-BE49-F238E27FC236}">
                  <a16:creationId xmlns:a16="http://schemas.microsoft.com/office/drawing/2014/main" id="{2DEDB9F6-66DB-9525-A21E-856496332A5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6" y="2400"/>
              <a:ext cx="572" cy="538"/>
            </a:xfrm>
            <a:prstGeom prst="ellipse">
              <a:avLst/>
            </a:prstGeom>
            <a:solidFill>
              <a:srgbClr val="FFFF66">
                <a:alpha val="50195"/>
              </a:srgb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0" name="Oval 14">
              <a:extLst>
                <a:ext uri="{FF2B5EF4-FFF2-40B4-BE49-F238E27FC236}">
                  <a16:creationId xmlns:a16="http://schemas.microsoft.com/office/drawing/2014/main" id="{78895256-1D17-2D3F-A0F8-7694F33C522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24" y="2592"/>
              <a:ext cx="572" cy="538"/>
            </a:xfrm>
            <a:prstGeom prst="ellipse">
              <a:avLst/>
            </a:prstGeom>
            <a:solidFill>
              <a:srgbClr val="00FF00">
                <a:alpha val="50195"/>
              </a:srgbClr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1" name="Oval 15">
              <a:extLst>
                <a:ext uri="{FF2B5EF4-FFF2-40B4-BE49-F238E27FC236}">
                  <a16:creationId xmlns:a16="http://schemas.microsoft.com/office/drawing/2014/main" id="{B308F164-AB4E-37B7-B4C7-CD002FB617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8" y="2832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2" name="Oval 16">
              <a:extLst>
                <a:ext uri="{FF2B5EF4-FFF2-40B4-BE49-F238E27FC236}">
                  <a16:creationId xmlns:a16="http://schemas.microsoft.com/office/drawing/2014/main" id="{4ABCE182-8EEF-9733-7A8E-1394C00676F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688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3" name="Oval 17">
              <a:extLst>
                <a:ext uri="{FF2B5EF4-FFF2-40B4-BE49-F238E27FC236}">
                  <a16:creationId xmlns:a16="http://schemas.microsoft.com/office/drawing/2014/main" id="{6DDC1C8D-42E1-B535-FACD-02082C79DBF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64" y="2688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4" name="Oval 18">
              <a:extLst>
                <a:ext uri="{FF2B5EF4-FFF2-40B4-BE49-F238E27FC236}">
                  <a16:creationId xmlns:a16="http://schemas.microsoft.com/office/drawing/2014/main" id="{38CD85E5-62B4-A4AB-0869-52F9F687621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592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5" name="Oval 19">
              <a:extLst>
                <a:ext uri="{FF2B5EF4-FFF2-40B4-BE49-F238E27FC236}">
                  <a16:creationId xmlns:a16="http://schemas.microsoft.com/office/drawing/2014/main" id="{25F4CFB6-C7CA-AECA-D86E-B541475CC0E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6" y="2592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6" name="Oval 20">
              <a:extLst>
                <a:ext uri="{FF2B5EF4-FFF2-40B4-BE49-F238E27FC236}">
                  <a16:creationId xmlns:a16="http://schemas.microsoft.com/office/drawing/2014/main" id="{FCC080CE-259B-6483-7135-617D5237459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64" y="2736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7" name="Oval 21">
              <a:extLst>
                <a:ext uri="{FF2B5EF4-FFF2-40B4-BE49-F238E27FC236}">
                  <a16:creationId xmlns:a16="http://schemas.microsoft.com/office/drawing/2014/main" id="{F93CEE97-4118-2F18-7B23-9486B249DD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6" y="2784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8" name="Oval 22">
              <a:extLst>
                <a:ext uri="{FF2B5EF4-FFF2-40B4-BE49-F238E27FC236}">
                  <a16:creationId xmlns:a16="http://schemas.microsoft.com/office/drawing/2014/main" id="{D87B53F9-98DE-8F2C-CC92-534E1E10FEE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2" y="2832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9" name="Oval 23">
              <a:extLst>
                <a:ext uri="{FF2B5EF4-FFF2-40B4-BE49-F238E27FC236}">
                  <a16:creationId xmlns:a16="http://schemas.microsoft.com/office/drawing/2014/main" id="{AD381E38-4184-EFB7-BD5C-29791B73D879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8" y="2640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0" name="Oval 24">
              <a:extLst>
                <a:ext uri="{FF2B5EF4-FFF2-40B4-BE49-F238E27FC236}">
                  <a16:creationId xmlns:a16="http://schemas.microsoft.com/office/drawing/2014/main" id="{4DAC0809-D15C-6E07-B178-5B48B98CDB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64" y="2592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1" name="Oval 25">
              <a:extLst>
                <a:ext uri="{FF2B5EF4-FFF2-40B4-BE49-F238E27FC236}">
                  <a16:creationId xmlns:a16="http://schemas.microsoft.com/office/drawing/2014/main" id="{FFCE42B8-167A-3CD0-6161-FE30EFFFC72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6" y="2688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2" name="Oval 26">
              <a:extLst>
                <a:ext uri="{FF2B5EF4-FFF2-40B4-BE49-F238E27FC236}">
                  <a16:creationId xmlns:a16="http://schemas.microsoft.com/office/drawing/2014/main" id="{CD1E9F0F-B01F-98F8-41C1-6B48AFB95AE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08" y="2736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3" name="Oval 27">
              <a:extLst>
                <a:ext uri="{FF2B5EF4-FFF2-40B4-BE49-F238E27FC236}">
                  <a16:creationId xmlns:a16="http://schemas.microsoft.com/office/drawing/2014/main" id="{B1EAB4C3-254F-9505-42A8-04ED5A1952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2" y="2640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4" name="Oval 28">
              <a:extLst>
                <a:ext uri="{FF2B5EF4-FFF2-40B4-BE49-F238E27FC236}">
                  <a16:creationId xmlns:a16="http://schemas.microsoft.com/office/drawing/2014/main" id="{2EA9055F-5889-74BA-81A4-3369BEE9833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04" y="2736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5" name="Oval 29">
              <a:extLst>
                <a:ext uri="{FF2B5EF4-FFF2-40B4-BE49-F238E27FC236}">
                  <a16:creationId xmlns:a16="http://schemas.microsoft.com/office/drawing/2014/main" id="{46344A37-E22B-26D2-3F74-A5EAF37B922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784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6" name="Oval 30">
              <a:extLst>
                <a:ext uri="{FF2B5EF4-FFF2-40B4-BE49-F238E27FC236}">
                  <a16:creationId xmlns:a16="http://schemas.microsoft.com/office/drawing/2014/main" id="{A335FF34-09E3-2BE3-0202-4B87F98E9C0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2" y="2880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7" name="Oval 31">
              <a:extLst>
                <a:ext uri="{FF2B5EF4-FFF2-40B4-BE49-F238E27FC236}">
                  <a16:creationId xmlns:a16="http://schemas.microsoft.com/office/drawing/2014/main" id="{08D9DBC8-2AF7-1CA0-6D38-D391CDD807C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04" y="2832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8" name="Oval 32">
              <a:extLst>
                <a:ext uri="{FF2B5EF4-FFF2-40B4-BE49-F238E27FC236}">
                  <a16:creationId xmlns:a16="http://schemas.microsoft.com/office/drawing/2014/main" id="{FB6B899C-2209-8F69-D0A5-E2A3189FAC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6" y="2880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39" name="Oval 33">
              <a:extLst>
                <a:ext uri="{FF2B5EF4-FFF2-40B4-BE49-F238E27FC236}">
                  <a16:creationId xmlns:a16="http://schemas.microsoft.com/office/drawing/2014/main" id="{2AD141B4-2E65-4E4B-AC76-32CE4FA528E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152" y="2784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0" name="Oval 34">
              <a:extLst>
                <a:ext uri="{FF2B5EF4-FFF2-40B4-BE49-F238E27FC236}">
                  <a16:creationId xmlns:a16="http://schemas.microsoft.com/office/drawing/2014/main" id="{49FA24B4-964D-06E1-F5D3-DA5246552D7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64" y="2784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1" name="Oval 35">
              <a:extLst>
                <a:ext uri="{FF2B5EF4-FFF2-40B4-BE49-F238E27FC236}">
                  <a16:creationId xmlns:a16="http://schemas.microsoft.com/office/drawing/2014/main" id="{C937EC1D-A83C-1877-47B9-47F37F5D251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2" y="2736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2" name="Oval 36">
              <a:extLst>
                <a:ext uri="{FF2B5EF4-FFF2-40B4-BE49-F238E27FC236}">
                  <a16:creationId xmlns:a16="http://schemas.microsoft.com/office/drawing/2014/main" id="{BFFA20DF-64AE-A7F0-9E72-BAC1DF3BDCAC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6" y="2640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3" name="Oval 37">
              <a:extLst>
                <a:ext uri="{FF2B5EF4-FFF2-40B4-BE49-F238E27FC236}">
                  <a16:creationId xmlns:a16="http://schemas.microsoft.com/office/drawing/2014/main" id="{D0A3BD5D-736F-8F31-A915-810D0E8D5DE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60" y="2880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4" name="Oval 38">
              <a:extLst>
                <a:ext uri="{FF2B5EF4-FFF2-40B4-BE49-F238E27FC236}">
                  <a16:creationId xmlns:a16="http://schemas.microsoft.com/office/drawing/2014/main" id="{878F98B6-74F8-4FEF-8292-261A2683A1E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6" y="2688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5" name="Oval 39">
              <a:extLst>
                <a:ext uri="{FF2B5EF4-FFF2-40B4-BE49-F238E27FC236}">
                  <a16:creationId xmlns:a16="http://schemas.microsoft.com/office/drawing/2014/main" id="{E3E6052E-A53B-AE6B-1806-E5D03DD1275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912" y="2592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6" name="Oval 40">
              <a:extLst>
                <a:ext uri="{FF2B5EF4-FFF2-40B4-BE49-F238E27FC236}">
                  <a16:creationId xmlns:a16="http://schemas.microsoft.com/office/drawing/2014/main" id="{28E82B48-DAA0-E66C-6986-6CEF19DC00BF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056" y="2640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66BA01C0-A29F-0A8A-218B-9854B531739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816" y="2736"/>
              <a:ext cx="68" cy="67"/>
            </a:xfrm>
            <a:prstGeom prst="ellipse">
              <a:avLst/>
            </a:prstGeom>
            <a:solidFill>
              <a:srgbClr val="FF505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Verdan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48" name="Line 42">
              <a:extLst>
                <a:ext uri="{FF2B5EF4-FFF2-40B4-BE49-F238E27FC236}">
                  <a16:creationId xmlns:a16="http://schemas.microsoft.com/office/drawing/2014/main" id="{4F8B86E9-4CC3-45D9-2784-AE56001333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1776"/>
              <a:ext cx="1872" cy="1872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grpSp>
          <p:nvGrpSpPr>
            <p:cNvPr id="251955" name="Group 43">
              <a:extLst>
                <a:ext uri="{FF2B5EF4-FFF2-40B4-BE49-F238E27FC236}">
                  <a16:creationId xmlns:a16="http://schemas.microsoft.com/office/drawing/2014/main" id="{F81FB164-059C-8592-5F44-83253DD804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016"/>
              <a:ext cx="1584" cy="1584"/>
              <a:chOff x="240" y="528"/>
              <a:chExt cx="1584" cy="1584"/>
            </a:xfrm>
          </p:grpSpPr>
          <p:sp>
            <p:nvSpPr>
              <p:cNvPr id="50" name="Line 44">
                <a:extLst>
                  <a:ext uri="{FF2B5EF4-FFF2-40B4-BE49-F238E27FC236}">
                    <a16:creationId xmlns:a16="http://schemas.microsoft.com/office/drawing/2014/main" id="{776A561F-03AA-B2D9-CCFD-4EC6ECD306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344"/>
                <a:ext cx="816" cy="4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" name="Line 45">
                <a:extLst>
                  <a:ext uri="{FF2B5EF4-FFF2-40B4-BE49-F238E27FC236}">
                    <a16:creationId xmlns:a16="http://schemas.microsoft.com/office/drawing/2014/main" id="{093AF3BE-0F19-E229-6218-7D88C9EC40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" y="1344"/>
                <a:ext cx="672" cy="28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2" name="Line 46">
                <a:extLst>
                  <a:ext uri="{FF2B5EF4-FFF2-40B4-BE49-F238E27FC236}">
                    <a16:creationId xmlns:a16="http://schemas.microsoft.com/office/drawing/2014/main" id="{0836DA99-59BC-C50C-718E-E6DAEE96DD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344"/>
                <a:ext cx="288" cy="72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3" name="Line 47">
                <a:extLst>
                  <a:ext uri="{FF2B5EF4-FFF2-40B4-BE49-F238E27FC236}">
                    <a16:creationId xmlns:a16="http://schemas.microsoft.com/office/drawing/2014/main" id="{06FF3C83-DE88-B080-B67A-850CE566D3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344"/>
                <a:ext cx="720" cy="28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4" name="Line 48">
                <a:extLst>
                  <a:ext uri="{FF2B5EF4-FFF2-40B4-BE49-F238E27FC236}">
                    <a16:creationId xmlns:a16="http://schemas.microsoft.com/office/drawing/2014/main" id="{34B0FBA1-BAE3-71EC-5ED2-1DE322708B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960"/>
                <a:ext cx="720" cy="38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5" name="Line 49">
                <a:extLst>
                  <a:ext uri="{FF2B5EF4-FFF2-40B4-BE49-F238E27FC236}">
                    <a16:creationId xmlns:a16="http://schemas.microsoft.com/office/drawing/2014/main" id="{B96DFD9F-3BB8-65C0-550A-355D3ED17F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64" y="528"/>
                <a:ext cx="144" cy="81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6" name="Line 50">
                <a:extLst>
                  <a:ext uri="{FF2B5EF4-FFF2-40B4-BE49-F238E27FC236}">
                    <a16:creationId xmlns:a16="http://schemas.microsoft.com/office/drawing/2014/main" id="{D1946519-B0F4-01C7-D119-9C41658EC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344"/>
                <a:ext cx="0" cy="76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7" name="Line 51">
                <a:extLst>
                  <a:ext uri="{FF2B5EF4-FFF2-40B4-BE49-F238E27FC236}">
                    <a16:creationId xmlns:a16="http://schemas.microsoft.com/office/drawing/2014/main" id="{51F643DD-7FDF-8603-1B32-4A0DD9F8CA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0" y="1344"/>
                <a:ext cx="768" cy="4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8" name="Line 52">
                <a:extLst>
                  <a:ext uri="{FF2B5EF4-FFF2-40B4-BE49-F238E27FC236}">
                    <a16:creationId xmlns:a16="http://schemas.microsoft.com/office/drawing/2014/main" id="{CA4439D2-FCA2-CAA4-C783-D894528D78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0" y="720"/>
                <a:ext cx="528" cy="57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9" name="Line 53">
                <a:extLst>
                  <a:ext uri="{FF2B5EF4-FFF2-40B4-BE49-F238E27FC236}">
                    <a16:creationId xmlns:a16="http://schemas.microsoft.com/office/drawing/2014/main" id="{874E7BCC-3A27-8B78-D1A9-AB345CA93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296"/>
                <a:ext cx="528" cy="62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0" name="Line 54">
                <a:extLst>
                  <a:ext uri="{FF2B5EF4-FFF2-40B4-BE49-F238E27FC236}">
                    <a16:creationId xmlns:a16="http://schemas.microsoft.com/office/drawing/2014/main" id="{336ED9A0-FD19-DD2B-97DC-96C3BB9089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1104"/>
                <a:ext cx="816" cy="24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1" name="Line 55">
                <a:extLst>
                  <a:ext uri="{FF2B5EF4-FFF2-40B4-BE49-F238E27FC236}">
                    <a16:creationId xmlns:a16="http://schemas.microsoft.com/office/drawing/2014/main" id="{8972F7BB-CFAA-CB72-25DF-3C77598C4E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8" y="1344"/>
                <a:ext cx="480" cy="62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2" name="Line 56">
                <a:extLst>
                  <a:ext uri="{FF2B5EF4-FFF2-40B4-BE49-F238E27FC236}">
                    <a16:creationId xmlns:a16="http://schemas.microsoft.com/office/drawing/2014/main" id="{44A887FF-629D-BF00-AFE8-0F94A58124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816"/>
                <a:ext cx="624" cy="52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3" name="Line 57">
                <a:extLst>
                  <a:ext uri="{FF2B5EF4-FFF2-40B4-BE49-F238E27FC236}">
                    <a16:creationId xmlns:a16="http://schemas.microsoft.com/office/drawing/2014/main" id="{EA685317-CFB7-7959-FBC8-F1D06271C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672"/>
                <a:ext cx="480" cy="62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4" name="Line 58">
                <a:extLst>
                  <a:ext uri="{FF2B5EF4-FFF2-40B4-BE49-F238E27FC236}">
                    <a16:creationId xmlns:a16="http://schemas.microsoft.com/office/drawing/2014/main" id="{592CC6B4-DDC0-EC2C-9DCD-A26FFEB70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4" y="1344"/>
                <a:ext cx="624" cy="43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5" name="Line 59">
                <a:extLst>
                  <a:ext uri="{FF2B5EF4-FFF2-40B4-BE49-F238E27FC236}">
                    <a16:creationId xmlns:a16="http://schemas.microsoft.com/office/drawing/2014/main" id="{8C393864-F1B6-86CA-9185-F54145BC20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24" y="1296"/>
                <a:ext cx="384" cy="72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6" name="Line 60">
                <a:extLst>
                  <a:ext uri="{FF2B5EF4-FFF2-40B4-BE49-F238E27FC236}">
                    <a16:creationId xmlns:a16="http://schemas.microsoft.com/office/drawing/2014/main" id="{3A2E3303-2A43-DDD2-297A-6F479EAC2A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8" y="1008"/>
                <a:ext cx="720" cy="336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7" name="Line 61">
                <a:extLst>
                  <a:ext uri="{FF2B5EF4-FFF2-40B4-BE49-F238E27FC236}">
                    <a16:creationId xmlns:a16="http://schemas.microsoft.com/office/drawing/2014/main" id="{3C21D302-B752-805C-B998-9B7E85FD2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624"/>
                <a:ext cx="384" cy="672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8" name="Line 62">
                <a:extLst>
                  <a:ext uri="{FF2B5EF4-FFF2-40B4-BE49-F238E27FC236}">
                    <a16:creationId xmlns:a16="http://schemas.microsoft.com/office/drawing/2014/main" id="{816B8168-85AB-11A3-1706-AF93FD2A3D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1344"/>
                <a:ext cx="240" cy="72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9" name="Line 63">
                <a:extLst>
                  <a:ext uri="{FF2B5EF4-FFF2-40B4-BE49-F238E27FC236}">
                    <a16:creationId xmlns:a16="http://schemas.microsoft.com/office/drawing/2014/main" id="{BD3433AB-1046-9AED-B380-1554685A0D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576"/>
                <a:ext cx="288" cy="72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0" name="Line 64">
                <a:extLst>
                  <a:ext uri="{FF2B5EF4-FFF2-40B4-BE49-F238E27FC236}">
                    <a16:creationId xmlns:a16="http://schemas.microsoft.com/office/drawing/2014/main" id="{5CA5738F-0BE5-2C93-60B6-9C906EC57F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528"/>
                <a:ext cx="96" cy="76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1" name="Line 65">
                <a:extLst>
                  <a:ext uri="{FF2B5EF4-FFF2-40B4-BE49-F238E27FC236}">
                    <a16:creationId xmlns:a16="http://schemas.microsoft.com/office/drawing/2014/main" id="{FF797C6C-DFA5-FDD5-E4C2-628B345707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2" y="1344"/>
                <a:ext cx="576" cy="528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2" name="Line 66">
                <a:extLst>
                  <a:ext uri="{FF2B5EF4-FFF2-40B4-BE49-F238E27FC236}">
                    <a16:creationId xmlns:a16="http://schemas.microsoft.com/office/drawing/2014/main" id="{A6E76716-EFFA-3E56-037E-3359626401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864"/>
                <a:ext cx="672" cy="480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73" name="Line 67">
                <a:extLst>
                  <a:ext uri="{FF2B5EF4-FFF2-40B4-BE49-F238E27FC236}">
                    <a16:creationId xmlns:a16="http://schemas.microsoft.com/office/drawing/2014/main" id="{373F15A9-E003-4288-02E0-47C6E090D3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720"/>
                <a:ext cx="528" cy="624"/>
              </a:xfrm>
              <a:prstGeom prst="line">
                <a:avLst/>
              </a:prstGeom>
              <a:noFill/>
              <a:ln w="9525">
                <a:solidFill>
                  <a:srgbClr val="0000CC"/>
                </a:solidFill>
                <a:round/>
                <a:headEnd/>
                <a:tailEnd type="triangle" w="med" len="med"/>
              </a:ln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74" name="Text Box 72">
            <a:extLst>
              <a:ext uri="{FF2B5EF4-FFF2-40B4-BE49-F238E27FC236}">
                <a16:creationId xmlns:a16="http://schemas.microsoft.com/office/drawing/2014/main" id="{3D307A07-F51A-AC6C-2586-B2738967A7D3}"/>
              </a:ext>
            </a:extLst>
          </p:cNvPr>
          <p:cNvSpPr txBox="1">
            <a:spLocks noChangeArrowheads="1"/>
          </p:cNvSpPr>
          <p:nvPr/>
        </p:nvSpPr>
        <p:spPr bwMode="auto">
          <a:xfrm rot="2359449">
            <a:off x="6897688" y="6164263"/>
            <a:ext cx="1292225" cy="277812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OUT OF PLANE</a:t>
            </a:r>
            <a:endParaRPr kumimoji="0" lang="it-IT" sz="1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75" name="Text Box 71">
            <a:extLst>
              <a:ext uri="{FF2B5EF4-FFF2-40B4-BE49-F238E27FC236}">
                <a16:creationId xmlns:a16="http://schemas.microsoft.com/office/drawing/2014/main" id="{4AADADE1-E6AA-46E9-B90E-12B8F1B72C1A}"/>
              </a:ext>
            </a:extLst>
          </p:cNvPr>
          <p:cNvSpPr txBox="1">
            <a:spLocks noChangeArrowheads="1"/>
          </p:cNvSpPr>
          <p:nvPr/>
        </p:nvSpPr>
        <p:spPr bwMode="auto">
          <a:xfrm rot="18652983">
            <a:off x="7094538" y="4857750"/>
            <a:ext cx="898525" cy="276225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N PLANE</a:t>
            </a:r>
            <a:endParaRPr kumimoji="0" lang="it-IT" sz="12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51923" name="Прямоугольник 4">
            <a:extLst>
              <a:ext uri="{FF2B5EF4-FFF2-40B4-BE49-F238E27FC236}">
                <a16:creationId xmlns:a16="http://schemas.microsoft.com/office/drawing/2014/main" id="{FE1FD227-7DD3-CDC1-26AD-2102BFE77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02175" y="1547813"/>
            <a:ext cx="45720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v</a:t>
            </a:r>
            <a:r>
              <a:rPr kumimoji="0" lang="en-US" altLang="ru-RU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2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 0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- difference between the (</a:t>
            </a:r>
            <a:r>
              <a:rPr kumimoji="0" lang="en-US" altLang="ru-RU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||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[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(0</a:t>
            </a:r>
            <a:r>
              <a:rPr kumimoji="0" lang="en-US" altLang="ru-RU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+ N(180</a:t>
            </a:r>
            <a:r>
              <a:rPr kumimoji="0" lang="en-US" altLang="ru-RU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] 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d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(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⊥)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[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(90</a:t>
            </a:r>
            <a:r>
              <a:rPr kumimoji="0" lang="en-US" altLang="ru-RU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 + N(270</a:t>
            </a:r>
            <a:r>
              <a:rPr kumimoji="0" lang="en-US" altLang="ru-RU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]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to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   the impact parameter (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b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  <a:r>
              <a:rPr kumimoji="0" lang="en-US" altLang="ru-RU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= 0.25 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→ R</a:t>
            </a:r>
            <a:r>
              <a:rPr kumimoji="0" lang="en-US" altLang="ru-RU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/out </a:t>
            </a:r>
            <a:r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= 3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 3 times more particles emitted in-plane than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out-of- the plane )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   </a:t>
            </a: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the impact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  <a:sym typeface="Symbol" panose="05050102010706020507" pitchFamily="18" charset="2"/>
              </a:rPr>
              <a:t>   parameter</a:t>
            </a:r>
            <a:endParaRPr kumimoji="0" lang="it-IT" altLang="ru-RU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251924" name="Рисунок 7">
            <a:extLst>
              <a:ext uri="{FF2B5EF4-FFF2-40B4-BE49-F238E27FC236}">
                <a16:creationId xmlns:a16="http://schemas.microsoft.com/office/drawing/2014/main" id="{362F394A-1698-D939-6988-FE98F753B9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3624263"/>
            <a:ext cx="5475288" cy="102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GettingFileFromFolder.p3d 0"/>
  <p:tag name="POWER3D OPTIONS" val="Medium 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_Новая презентация">
  <a:themeElements>
    <a:clrScheme name="Новая презентация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Новая презентация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Новая презентация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Новая презентация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Новая презентация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3200" b="0" dirty="0" err="1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Calibri Light"/>
        <a:ea typeface=""/>
        <a:cs typeface="Noto Sans CJK SC"/>
      </a:majorFont>
      <a:minorFont>
        <a:latin typeface="Calibri"/>
        <a:ea typeface=""/>
        <a:cs typeface="Noto Sans CJK SC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ru-RU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Noto Sans CJK SC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anose="02020603050405020304" pitchFamily="18" charset="0"/>
          <a:buNone/>
          <a:tabLst/>
          <a:defRPr kumimoji="0" lang="en-GB" altLang="ru-RU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Calibri" panose="020F0502020204030204" pitchFamily="34" charset="0"/>
            <a:cs typeface="Noto Sans CJK SC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84</TotalTime>
  <Words>2308</Words>
  <Application>Microsoft Office PowerPoint</Application>
  <PresentationFormat>Экран (4:3)</PresentationFormat>
  <Paragraphs>409</Paragraphs>
  <Slides>43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1</vt:i4>
      </vt:variant>
      <vt:variant>
        <vt:lpstr>Тема</vt:lpstr>
      </vt:variant>
      <vt:variant>
        <vt:i4>18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3</vt:i4>
      </vt:variant>
    </vt:vector>
  </HeadingPairs>
  <TitlesOfParts>
    <vt:vector size="86" baseType="lpstr">
      <vt:lpstr>Arial</vt:lpstr>
      <vt:lpstr>ArialMT</vt:lpstr>
      <vt:lpstr>Book Antiqua</vt:lpstr>
      <vt:lpstr>Calibri</vt:lpstr>
      <vt:lpstr>Calibri Light</vt:lpstr>
      <vt:lpstr>Cambria</vt:lpstr>
      <vt:lpstr>Cambria Math</vt:lpstr>
      <vt:lpstr>Comic Sans MS</vt:lpstr>
      <vt:lpstr>Helvetica</vt:lpstr>
      <vt:lpstr>Merriweather</vt:lpstr>
      <vt:lpstr>Noto Sans</vt:lpstr>
      <vt:lpstr>Open Sans</vt:lpstr>
      <vt:lpstr>OpenSymbol</vt:lpstr>
      <vt:lpstr>Symbol</vt:lpstr>
      <vt:lpstr>Tahoma</vt:lpstr>
      <vt:lpstr>Times New Roman</vt:lpstr>
      <vt:lpstr>TimesNewRomanPS-BoldMT</vt:lpstr>
      <vt:lpstr>TimesNewRomanPS-ItalicMT</vt:lpstr>
      <vt:lpstr>TimesNewRomanPSMT</vt:lpstr>
      <vt:lpstr>Verdana</vt:lpstr>
      <vt:lpstr>Wingdings</vt:lpstr>
      <vt:lpstr>Default Design</vt:lpstr>
      <vt:lpstr>17_Default Design</vt:lpstr>
      <vt:lpstr>2_Default Design</vt:lpstr>
      <vt:lpstr>3_Default Design</vt:lpstr>
      <vt:lpstr>26_Default Design</vt:lpstr>
      <vt:lpstr>5_Default Design</vt:lpstr>
      <vt:lpstr>8_Office Theme</vt:lpstr>
      <vt:lpstr>Тема Office</vt:lpstr>
      <vt:lpstr>1_Default Design</vt:lpstr>
      <vt:lpstr>1_Office Theme</vt:lpstr>
      <vt:lpstr>2_Office Theme</vt:lpstr>
      <vt:lpstr>1_Simple Light</vt:lpstr>
      <vt:lpstr>6_Default Design</vt:lpstr>
      <vt:lpstr>1_Новая презентация</vt:lpstr>
      <vt:lpstr>12_Default Design</vt:lpstr>
      <vt:lpstr>16_Default Design</vt:lpstr>
      <vt:lpstr>18_Default Design</vt:lpstr>
      <vt:lpstr>4_Default Design</vt:lpstr>
      <vt:lpstr>Photo Editor Photo</vt:lpstr>
      <vt:lpstr>Bitmap Image</vt:lpstr>
      <vt:lpstr>CorelDRAW</vt:lpstr>
      <vt:lpstr>Equation</vt:lpstr>
      <vt:lpstr>Презентация PowerPoint</vt:lpstr>
      <vt:lpstr>Relativistic Heavy-Ion Collisions  and Quark Gluon Plasma (QGP)</vt:lpstr>
      <vt:lpstr>Презентация PowerPoint</vt:lpstr>
      <vt:lpstr>2005: Quark-Gluon Plasma is a “perfect liquid” Relativistic Heavy-Ion Collider (BNL), Upton, NY (USA)</vt:lpstr>
      <vt:lpstr>Презентация PowerPoint</vt:lpstr>
      <vt:lpstr>RHIC  Experiment: “Jet quenching”  </vt:lpstr>
      <vt:lpstr>“Squeeze-Out” - First Elliptic Flow Signal  in HIC </vt:lpstr>
      <vt:lpstr>Презентация PowerPoint</vt:lpstr>
      <vt:lpstr>Презентация PowerPoint</vt:lpstr>
      <vt:lpstr>Презентация PowerPoint</vt:lpstr>
      <vt:lpstr>Презентация PowerPoint</vt:lpstr>
      <vt:lpstr>Elliptic flow at RHIC/LHC</vt:lpstr>
      <vt:lpstr>Презентация PowerPoint</vt:lpstr>
      <vt:lpstr>Elliptic Flow at RHIC</vt:lpstr>
      <vt:lpstr>Презентация PowerPoint</vt:lpstr>
      <vt:lpstr>Two-particle correlations</vt:lpstr>
      <vt:lpstr>Презентация PowerPoint</vt:lpstr>
      <vt:lpstr>Презентация PowerPoint</vt:lpstr>
      <vt:lpstr> Elliptic flow from cumulants   </vt:lpstr>
      <vt:lpstr>Презентация PowerPoint</vt:lpstr>
      <vt:lpstr> Anisotropic Flow at RHIC-LHC  </vt:lpstr>
      <vt:lpstr>Anisotropic Flow  at RHIC – scaling relations  </vt:lpstr>
      <vt:lpstr>   Evolution of the system created in RHIC/LHC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nisotropic flow in Au+Au collisions at Nuclotron-NICA energies</vt:lpstr>
      <vt:lpstr>Презентация PowerPoint</vt:lpstr>
      <vt:lpstr>Презентация PowerPoint</vt:lpstr>
      <vt:lpstr>Презентация PowerPoint</vt:lpstr>
      <vt:lpstr>Презентация PowerPoint</vt:lpstr>
      <vt:lpstr>The BM@N experiment (GEANT4 simulations for Xe+Cs(I) run )</vt:lpstr>
      <vt:lpstr>Презентация PowerPoint</vt:lpstr>
      <vt:lpstr>Презентация PowerPoint</vt:lpstr>
      <vt:lpstr>Презентация PowerPoint</vt:lpstr>
      <vt:lpstr>Azimuthal distributions at RHIC</vt:lpstr>
      <vt:lpstr>Azimuthal distributions at RHIC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of leptonic and hadronic decays of  and  mesons at RHIC by PHENIX.</dc:title>
  <dc:creator>VR</dc:creator>
  <cp:lastModifiedBy>Arkadiy Taranenko</cp:lastModifiedBy>
  <cp:revision>1367</cp:revision>
  <cp:lastPrinted>2021-08-24T09:51:16Z</cp:lastPrinted>
  <dcterms:created xsi:type="dcterms:W3CDTF">2006-11-10T13:00:45Z</dcterms:created>
  <dcterms:modified xsi:type="dcterms:W3CDTF">2023-10-03T06:13:05Z</dcterms:modified>
</cp:coreProperties>
</file>